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F2A1879" w14:textId="77777777" w:rsidR="00220253" w:rsidRPr="007C40E0" w:rsidRDefault="00220253" w:rsidP="00220253">
      <w:r w:rsidRPr="007C40E0">
        <w:rPr>
          <w:noProof/>
          <w:lang w:val="en-ZA" w:eastAsia="en-ZA"/>
        </w:rPr>
        <mc:AlternateContent>
          <mc:Choice Requires="wpg">
            <w:drawing>
              <wp:anchor distT="0" distB="0" distL="114300" distR="114300" simplePos="0" relativeHeight="251671040" behindDoc="0" locked="0" layoutInCell="1" allowOverlap="1" wp14:anchorId="44078629" wp14:editId="6FB2AF94">
                <wp:simplePos x="0" y="0"/>
                <wp:positionH relativeFrom="column">
                  <wp:posOffset>287655</wp:posOffset>
                </wp:positionH>
                <wp:positionV relativeFrom="paragraph">
                  <wp:posOffset>73025</wp:posOffset>
                </wp:positionV>
                <wp:extent cx="5574030" cy="5036820"/>
                <wp:effectExtent l="19050" t="0" r="45720" b="30480"/>
                <wp:wrapNone/>
                <wp:docPr id="6" name="Group 6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74030" cy="5036820"/>
                          <a:chOff x="1530" y="993"/>
                          <a:chExt cx="8778" cy="7932"/>
                        </a:xfrm>
                      </wpg:grpSpPr>
                      <wpg:grpSp>
                        <wpg:cNvPr id="7" name="Group 689"/>
                        <wpg:cNvGrpSpPr>
                          <a:grpSpLocks/>
                        </wpg:cNvGrpSpPr>
                        <wpg:grpSpPr bwMode="auto">
                          <a:xfrm>
                            <a:off x="1530" y="993"/>
                            <a:ext cx="8778" cy="7932"/>
                            <a:chOff x="1530" y="993"/>
                            <a:chExt cx="8778" cy="7932"/>
                          </a:xfrm>
                        </wpg:grpSpPr>
                        <wps:wsp>
                          <wps:cNvPr id="8" name="AutoShape 690"/>
                          <wps:cNvSpPr>
                            <a:spLocks noChangeArrowheads="1"/>
                          </wps:cNvSpPr>
                          <wps:spPr bwMode="auto">
                            <a:xfrm>
                              <a:off x="1530" y="7543"/>
                              <a:ext cx="8778" cy="1382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99"/>
                            </a:solidFill>
                            <a:ln w="57150" cmpd="thinThick">
                              <a:solidFill>
                                <a:srgbClr val="00008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1E77926" w14:textId="77777777" w:rsidR="009976C4" w:rsidRDefault="009976C4" w:rsidP="00220253">
                                <w:pPr>
                                  <w:pStyle w:val="Heading1"/>
                                  <w:jc w:val="center"/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</w:rPr>
                                  <w:t>TECHNICAL MATHEMATICS P1</w:t>
                                </w:r>
                              </w:p>
                              <w:p w14:paraId="581F9360" w14:textId="77777777" w:rsidR="009976C4" w:rsidRDefault="009976C4" w:rsidP="00220253">
                                <w:pPr>
                                  <w:pStyle w:val="Heading1"/>
                                  <w:jc w:val="center"/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</w:rPr>
                                </w:pPr>
                              </w:p>
                              <w:p w14:paraId="4E65AB5B" w14:textId="77777777" w:rsidR="009976C4" w:rsidRDefault="009976C4" w:rsidP="00220253">
                                <w:pPr>
                                  <w:pStyle w:val="Heading1"/>
                                  <w:jc w:val="center"/>
                                  <w:rPr>
                                    <w:rFonts w:cs="Times New Roman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</w:rPr>
                                  <w:t>NOVEMBER 202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AutoShape 691"/>
                          <wps:cNvSpPr>
                            <a:spLocks noChangeArrowheads="1"/>
                          </wps:cNvSpPr>
                          <wps:spPr bwMode="auto">
                            <a:xfrm>
                              <a:off x="3078" y="4349"/>
                              <a:ext cx="5700" cy="96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000000"/>
                            </a:solidFill>
                            <a:ln w="2857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6176368" w14:textId="77777777" w:rsidR="009976C4" w:rsidRPr="004F3A51" w:rsidRDefault="009976C4" w:rsidP="00220253">
                                <w:pPr>
                                  <w:pStyle w:val="Heading1"/>
                                  <w:jc w:val="center"/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</w:pPr>
                                <w:r w:rsidRPr="004F3A51"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  <w:t>NA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  <w:t>T</w:t>
                                </w:r>
                                <w:r w:rsidRPr="004F3A51"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  <w:t>IONAL</w:t>
                                </w:r>
                              </w:p>
                              <w:p w14:paraId="1A4D5ADC" w14:textId="77777777" w:rsidR="009976C4" w:rsidRPr="004F3A51" w:rsidRDefault="009976C4" w:rsidP="00220253">
                                <w:pPr>
                                  <w:pStyle w:val="Heading1"/>
                                  <w:jc w:val="center"/>
                                  <w:rPr>
                                    <w:rFonts w:ascii="Times New Roman" w:hAnsi="Times New Roman" w:cs="Times New Roman"/>
                                    <w:sz w:val="32"/>
                                  </w:rPr>
                                </w:pPr>
                                <w:r w:rsidRPr="004F3A51"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  <w:t xml:space="preserve">SENIOR 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  <w:t>C</w:t>
                                </w:r>
                                <w:r w:rsidRPr="004F3A51"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  <w:t>ERTIFI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  <w:t>CATE</w:t>
                                </w:r>
                              </w:p>
                              <w:p w14:paraId="24A367BD" w14:textId="77777777" w:rsidR="009976C4" w:rsidRPr="004F3A51" w:rsidRDefault="009976C4" w:rsidP="00220253">
                                <w:pPr>
                                  <w:pStyle w:val="Heading1"/>
                                  <w:jc w:val="center"/>
                                  <w:rPr>
                                    <w:rFonts w:ascii="Times New Roman" w:hAnsi="Times New Roman" w:cs="Times New Roman"/>
                                    <w:sz w:val="3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5" name="Picture 692" descr="Basic Education LOGO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157" y="993"/>
                              <a:ext cx="7560" cy="283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16" name="AutoShape 693"/>
                        <wps:cNvSpPr>
                          <a:spLocks noChangeArrowheads="1"/>
                        </wps:cNvSpPr>
                        <wps:spPr bwMode="auto">
                          <a:xfrm>
                            <a:off x="4692" y="6173"/>
                            <a:ext cx="2508" cy="57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CCFFCC"/>
                          </a:solidFill>
                          <a:ln w="2857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551C44DF" w14:textId="77777777" w:rsidR="009976C4" w:rsidRPr="004F3A51" w:rsidRDefault="009976C4" w:rsidP="00220253">
                              <w:pPr>
                                <w:pStyle w:val="Heading1"/>
                                <w:jc w:val="center"/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GRADE 12</w:t>
                              </w:r>
                            </w:p>
                            <w:p w14:paraId="388AFA93" w14:textId="77777777" w:rsidR="009976C4" w:rsidRDefault="009976C4" w:rsidP="00220253"/>
                            <w:p w14:paraId="46BBB1E4" w14:textId="77777777" w:rsidR="009976C4" w:rsidRDefault="009976C4" w:rsidP="00220253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44078629" id="Group 688" o:spid="_x0000_s1026" style="position:absolute;margin-left:22.65pt;margin-top:5.75pt;width:438.9pt;height:396.6pt;z-index:251671040" coordorigin="1530,993" coordsize="8778,793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UdV8N2Ou25hvrO1vIWOTHPGJ&#10;EJ9cHIrjfEv7KHwv8Zm4OsfDnwJqpu8ef9s0G1n87GMbt6HOMDr6CvQKKznRhL4kn8jKdGnPScU/&#10;VHkH/Dvn4D/9EW+E/wD4SVh/8aqS1/YE+BljcxzQ/Bn4VRTRMHjdPClgrIwOQQRFkEHnNet0VksH&#10;QX2F9yMlgcN0px+5f5HJ+HvgR4K8JMG0nwh4X0tg4kBtNLgg+YdG+VRyPXrXU29utspVRgE5p9Fb&#10;Qpxj8Ksbwpxj8KsFFFFWW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">
                <v:group id="Group 689" o:spid="_x0000_s1027" style="position:absolute;left:1530;top:993;width:8778;height:7932" coordorigin="1530,993" coordsize="8778,79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<v:roundrect id="AutoShape 690" o:spid="_x0000_s1028" style="position:absolute;left:1530;top:7543;width:8778;height:1382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" fillcolor="#ff9" strokecolor="navy" strokeweight="4.5pt">
                    <v:stroke dashstyle="1 1" linestyle="thinThick"/>
                    <v:textbox>
                      <w:txbxContent>
                        <w:p w14:paraId="71E77926" w14:textId="77777777" w:rsidR="009976C4" w:rsidRDefault="009976C4" w:rsidP="00220253">
                          <w:pPr>
                            <w:pStyle w:val="Heading1"/>
                            <w:jc w:val="center"/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TECHNICAL MATHEMATICS P1</w:t>
                          </w:r>
                        </w:p>
                        <w:p w14:paraId="581F9360" w14:textId="77777777" w:rsidR="009976C4" w:rsidRDefault="009976C4" w:rsidP="00220253">
                          <w:pPr>
                            <w:pStyle w:val="Heading1"/>
                            <w:jc w:val="center"/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</w:p>
                        <w:p w14:paraId="4E65AB5B" w14:textId="77777777" w:rsidR="009976C4" w:rsidRDefault="009976C4" w:rsidP="00220253">
                          <w:pPr>
                            <w:pStyle w:val="Heading1"/>
                            <w:jc w:val="center"/>
                            <w:rPr>
                              <w:rFonts w:cs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NOVEMBER 2024</w:t>
                          </w:r>
                        </w:p>
                      </w:txbxContent>
                    </v:textbox>
                  </v:roundrect>
                  <v:roundrect id="AutoShape 691" o:spid="_x0000_s1029" style="position:absolute;left:3078;top:4349;width:5700;height:969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" fillcolor="black" strokecolor="navy" strokeweight="2.25pt">
                    <v:textbox>
                      <w:txbxContent>
                        <w:p w14:paraId="16176368" w14:textId="77777777" w:rsidR="009976C4" w:rsidRPr="004F3A51" w:rsidRDefault="009976C4" w:rsidP="00220253">
                          <w:pPr>
                            <w:pStyle w:val="Heading1"/>
                            <w:jc w:val="center"/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</w:pPr>
                          <w:r w:rsidRPr="004F3A51"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  <w:t>NA</w:t>
                          </w:r>
                          <w:r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  <w:t>T</w:t>
                          </w:r>
                          <w:r w:rsidRPr="004F3A51"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  <w:t>IONAL</w:t>
                          </w:r>
                        </w:p>
                        <w:p w14:paraId="1A4D5ADC" w14:textId="77777777" w:rsidR="009976C4" w:rsidRPr="004F3A51" w:rsidRDefault="009976C4" w:rsidP="00220253">
                          <w:pPr>
                            <w:pStyle w:val="Heading1"/>
                            <w:jc w:val="center"/>
                            <w:rPr>
                              <w:rFonts w:ascii="Times New Roman" w:hAnsi="Times New Roman" w:cs="Times New Roman"/>
                              <w:sz w:val="32"/>
                            </w:rPr>
                          </w:pPr>
                          <w:r w:rsidRPr="004F3A51"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  <w:t xml:space="preserve">SENIOR </w:t>
                          </w:r>
                          <w:r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  <w:t>C</w:t>
                          </w:r>
                          <w:r w:rsidRPr="004F3A51"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  <w:t>ERTIFI</w:t>
                          </w:r>
                          <w:r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  <w:t>CATE</w:t>
                          </w:r>
                        </w:p>
                        <w:p w14:paraId="24A367BD" w14:textId="77777777" w:rsidR="009976C4" w:rsidRPr="004F3A51" w:rsidRDefault="009976C4" w:rsidP="00220253">
                          <w:pPr>
                            <w:pStyle w:val="Heading1"/>
                            <w:jc w:val="center"/>
                            <w:rPr>
                              <w:rFonts w:ascii="Times New Roman" w:hAnsi="Times New Roman" w:cs="Times New Roman"/>
                              <w:sz w:val="32"/>
                            </w:rPr>
                          </w:pPr>
                        </w:p>
                      </w:txbxContent>
                    </v:textbox>
                  </v:roundrect>
                  <v:shape id="Picture 692" o:spid="_x0000_s1030" type="#_x0000_t75" alt="Basic Education LOGO" style="position:absolute;left:2157;top:993;width:7560;height:28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">
                    <v:imagedata r:id="rId9" o:title="Basic Education LOGO"/>
                  </v:shape>
                </v:group>
                <v:roundrect id="AutoShape 693" o:spid="_x0000_s1031" style="position:absolute;left:4692;top:6173;width:2508;height:57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" fillcolor="#cfc" strokecolor="navy" strokeweight="2.25pt">
                  <v:textbox>
                    <w:txbxContent>
                      <w:p w14:paraId="551C44DF" w14:textId="77777777" w:rsidR="009976C4" w:rsidRPr="004F3A51" w:rsidRDefault="009976C4" w:rsidP="00220253">
                        <w:pPr>
                          <w:pStyle w:val="Heading1"/>
                          <w:jc w:val="center"/>
                          <w:rPr>
                            <w:rFonts w:ascii="Times New Roman" w:hAnsi="Times New Roman" w:cs="Times New Roman"/>
                            <w:sz w:val="32"/>
                            <w:szCs w:val="32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32"/>
                            <w:szCs w:val="32"/>
                          </w:rPr>
                          <w:t>GRADE 12</w:t>
                        </w:r>
                      </w:p>
                      <w:p w14:paraId="388AFA93" w14:textId="77777777" w:rsidR="009976C4" w:rsidRDefault="009976C4" w:rsidP="00220253"/>
                      <w:p w14:paraId="46BBB1E4" w14:textId="77777777" w:rsidR="009976C4" w:rsidRDefault="009976C4" w:rsidP="00220253"/>
                    </w:txbxContent>
                  </v:textbox>
                </v:roundrect>
              </v:group>
            </w:pict>
          </mc:Fallback>
        </mc:AlternateContent>
      </w:r>
    </w:p>
    <w:p w14:paraId="5CF991DA" w14:textId="77777777" w:rsidR="00220253" w:rsidRPr="007C40E0" w:rsidRDefault="00220253" w:rsidP="00220253"/>
    <w:p w14:paraId="6D5D455D" w14:textId="77777777" w:rsidR="00220253" w:rsidRPr="007C40E0" w:rsidRDefault="00220253" w:rsidP="00220253"/>
    <w:p w14:paraId="2E3AF394" w14:textId="77777777" w:rsidR="00220253" w:rsidRPr="007C40E0" w:rsidRDefault="00220253" w:rsidP="00220253"/>
    <w:p w14:paraId="269F32BC" w14:textId="77777777" w:rsidR="00220253" w:rsidRPr="007C40E0" w:rsidRDefault="00220253" w:rsidP="00220253"/>
    <w:p w14:paraId="446A1217" w14:textId="77777777" w:rsidR="00220253" w:rsidRPr="007C40E0" w:rsidRDefault="00220253" w:rsidP="00220253"/>
    <w:p w14:paraId="3444D43F" w14:textId="77777777" w:rsidR="00220253" w:rsidRPr="007C40E0" w:rsidRDefault="00220253" w:rsidP="00220253"/>
    <w:p w14:paraId="4F8F5133" w14:textId="77777777" w:rsidR="00220253" w:rsidRPr="007C40E0" w:rsidRDefault="00220253" w:rsidP="004D6223">
      <w:pPr>
        <w:jc w:val="right"/>
      </w:pPr>
    </w:p>
    <w:p w14:paraId="482AE2F9" w14:textId="77777777" w:rsidR="00220253" w:rsidRPr="007C40E0" w:rsidRDefault="00220253" w:rsidP="009949B1">
      <w:pPr>
        <w:jc w:val="center"/>
      </w:pPr>
    </w:p>
    <w:p w14:paraId="3052554E" w14:textId="77777777" w:rsidR="00220253" w:rsidRPr="007C40E0" w:rsidRDefault="00220253" w:rsidP="009949B1">
      <w:pPr>
        <w:jc w:val="center"/>
      </w:pPr>
    </w:p>
    <w:p w14:paraId="619F6BEC" w14:textId="77777777" w:rsidR="00220253" w:rsidRPr="007C40E0" w:rsidRDefault="00220253" w:rsidP="009949B1">
      <w:pPr>
        <w:jc w:val="center"/>
      </w:pPr>
    </w:p>
    <w:p w14:paraId="3BFC2DBA" w14:textId="77777777" w:rsidR="00220253" w:rsidRPr="007C40E0" w:rsidRDefault="00220253" w:rsidP="009949B1">
      <w:pPr>
        <w:jc w:val="center"/>
      </w:pPr>
    </w:p>
    <w:p w14:paraId="54730F1D" w14:textId="77777777" w:rsidR="00220253" w:rsidRPr="007C40E0" w:rsidRDefault="00220253" w:rsidP="009949B1">
      <w:pPr>
        <w:jc w:val="center"/>
      </w:pPr>
    </w:p>
    <w:p w14:paraId="5D179D81" w14:textId="77777777" w:rsidR="00220253" w:rsidRPr="007C40E0" w:rsidRDefault="00220253" w:rsidP="009949B1">
      <w:pPr>
        <w:jc w:val="center"/>
      </w:pPr>
    </w:p>
    <w:p w14:paraId="6E025320" w14:textId="77777777" w:rsidR="00220253" w:rsidRPr="007C40E0" w:rsidRDefault="00220253" w:rsidP="009949B1">
      <w:pPr>
        <w:jc w:val="center"/>
      </w:pPr>
    </w:p>
    <w:p w14:paraId="6A3BD6BA" w14:textId="77777777" w:rsidR="00220253" w:rsidRPr="007C40E0" w:rsidRDefault="00220253" w:rsidP="009949B1">
      <w:pPr>
        <w:jc w:val="center"/>
      </w:pPr>
    </w:p>
    <w:p w14:paraId="14A99130" w14:textId="77777777" w:rsidR="00220253" w:rsidRPr="007C40E0" w:rsidRDefault="00220253" w:rsidP="009949B1">
      <w:pPr>
        <w:jc w:val="center"/>
      </w:pPr>
    </w:p>
    <w:p w14:paraId="48339C54" w14:textId="77777777" w:rsidR="00220253" w:rsidRPr="007C40E0" w:rsidRDefault="00220253" w:rsidP="009949B1">
      <w:pPr>
        <w:jc w:val="center"/>
      </w:pPr>
    </w:p>
    <w:p w14:paraId="7F011DB3" w14:textId="77777777" w:rsidR="00220253" w:rsidRPr="007C40E0" w:rsidRDefault="00220253" w:rsidP="009949B1">
      <w:pPr>
        <w:jc w:val="center"/>
      </w:pPr>
    </w:p>
    <w:p w14:paraId="68DD5E67" w14:textId="77777777" w:rsidR="00220253" w:rsidRPr="007C40E0" w:rsidRDefault="00220253" w:rsidP="009949B1">
      <w:pPr>
        <w:jc w:val="center"/>
      </w:pPr>
    </w:p>
    <w:p w14:paraId="0F7B715C" w14:textId="77777777" w:rsidR="00220253" w:rsidRPr="007C40E0" w:rsidRDefault="00220253" w:rsidP="009949B1">
      <w:pPr>
        <w:jc w:val="center"/>
      </w:pPr>
    </w:p>
    <w:p w14:paraId="0DB88508" w14:textId="77777777" w:rsidR="00220253" w:rsidRPr="007C40E0" w:rsidRDefault="00220253" w:rsidP="009949B1">
      <w:pPr>
        <w:jc w:val="center"/>
      </w:pPr>
    </w:p>
    <w:p w14:paraId="7AD436A1" w14:textId="77777777" w:rsidR="00220253" w:rsidRPr="007C40E0" w:rsidRDefault="00220253" w:rsidP="009949B1">
      <w:pPr>
        <w:jc w:val="center"/>
      </w:pPr>
    </w:p>
    <w:p w14:paraId="3A40BD91" w14:textId="77777777" w:rsidR="00220253" w:rsidRPr="007C40E0" w:rsidRDefault="00220253" w:rsidP="009949B1">
      <w:pPr>
        <w:jc w:val="center"/>
      </w:pPr>
    </w:p>
    <w:p w14:paraId="60B53FE9" w14:textId="77777777" w:rsidR="00220253" w:rsidRPr="007C40E0" w:rsidRDefault="00220253" w:rsidP="009949B1">
      <w:pPr>
        <w:jc w:val="center"/>
      </w:pPr>
    </w:p>
    <w:p w14:paraId="2461BE7D" w14:textId="77777777" w:rsidR="00220253" w:rsidRPr="007C40E0" w:rsidRDefault="00220253" w:rsidP="009949B1">
      <w:pPr>
        <w:jc w:val="center"/>
      </w:pPr>
    </w:p>
    <w:p w14:paraId="54D58A04" w14:textId="77777777" w:rsidR="00220253" w:rsidRPr="007C40E0" w:rsidRDefault="00220253" w:rsidP="009949B1">
      <w:pPr>
        <w:jc w:val="center"/>
      </w:pPr>
    </w:p>
    <w:p w14:paraId="1F1C95AB" w14:textId="77777777" w:rsidR="00220253" w:rsidRPr="007C40E0" w:rsidRDefault="00220253" w:rsidP="009949B1">
      <w:pPr>
        <w:jc w:val="center"/>
      </w:pPr>
    </w:p>
    <w:p w14:paraId="26A68F46" w14:textId="77777777" w:rsidR="00220253" w:rsidRPr="007C40E0" w:rsidRDefault="00220253" w:rsidP="009949B1">
      <w:pPr>
        <w:jc w:val="center"/>
      </w:pPr>
    </w:p>
    <w:p w14:paraId="5ED33536" w14:textId="77777777" w:rsidR="00220253" w:rsidRPr="007C40E0" w:rsidRDefault="00220253" w:rsidP="009949B1">
      <w:pPr>
        <w:jc w:val="center"/>
      </w:pPr>
    </w:p>
    <w:p w14:paraId="67AD4F14" w14:textId="77777777" w:rsidR="00220253" w:rsidRPr="007C40E0" w:rsidRDefault="00220253" w:rsidP="009949B1">
      <w:pPr>
        <w:jc w:val="center"/>
      </w:pPr>
    </w:p>
    <w:p w14:paraId="7EBF92C5" w14:textId="77777777" w:rsidR="00220253" w:rsidRPr="007C40E0" w:rsidRDefault="00655D7B" w:rsidP="00220253">
      <w:pPr>
        <w:rPr>
          <w:b/>
          <w:bCs/>
        </w:rPr>
      </w:pPr>
      <w:r w:rsidRPr="007C40E0">
        <w:rPr>
          <w:b/>
          <w:bCs/>
        </w:rPr>
        <w:t>MARKS</w:t>
      </w:r>
      <w:r w:rsidR="00220253" w:rsidRPr="007C40E0">
        <w:rPr>
          <w:b/>
          <w:bCs/>
        </w:rPr>
        <w:t>:  150</w:t>
      </w:r>
    </w:p>
    <w:p w14:paraId="166E8DF9" w14:textId="77777777" w:rsidR="00220253" w:rsidRPr="007C40E0" w:rsidRDefault="00220253" w:rsidP="00220253">
      <w:pPr>
        <w:rPr>
          <w:b/>
          <w:bCs/>
        </w:rPr>
      </w:pPr>
    </w:p>
    <w:p w14:paraId="2A494D6B" w14:textId="77777777" w:rsidR="00220253" w:rsidRPr="007C40E0" w:rsidRDefault="00220253" w:rsidP="00220253">
      <w:pPr>
        <w:pStyle w:val="Heading1"/>
        <w:rPr>
          <w:rFonts w:ascii="Times New Roman" w:hAnsi="Times New Roman" w:cs="Times New Roman"/>
          <w:lang w:val="en-GB"/>
        </w:rPr>
      </w:pPr>
      <w:r w:rsidRPr="007C40E0">
        <w:rPr>
          <w:rFonts w:ascii="Times New Roman" w:hAnsi="Times New Roman" w:cs="Times New Roman"/>
          <w:lang w:val="en-GB"/>
        </w:rPr>
        <w:t>T</w:t>
      </w:r>
      <w:r w:rsidR="00655D7B" w:rsidRPr="007C40E0">
        <w:rPr>
          <w:rFonts w:ascii="Times New Roman" w:hAnsi="Times New Roman" w:cs="Times New Roman"/>
          <w:lang w:val="en-GB"/>
        </w:rPr>
        <w:t>IME:  3 hours</w:t>
      </w:r>
    </w:p>
    <w:p w14:paraId="592BD20B" w14:textId="77777777" w:rsidR="00220253" w:rsidRPr="007C40E0" w:rsidRDefault="00220253" w:rsidP="00220253">
      <w:pPr>
        <w:rPr>
          <w:b/>
          <w:bCs/>
        </w:rPr>
      </w:pPr>
    </w:p>
    <w:p w14:paraId="0125D77A" w14:textId="77777777" w:rsidR="00220253" w:rsidRPr="007C40E0" w:rsidRDefault="00220253" w:rsidP="00220253">
      <w:pPr>
        <w:rPr>
          <w:b/>
          <w:bCs/>
        </w:rPr>
      </w:pPr>
    </w:p>
    <w:p w14:paraId="23C810E1" w14:textId="77777777" w:rsidR="00220253" w:rsidRPr="007C40E0" w:rsidRDefault="00220253" w:rsidP="00220253">
      <w:pPr>
        <w:rPr>
          <w:b/>
          <w:bCs/>
        </w:rPr>
      </w:pPr>
    </w:p>
    <w:p w14:paraId="4D3C4C00" w14:textId="77777777" w:rsidR="00220253" w:rsidRPr="007C40E0" w:rsidRDefault="00220253" w:rsidP="00220253">
      <w:pPr>
        <w:rPr>
          <w:b/>
          <w:bCs/>
        </w:rPr>
      </w:pPr>
    </w:p>
    <w:p w14:paraId="1D3C6D30" w14:textId="77777777" w:rsidR="00220253" w:rsidRPr="007C40E0" w:rsidRDefault="00220253" w:rsidP="00220253">
      <w:pPr>
        <w:rPr>
          <w:b/>
          <w:bCs/>
        </w:rPr>
      </w:pPr>
    </w:p>
    <w:p w14:paraId="323589AE" w14:textId="77777777" w:rsidR="00220253" w:rsidRPr="007C40E0" w:rsidRDefault="00220253" w:rsidP="00220253">
      <w:pPr>
        <w:rPr>
          <w:b/>
          <w:bCs/>
        </w:rPr>
      </w:pPr>
    </w:p>
    <w:p w14:paraId="4AEF9760" w14:textId="77777777" w:rsidR="00220253" w:rsidRPr="007C40E0" w:rsidRDefault="00655D7B" w:rsidP="00C334B3">
      <w:pPr>
        <w:jc w:val="center"/>
        <w:rPr>
          <w:b/>
        </w:rPr>
      </w:pPr>
      <w:r w:rsidRPr="007C40E0">
        <w:rPr>
          <w:b/>
          <w:bCs/>
        </w:rPr>
        <w:t>This question paper consists of</w:t>
      </w:r>
      <w:r w:rsidR="00220253" w:rsidRPr="007C40E0">
        <w:rPr>
          <w:b/>
          <w:bCs/>
        </w:rPr>
        <w:t xml:space="preserve"> </w:t>
      </w:r>
      <w:r w:rsidR="00220253" w:rsidRPr="007C40E0">
        <w:rPr>
          <w:b/>
        </w:rPr>
        <w:t xml:space="preserve">11 </w:t>
      </w:r>
      <w:r w:rsidRPr="007C40E0">
        <w:rPr>
          <w:b/>
        </w:rPr>
        <w:t>pages</w:t>
      </w:r>
      <w:r w:rsidR="00220253" w:rsidRPr="007C40E0">
        <w:rPr>
          <w:b/>
        </w:rPr>
        <w:t xml:space="preserve">, </w:t>
      </w:r>
      <w:r w:rsidRPr="007C40E0">
        <w:rPr>
          <w:b/>
        </w:rPr>
        <w:t>a</w:t>
      </w:r>
      <w:r w:rsidR="00220253" w:rsidRPr="007C40E0">
        <w:rPr>
          <w:b/>
        </w:rPr>
        <w:t xml:space="preserve"> 2</w:t>
      </w:r>
      <w:r w:rsidRPr="007C40E0">
        <w:rPr>
          <w:b/>
        </w:rPr>
        <w:t xml:space="preserve">-page </w:t>
      </w:r>
      <w:r w:rsidR="00220253" w:rsidRPr="007C40E0">
        <w:rPr>
          <w:b/>
        </w:rPr>
        <w:t>in</w:t>
      </w:r>
      <w:r w:rsidRPr="007C40E0">
        <w:rPr>
          <w:b/>
        </w:rPr>
        <w:t xml:space="preserve">formation sheet and </w:t>
      </w:r>
      <w:r w:rsidR="00ED6418">
        <w:rPr>
          <w:b/>
        </w:rPr>
        <w:t>2</w:t>
      </w:r>
      <w:r w:rsidR="002D1384">
        <w:rPr>
          <w:b/>
        </w:rPr>
        <w:t xml:space="preserve"> answer sheet</w:t>
      </w:r>
      <w:r w:rsidR="00ED6418">
        <w:rPr>
          <w:b/>
        </w:rPr>
        <w:t>s</w:t>
      </w:r>
      <w:r w:rsidR="00220253" w:rsidRPr="007C40E0">
        <w:rPr>
          <w:b/>
        </w:rPr>
        <w:t>.</w:t>
      </w:r>
    </w:p>
    <w:p w14:paraId="58F5BBE0" w14:textId="1FAC032F" w:rsidR="00A04864" w:rsidRDefault="00A04864" w:rsidP="00A04864">
      <w:bookmarkStart w:id="0" w:name="_GoBack"/>
      <w:bookmarkEnd w:id="0"/>
    </w:p>
    <w:p w14:paraId="2502E836" w14:textId="77777777" w:rsidR="00BC5FF0" w:rsidRPr="00A04864" w:rsidRDefault="00BC5FF0" w:rsidP="00A04864">
      <w:pPr>
        <w:sectPr w:rsidR="00BC5FF0" w:rsidRPr="00A04864" w:rsidSect="009949B1">
          <w:headerReference w:type="even" r:id="rId10"/>
          <w:headerReference w:type="default" r:id="rId11"/>
          <w:footerReference w:type="default" r:id="rId12"/>
          <w:headerReference w:type="first" r:id="rId13"/>
          <w:footerReference w:type="first" r:id="rId14"/>
          <w:pgSz w:w="11906" w:h="16838" w:code="9"/>
          <w:pgMar w:top="720" w:right="1276" w:bottom="720" w:left="1077" w:header="720" w:footer="720" w:gutter="0"/>
          <w:pgBorders w:display="firstPage" w:offsetFrom="page">
            <w:top w:val="thinThickSmallGap" w:sz="24" w:space="24" w:color="auto"/>
            <w:left w:val="thinThickSmallGap" w:sz="24" w:space="24" w:color="auto"/>
            <w:bottom w:val="thickThinSmallGap" w:sz="24" w:space="24" w:color="auto"/>
            <w:right w:val="thickThinSmallGap" w:sz="24" w:space="24" w:color="auto"/>
          </w:pgBorders>
          <w:cols w:space="708"/>
          <w:titlePg/>
          <w:docGrid w:linePitch="360"/>
        </w:sectPr>
      </w:pPr>
    </w:p>
    <w:p w14:paraId="71CBC487" w14:textId="77777777" w:rsidR="00BC5FF0" w:rsidRPr="007C40E0" w:rsidRDefault="00BC5FF0" w:rsidP="00BC5FF0"/>
    <w:p w14:paraId="313F52D9" w14:textId="77777777" w:rsidR="00791EBE" w:rsidRPr="007C40E0" w:rsidRDefault="00791EBE" w:rsidP="00791EBE"/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791EBE" w:rsidRPr="007C40E0" w14:paraId="7A21A147" w14:textId="77777777" w:rsidTr="00F74A5B">
        <w:tc>
          <w:tcPr>
            <w:tcW w:w="9464" w:type="dxa"/>
            <w:shd w:val="clear" w:color="auto" w:fill="auto"/>
          </w:tcPr>
          <w:p w14:paraId="655A2692" w14:textId="77777777" w:rsidR="00791EBE" w:rsidRPr="007C40E0" w:rsidRDefault="00355B2A" w:rsidP="00186F12">
            <w:pPr>
              <w:tabs>
                <w:tab w:val="right" w:pos="9213"/>
              </w:tabs>
              <w:jc w:val="both"/>
              <w:rPr>
                <w:b/>
              </w:rPr>
            </w:pPr>
            <w:r w:rsidRPr="007C40E0">
              <w:rPr>
                <w:b/>
              </w:rPr>
              <w:t>INSTRU</w:t>
            </w:r>
            <w:r w:rsidR="00186F12" w:rsidRPr="007C40E0">
              <w:rPr>
                <w:b/>
              </w:rPr>
              <w:t>CTIONS AND INFORMATION</w:t>
            </w:r>
          </w:p>
        </w:tc>
        <w:tc>
          <w:tcPr>
            <w:tcW w:w="254" w:type="dxa"/>
            <w:shd w:val="clear" w:color="auto" w:fill="auto"/>
          </w:tcPr>
          <w:p w14:paraId="4E86A3C7" w14:textId="77777777" w:rsidR="00791EBE" w:rsidRPr="007C40E0" w:rsidRDefault="00791EBE" w:rsidP="00F74A5B"/>
        </w:tc>
        <w:tc>
          <w:tcPr>
            <w:tcW w:w="880" w:type="dxa"/>
            <w:shd w:val="clear" w:color="auto" w:fill="auto"/>
          </w:tcPr>
          <w:p w14:paraId="1E45E2FC" w14:textId="77777777" w:rsidR="00791EBE" w:rsidRPr="007C40E0" w:rsidRDefault="00791EBE" w:rsidP="00F74A5B"/>
        </w:tc>
      </w:tr>
    </w:tbl>
    <w:p w14:paraId="773528C9" w14:textId="77777777" w:rsidR="00791EBE" w:rsidRPr="007C40E0" w:rsidRDefault="00791EBE" w:rsidP="00791EBE"/>
    <w:tbl>
      <w:tblPr>
        <w:tblW w:w="10598" w:type="dxa"/>
        <w:tblBorders>
          <w:insideH w:val="single" w:sz="4" w:space="0" w:color="auto"/>
        </w:tblBorders>
        <w:tblLook w:val="0000" w:firstRow="0" w:lastRow="0" w:firstColumn="0" w:lastColumn="0" w:noHBand="0" w:noVBand="0"/>
      </w:tblPr>
      <w:tblGrid>
        <w:gridCol w:w="9464"/>
        <w:gridCol w:w="250"/>
        <w:gridCol w:w="884"/>
      </w:tblGrid>
      <w:tr w:rsidR="00791EBE" w:rsidRPr="007C40E0" w14:paraId="7D451059" w14:textId="77777777" w:rsidTr="00F74A5B">
        <w:tc>
          <w:tcPr>
            <w:tcW w:w="9464" w:type="dxa"/>
            <w:tcBorders>
              <w:top w:val="nil"/>
              <w:left w:val="nil"/>
              <w:bottom w:val="nil"/>
              <w:right w:val="nil"/>
            </w:tcBorders>
          </w:tcPr>
          <w:p w14:paraId="4D6A9AEF" w14:textId="77777777" w:rsidR="00791EBE" w:rsidRPr="007C40E0" w:rsidRDefault="00186F12" w:rsidP="00355B2A">
            <w:pPr>
              <w:pStyle w:val="Header"/>
              <w:tabs>
                <w:tab w:val="clear" w:pos="4153"/>
                <w:tab w:val="clear" w:pos="8306"/>
              </w:tabs>
              <w:jc w:val="both"/>
            </w:pPr>
            <w:r w:rsidRPr="007C40E0">
              <w:t>Read the following instructions carefully before answering the questions.</w:t>
            </w:r>
          </w:p>
        </w:tc>
        <w:tc>
          <w:tcPr>
            <w:tcW w:w="250" w:type="dxa"/>
            <w:tcBorders>
              <w:top w:val="nil"/>
              <w:left w:val="nil"/>
              <w:bottom w:val="nil"/>
              <w:right w:val="nil"/>
            </w:tcBorders>
          </w:tcPr>
          <w:p w14:paraId="0DC69CAB" w14:textId="77777777" w:rsidR="00791EBE" w:rsidRPr="007C40E0" w:rsidRDefault="00791EBE" w:rsidP="00F74A5B">
            <w:pPr>
              <w:pStyle w:val="Header"/>
              <w:tabs>
                <w:tab w:val="clear" w:pos="4153"/>
                <w:tab w:val="clear" w:pos="8306"/>
              </w:tabs>
              <w:jc w:val="both"/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</w:tcPr>
          <w:p w14:paraId="1774F76F" w14:textId="77777777" w:rsidR="00791EBE" w:rsidRPr="007C40E0" w:rsidRDefault="00791EBE" w:rsidP="00F74A5B">
            <w:pPr>
              <w:pStyle w:val="Header"/>
              <w:tabs>
                <w:tab w:val="clear" w:pos="4153"/>
                <w:tab w:val="clear" w:pos="8306"/>
              </w:tabs>
              <w:jc w:val="both"/>
            </w:pPr>
          </w:p>
        </w:tc>
      </w:tr>
    </w:tbl>
    <w:p w14:paraId="5D911AEB" w14:textId="77777777" w:rsidR="00791EBE" w:rsidRPr="007C40E0" w:rsidRDefault="00791EBE" w:rsidP="00791EBE">
      <w:pPr>
        <w:pStyle w:val="Header"/>
        <w:tabs>
          <w:tab w:val="clear" w:pos="4153"/>
          <w:tab w:val="clear" w:pos="8306"/>
        </w:tabs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59"/>
        <w:gridCol w:w="8505"/>
        <w:gridCol w:w="240"/>
        <w:gridCol w:w="894"/>
      </w:tblGrid>
      <w:tr w:rsidR="00791EBE" w:rsidRPr="007C40E0" w14:paraId="5FC57AC8" w14:textId="77777777" w:rsidTr="004D6223">
        <w:tc>
          <w:tcPr>
            <w:tcW w:w="959" w:type="dxa"/>
          </w:tcPr>
          <w:p w14:paraId="22C29B7D" w14:textId="77777777" w:rsidR="00791EBE" w:rsidRPr="007C40E0" w:rsidRDefault="00791EBE" w:rsidP="00186F12">
            <w:r w:rsidRPr="007C40E0">
              <w:t>1.</w:t>
            </w:r>
          </w:p>
          <w:p w14:paraId="1ED3D664" w14:textId="77777777" w:rsidR="00791EBE" w:rsidRPr="007C40E0" w:rsidRDefault="00791EBE" w:rsidP="00186F12"/>
          <w:p w14:paraId="3FD474D9" w14:textId="77777777" w:rsidR="00791EBE" w:rsidRPr="007C40E0" w:rsidRDefault="00791EBE" w:rsidP="00186F12">
            <w:r w:rsidRPr="007C40E0">
              <w:t>2.</w:t>
            </w:r>
          </w:p>
          <w:p w14:paraId="54937D5A" w14:textId="77777777" w:rsidR="00791EBE" w:rsidRPr="007C40E0" w:rsidRDefault="00791EBE" w:rsidP="00186F12"/>
          <w:p w14:paraId="393CBB57" w14:textId="77777777" w:rsidR="00791EBE" w:rsidRPr="007C40E0" w:rsidRDefault="00791EBE" w:rsidP="00186F12">
            <w:r w:rsidRPr="007C40E0">
              <w:t>3.</w:t>
            </w:r>
          </w:p>
          <w:p w14:paraId="69EBC3AE" w14:textId="77777777" w:rsidR="00791EBE" w:rsidRPr="007C40E0" w:rsidRDefault="00791EBE" w:rsidP="00186F12"/>
          <w:p w14:paraId="14BEEA91" w14:textId="77777777" w:rsidR="00791EBE" w:rsidRDefault="00791EBE" w:rsidP="00186F12"/>
          <w:p w14:paraId="7B3975EB" w14:textId="77777777" w:rsidR="002C768B" w:rsidRPr="007C40E0" w:rsidRDefault="002C768B" w:rsidP="00186F12"/>
          <w:p w14:paraId="666DAFE1" w14:textId="77777777" w:rsidR="00791EBE" w:rsidRPr="007C40E0" w:rsidRDefault="00791EBE" w:rsidP="00186F12">
            <w:r w:rsidRPr="007C40E0">
              <w:t>4.</w:t>
            </w:r>
          </w:p>
          <w:p w14:paraId="19014027" w14:textId="77777777" w:rsidR="00791EBE" w:rsidRPr="007C40E0" w:rsidRDefault="00791EBE" w:rsidP="00186F12"/>
          <w:p w14:paraId="6006E3D8" w14:textId="77777777" w:rsidR="00791EBE" w:rsidRPr="007C40E0" w:rsidRDefault="00791EBE" w:rsidP="00186F12"/>
          <w:p w14:paraId="035FC0D8" w14:textId="77777777" w:rsidR="00791EBE" w:rsidRPr="007C40E0" w:rsidRDefault="00791EBE" w:rsidP="00186F12">
            <w:r w:rsidRPr="007C40E0">
              <w:t>5.</w:t>
            </w:r>
          </w:p>
          <w:p w14:paraId="0B75DD1D" w14:textId="77777777" w:rsidR="00791EBE" w:rsidRDefault="00791EBE" w:rsidP="00186F12"/>
          <w:p w14:paraId="43B04F51" w14:textId="77777777" w:rsidR="00592263" w:rsidRPr="007C40E0" w:rsidRDefault="00592263" w:rsidP="00186F12"/>
          <w:p w14:paraId="5DDFAF97" w14:textId="77777777" w:rsidR="00791EBE" w:rsidRPr="007C40E0" w:rsidRDefault="00791EBE" w:rsidP="00186F12">
            <w:r w:rsidRPr="007C40E0">
              <w:t>6.</w:t>
            </w:r>
          </w:p>
          <w:p w14:paraId="69601389" w14:textId="77777777" w:rsidR="00791EBE" w:rsidRDefault="00791EBE" w:rsidP="00186F12"/>
          <w:p w14:paraId="25DA6D40" w14:textId="77777777" w:rsidR="00791EBE" w:rsidRPr="007C40E0" w:rsidRDefault="00791EBE" w:rsidP="00186F12">
            <w:r w:rsidRPr="007C40E0">
              <w:t>7.</w:t>
            </w:r>
          </w:p>
          <w:p w14:paraId="479DFB1A" w14:textId="77777777" w:rsidR="00791EBE" w:rsidRDefault="00791EBE" w:rsidP="00186F12"/>
          <w:p w14:paraId="12B6FFE5" w14:textId="77777777" w:rsidR="00592263" w:rsidRPr="007C40E0" w:rsidRDefault="00592263" w:rsidP="00186F12"/>
          <w:p w14:paraId="1183B9CE" w14:textId="77777777" w:rsidR="00791EBE" w:rsidRPr="007C40E0" w:rsidRDefault="00791EBE" w:rsidP="00186F12">
            <w:r w:rsidRPr="007C40E0">
              <w:t>8.</w:t>
            </w:r>
          </w:p>
          <w:p w14:paraId="057BBD80" w14:textId="77777777" w:rsidR="00791EBE" w:rsidRPr="007C40E0" w:rsidRDefault="00791EBE" w:rsidP="00186F12"/>
          <w:p w14:paraId="77218AAC" w14:textId="77777777" w:rsidR="00791EBE" w:rsidRPr="007C40E0" w:rsidRDefault="00791EBE" w:rsidP="00186F12">
            <w:r w:rsidRPr="007C40E0">
              <w:t>9.</w:t>
            </w:r>
          </w:p>
          <w:p w14:paraId="5CD1EB02" w14:textId="77777777" w:rsidR="00791EBE" w:rsidRPr="007C40E0" w:rsidRDefault="00791EBE" w:rsidP="00186F12"/>
          <w:p w14:paraId="7C3195BF" w14:textId="77777777" w:rsidR="00791EBE" w:rsidRPr="007C40E0" w:rsidRDefault="00791EBE" w:rsidP="00186F12">
            <w:r w:rsidRPr="007C40E0">
              <w:t>10.</w:t>
            </w:r>
          </w:p>
          <w:p w14:paraId="154AC16B" w14:textId="77777777" w:rsidR="00086D73" w:rsidRPr="007C40E0" w:rsidRDefault="00086D73" w:rsidP="00186F12"/>
          <w:p w14:paraId="6FEAD141" w14:textId="77777777" w:rsidR="00086D73" w:rsidRPr="007C40E0" w:rsidRDefault="00086D73" w:rsidP="00186F12">
            <w:r w:rsidRPr="007C40E0">
              <w:t>11.</w:t>
            </w:r>
          </w:p>
        </w:tc>
        <w:tc>
          <w:tcPr>
            <w:tcW w:w="8505" w:type="dxa"/>
          </w:tcPr>
          <w:p w14:paraId="1E6A8AF9" w14:textId="77777777" w:rsidR="00186F12" w:rsidRPr="007C40E0" w:rsidRDefault="00186F12" w:rsidP="00186F12">
            <w:pPr>
              <w:tabs>
                <w:tab w:val="center" w:pos="8113"/>
              </w:tabs>
              <w:jc w:val="both"/>
            </w:pPr>
            <w:r w:rsidRPr="007C40E0">
              <w:t xml:space="preserve">This question paper consists of NINE questions.  </w:t>
            </w:r>
          </w:p>
          <w:p w14:paraId="78623CB5" w14:textId="77777777" w:rsidR="00186F12" w:rsidRPr="007C40E0" w:rsidRDefault="00186F12" w:rsidP="00186F12">
            <w:pPr>
              <w:tabs>
                <w:tab w:val="center" w:pos="8113"/>
              </w:tabs>
              <w:jc w:val="both"/>
            </w:pPr>
          </w:p>
          <w:p w14:paraId="6BBFEC2E" w14:textId="77777777" w:rsidR="00186F12" w:rsidRPr="007C40E0" w:rsidRDefault="00186F12" w:rsidP="00186F12">
            <w:pPr>
              <w:tabs>
                <w:tab w:val="center" w:pos="8113"/>
              </w:tabs>
              <w:jc w:val="both"/>
            </w:pPr>
            <w:r w:rsidRPr="007C40E0">
              <w:t>Answer ALL the questions.</w:t>
            </w:r>
          </w:p>
          <w:p w14:paraId="3CD48770" w14:textId="77777777" w:rsidR="00186F12" w:rsidRPr="007C40E0" w:rsidRDefault="00186F12" w:rsidP="00186F12">
            <w:pPr>
              <w:tabs>
                <w:tab w:val="center" w:pos="8113"/>
              </w:tabs>
              <w:jc w:val="both"/>
            </w:pPr>
          </w:p>
          <w:p w14:paraId="405CAEBA" w14:textId="77777777" w:rsidR="00186F12" w:rsidRDefault="00CF0FBC" w:rsidP="00186F12">
            <w:pPr>
              <w:tabs>
                <w:tab w:val="center" w:pos="8113"/>
              </w:tabs>
              <w:jc w:val="both"/>
            </w:pPr>
            <w:r>
              <w:t>Answer QUESTION</w:t>
            </w:r>
            <w:r w:rsidR="00ED6418">
              <w:t xml:space="preserve"> 3.</w:t>
            </w:r>
            <w:r w:rsidR="00157937">
              <w:t>3.</w:t>
            </w:r>
            <w:r w:rsidR="00592263">
              <w:t>3</w:t>
            </w:r>
            <w:r w:rsidR="00ED6418">
              <w:t xml:space="preserve"> and QUESTION</w:t>
            </w:r>
            <w:r>
              <w:t xml:space="preserve"> 4.1.5</w:t>
            </w:r>
            <w:r w:rsidR="00186F12" w:rsidRPr="007C40E0">
              <w:t xml:space="preserve"> on the ANSWER SHEET</w:t>
            </w:r>
            <w:r w:rsidR="00ED6418">
              <w:t>S</w:t>
            </w:r>
            <w:r w:rsidR="00186F12" w:rsidRPr="007C40E0">
              <w:t xml:space="preserve"> provided. Write your centre number and examination number in the spaces provided on the ANSWER </w:t>
            </w:r>
            <w:r w:rsidR="00CA66F0" w:rsidRPr="007C40E0">
              <w:t>SHEET</w:t>
            </w:r>
            <w:r w:rsidR="00CA66F0">
              <w:t>S</w:t>
            </w:r>
            <w:r w:rsidR="00CA66F0" w:rsidRPr="007C40E0">
              <w:t xml:space="preserve"> </w:t>
            </w:r>
            <w:r w:rsidR="00186F12" w:rsidRPr="007C40E0">
              <w:t xml:space="preserve">and hand in the ANSWER </w:t>
            </w:r>
            <w:r w:rsidR="00CA66F0" w:rsidRPr="007C40E0">
              <w:t>SHEET</w:t>
            </w:r>
            <w:r w:rsidR="00CA66F0">
              <w:t>S</w:t>
            </w:r>
            <w:r w:rsidR="00CA66F0" w:rsidRPr="007C40E0">
              <w:t xml:space="preserve"> </w:t>
            </w:r>
            <w:r w:rsidR="00186F12" w:rsidRPr="007C40E0">
              <w:t>with your ANSWER BOOK.</w:t>
            </w:r>
          </w:p>
          <w:p w14:paraId="3EA7E3A5" w14:textId="77777777" w:rsidR="002C768B" w:rsidRPr="007C40E0" w:rsidRDefault="002C768B" w:rsidP="00186F12">
            <w:pPr>
              <w:tabs>
                <w:tab w:val="center" w:pos="8113"/>
              </w:tabs>
              <w:jc w:val="both"/>
            </w:pPr>
          </w:p>
          <w:p w14:paraId="49D5151F" w14:textId="77777777" w:rsidR="00186F12" w:rsidRPr="007C40E0" w:rsidRDefault="00186F12" w:rsidP="00186F12">
            <w:pPr>
              <w:tabs>
                <w:tab w:val="center" w:pos="8113"/>
              </w:tabs>
              <w:jc w:val="both"/>
            </w:pPr>
            <w:r w:rsidRPr="007C40E0">
              <w:t>Number the answers correctly according to the numbering system used in this question paper.</w:t>
            </w:r>
            <w:r w:rsidR="002C768B">
              <w:t xml:space="preserve"> </w:t>
            </w:r>
          </w:p>
          <w:p w14:paraId="0E981A7C" w14:textId="77777777" w:rsidR="00186F12" w:rsidRPr="007C40E0" w:rsidRDefault="00186F12" w:rsidP="00186F12">
            <w:pPr>
              <w:jc w:val="both"/>
            </w:pPr>
          </w:p>
          <w:p w14:paraId="7C3CC0D0" w14:textId="77777777" w:rsidR="00186F12" w:rsidRPr="007C40E0" w:rsidRDefault="00186F12" w:rsidP="00186F12">
            <w:pPr>
              <w:jc w:val="both"/>
            </w:pPr>
            <w:r w:rsidRPr="007C40E0">
              <w:t xml:space="preserve">Clearly show ALL calculations, diagrams, graphs, etc. that you have used in determining your answers. </w:t>
            </w:r>
          </w:p>
          <w:p w14:paraId="41BDED7D" w14:textId="77777777" w:rsidR="00186F12" w:rsidRPr="007C40E0" w:rsidRDefault="00186F12" w:rsidP="00186F12">
            <w:pPr>
              <w:jc w:val="both"/>
            </w:pPr>
          </w:p>
          <w:p w14:paraId="2E4CAD0D" w14:textId="77777777" w:rsidR="00186F12" w:rsidRPr="007C40E0" w:rsidRDefault="00186F12" w:rsidP="00186F12">
            <w:pPr>
              <w:jc w:val="both"/>
            </w:pPr>
            <w:r w:rsidRPr="007C40E0">
              <w:t>Answers only will NOT necessarily be awarded full marks.</w:t>
            </w:r>
          </w:p>
          <w:p w14:paraId="4E97A0FE" w14:textId="77777777" w:rsidR="00186F12" w:rsidRPr="007C40E0" w:rsidRDefault="00186F12" w:rsidP="00186F12">
            <w:pPr>
              <w:tabs>
                <w:tab w:val="center" w:pos="8113"/>
              </w:tabs>
              <w:jc w:val="both"/>
            </w:pPr>
          </w:p>
          <w:p w14:paraId="2A07FEE0" w14:textId="77777777" w:rsidR="00186F12" w:rsidRPr="007C40E0" w:rsidRDefault="00186F12" w:rsidP="00186F12">
            <w:pPr>
              <w:tabs>
                <w:tab w:val="center" w:pos="8113"/>
              </w:tabs>
              <w:jc w:val="both"/>
            </w:pPr>
            <w:r w:rsidRPr="007C40E0">
              <w:t xml:space="preserve">You may use an approved scientific calculator (non-programmable and </w:t>
            </w:r>
            <w:r w:rsidRPr="007C40E0">
              <w:br/>
              <w:t>non-graphical), unless stated otherwise.</w:t>
            </w:r>
          </w:p>
          <w:p w14:paraId="0FC99F9C" w14:textId="77777777" w:rsidR="00186F12" w:rsidRPr="007C40E0" w:rsidRDefault="00186F12" w:rsidP="00186F12">
            <w:pPr>
              <w:tabs>
                <w:tab w:val="center" w:pos="8113"/>
              </w:tabs>
              <w:jc w:val="both"/>
            </w:pPr>
          </w:p>
          <w:p w14:paraId="44FCDB0B" w14:textId="77777777" w:rsidR="00186F12" w:rsidRPr="007C40E0" w:rsidRDefault="00186F12" w:rsidP="00186F12">
            <w:pPr>
              <w:tabs>
                <w:tab w:val="center" w:pos="8113"/>
              </w:tabs>
              <w:jc w:val="both"/>
            </w:pPr>
            <w:r w:rsidRPr="007C40E0">
              <w:t>If necessary, round off answers to TWO decimal places, unless stated otherwise.</w:t>
            </w:r>
          </w:p>
          <w:p w14:paraId="336C17C1" w14:textId="77777777" w:rsidR="00186F12" w:rsidRPr="007C40E0" w:rsidRDefault="00186F12" w:rsidP="00186F12">
            <w:pPr>
              <w:tabs>
                <w:tab w:val="center" w:pos="8113"/>
              </w:tabs>
              <w:jc w:val="both"/>
            </w:pPr>
          </w:p>
          <w:p w14:paraId="54D80A06" w14:textId="77777777" w:rsidR="00186F12" w:rsidRPr="007C40E0" w:rsidRDefault="00186F12" w:rsidP="00186F12">
            <w:pPr>
              <w:tabs>
                <w:tab w:val="center" w:pos="8113"/>
              </w:tabs>
              <w:jc w:val="both"/>
            </w:pPr>
            <w:r w:rsidRPr="007C40E0">
              <w:t>Diagrams are NOT necessarily drawn to scale.</w:t>
            </w:r>
          </w:p>
          <w:p w14:paraId="7F0569E2" w14:textId="77777777" w:rsidR="00186F12" w:rsidRPr="007C40E0" w:rsidRDefault="00186F12" w:rsidP="00186F12">
            <w:pPr>
              <w:tabs>
                <w:tab w:val="center" w:pos="8113"/>
              </w:tabs>
              <w:jc w:val="both"/>
            </w:pPr>
          </w:p>
          <w:p w14:paraId="0DBBFDEA" w14:textId="77777777" w:rsidR="00186F12" w:rsidRPr="007C40E0" w:rsidRDefault="00186F12" w:rsidP="00186F12">
            <w:pPr>
              <w:tabs>
                <w:tab w:val="center" w:pos="8113"/>
              </w:tabs>
              <w:jc w:val="both"/>
            </w:pPr>
            <w:r w:rsidRPr="007C40E0">
              <w:t>An information sheet with formulae is included at the end of the question paper.</w:t>
            </w:r>
          </w:p>
          <w:p w14:paraId="0008A266" w14:textId="77777777" w:rsidR="00186F12" w:rsidRPr="007C40E0" w:rsidRDefault="00186F12" w:rsidP="00186F12">
            <w:pPr>
              <w:tabs>
                <w:tab w:val="center" w:pos="8113"/>
              </w:tabs>
              <w:jc w:val="both"/>
            </w:pPr>
          </w:p>
          <w:p w14:paraId="664AD2DB" w14:textId="77777777" w:rsidR="00791EBE" w:rsidRPr="007C40E0" w:rsidRDefault="00186F12" w:rsidP="00186F12">
            <w:pPr>
              <w:tabs>
                <w:tab w:val="center" w:pos="8113"/>
              </w:tabs>
              <w:jc w:val="both"/>
            </w:pPr>
            <w:r w:rsidRPr="007C40E0">
              <w:t>Write neatly and legibly.</w:t>
            </w:r>
          </w:p>
        </w:tc>
        <w:tc>
          <w:tcPr>
            <w:tcW w:w="240" w:type="dxa"/>
          </w:tcPr>
          <w:p w14:paraId="5F88176A" w14:textId="77777777" w:rsidR="00791EBE" w:rsidRPr="007C40E0" w:rsidRDefault="00791EBE" w:rsidP="00186F12"/>
        </w:tc>
        <w:tc>
          <w:tcPr>
            <w:tcW w:w="894" w:type="dxa"/>
          </w:tcPr>
          <w:p w14:paraId="02F72EA7" w14:textId="77777777" w:rsidR="00791EBE" w:rsidRPr="007C40E0" w:rsidRDefault="00791EBE" w:rsidP="00186F12"/>
        </w:tc>
      </w:tr>
    </w:tbl>
    <w:p w14:paraId="36043AC1" w14:textId="77777777" w:rsidR="00791EBE" w:rsidRPr="007C40E0" w:rsidRDefault="00791EBE" w:rsidP="001905B1">
      <w:pPr>
        <w:pStyle w:val="Header"/>
        <w:tabs>
          <w:tab w:val="clear" w:pos="4153"/>
          <w:tab w:val="clear" w:pos="8306"/>
        </w:tabs>
      </w:pPr>
    </w:p>
    <w:p w14:paraId="5B4EBE67" w14:textId="77777777" w:rsidR="00791EBE" w:rsidRPr="007C40E0" w:rsidRDefault="00791EBE" w:rsidP="001905B1"/>
    <w:p w14:paraId="76EB4969" w14:textId="77777777" w:rsidR="00791EBE" w:rsidRPr="007C40E0" w:rsidRDefault="00791EBE" w:rsidP="001905B1"/>
    <w:p w14:paraId="3B6C32BD" w14:textId="77777777" w:rsidR="00791EBE" w:rsidRPr="007C40E0" w:rsidRDefault="00791EBE" w:rsidP="001905B1"/>
    <w:p w14:paraId="40E33E39" w14:textId="77777777" w:rsidR="00791EBE" w:rsidRPr="007C40E0" w:rsidRDefault="00791EBE" w:rsidP="001905B1"/>
    <w:p w14:paraId="68D6E812" w14:textId="77777777" w:rsidR="00791EBE" w:rsidRPr="007C40E0" w:rsidRDefault="00791EBE" w:rsidP="001905B1"/>
    <w:p w14:paraId="1791F2CD" w14:textId="77777777" w:rsidR="00791EBE" w:rsidRPr="007C40E0" w:rsidRDefault="00791EBE" w:rsidP="001905B1"/>
    <w:p w14:paraId="551C6A67" w14:textId="77777777" w:rsidR="00007390" w:rsidRPr="007C40E0" w:rsidRDefault="00007390" w:rsidP="001905B1"/>
    <w:p w14:paraId="3E2AD9A5" w14:textId="77777777" w:rsidR="001905B1" w:rsidRPr="007C40E0" w:rsidRDefault="001905B1" w:rsidP="001905B1"/>
    <w:p w14:paraId="0CEC5BD2" w14:textId="77777777" w:rsidR="001905B1" w:rsidRPr="007C40E0" w:rsidRDefault="001905B1" w:rsidP="001905B1"/>
    <w:p w14:paraId="628B48B3" w14:textId="77777777" w:rsidR="001905B1" w:rsidRPr="007C40E0" w:rsidRDefault="001905B1" w:rsidP="001905B1"/>
    <w:p w14:paraId="1470EAD3" w14:textId="77777777" w:rsidR="001905B1" w:rsidRPr="007C40E0" w:rsidRDefault="001905B1" w:rsidP="001905B1"/>
    <w:p w14:paraId="4AED546D" w14:textId="77777777" w:rsidR="001905B1" w:rsidRPr="007C40E0" w:rsidRDefault="001905B1" w:rsidP="001905B1"/>
    <w:p w14:paraId="0DCCC725" w14:textId="77777777" w:rsidR="001905B1" w:rsidRPr="007C40E0" w:rsidRDefault="001905B1" w:rsidP="001905B1"/>
    <w:p w14:paraId="04009F5A" w14:textId="77777777" w:rsidR="001905B1" w:rsidRPr="007C40E0" w:rsidRDefault="001905B1" w:rsidP="001905B1"/>
    <w:p w14:paraId="26EDE90F" w14:textId="77777777" w:rsidR="00BA5F6A" w:rsidRPr="007C40E0" w:rsidRDefault="00BA5F6A" w:rsidP="001905B1">
      <w:r w:rsidRPr="007C40E0">
        <w:br w:type="page"/>
      </w:r>
    </w:p>
    <w:p w14:paraId="1012A21E" w14:textId="77777777" w:rsidR="001905B1" w:rsidRDefault="001905B1" w:rsidP="006A7AA9">
      <w:pPr>
        <w:jc w:val="center"/>
      </w:pPr>
    </w:p>
    <w:p w14:paraId="35E21F2F" w14:textId="77777777" w:rsidR="00DD75F7" w:rsidRPr="007C40E0" w:rsidRDefault="00DD75F7" w:rsidP="00DD75F7"/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DD75F7" w:rsidRPr="007C40E0" w14:paraId="4C8E32B1" w14:textId="77777777" w:rsidTr="003F78E3">
        <w:tc>
          <w:tcPr>
            <w:tcW w:w="9464" w:type="dxa"/>
            <w:shd w:val="clear" w:color="auto" w:fill="auto"/>
          </w:tcPr>
          <w:p w14:paraId="3ED31016" w14:textId="77777777" w:rsidR="00DD75F7" w:rsidRPr="007341A5" w:rsidRDefault="00DD75F7" w:rsidP="007341A5">
            <w:pPr>
              <w:tabs>
                <w:tab w:val="right" w:pos="9213"/>
              </w:tabs>
              <w:jc w:val="both"/>
            </w:pPr>
            <w:r w:rsidRPr="007341A5">
              <w:rPr>
                <w:b/>
              </w:rPr>
              <w:t>QUESTION 1</w:t>
            </w:r>
            <w:r w:rsidR="007341A5" w:rsidRPr="007341A5">
              <w:rPr>
                <w:b/>
              </w:rPr>
              <w:t xml:space="preserve"> </w:t>
            </w:r>
            <w:r w:rsidR="007341A5" w:rsidRPr="007341A5">
              <w:rPr>
                <w:sz w:val="4"/>
                <w:szCs w:val="4"/>
              </w:rPr>
              <w:t>Nov</w:t>
            </w:r>
          </w:p>
        </w:tc>
        <w:tc>
          <w:tcPr>
            <w:tcW w:w="254" w:type="dxa"/>
            <w:shd w:val="clear" w:color="auto" w:fill="auto"/>
          </w:tcPr>
          <w:p w14:paraId="421CF6CE" w14:textId="77777777" w:rsidR="00DD75F7" w:rsidRPr="007C40E0" w:rsidRDefault="00DD75F7" w:rsidP="003F78E3"/>
        </w:tc>
        <w:tc>
          <w:tcPr>
            <w:tcW w:w="880" w:type="dxa"/>
            <w:shd w:val="clear" w:color="auto" w:fill="auto"/>
          </w:tcPr>
          <w:p w14:paraId="6C351C5E" w14:textId="77777777" w:rsidR="00DD75F7" w:rsidRPr="007C40E0" w:rsidRDefault="00DD75F7" w:rsidP="003F78E3"/>
        </w:tc>
      </w:tr>
    </w:tbl>
    <w:p w14:paraId="063B838D" w14:textId="77777777" w:rsidR="00DD75F7" w:rsidRPr="007C40E0" w:rsidRDefault="00DD75F7" w:rsidP="00DD75F7"/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DD75F7" w:rsidRPr="007C40E0" w14:paraId="013E4892" w14:textId="77777777" w:rsidTr="003F78E3">
        <w:tc>
          <w:tcPr>
            <w:tcW w:w="959" w:type="dxa"/>
            <w:shd w:val="clear" w:color="auto" w:fill="auto"/>
          </w:tcPr>
          <w:p w14:paraId="34326422" w14:textId="77777777" w:rsidR="00DD75F7" w:rsidRPr="007C40E0" w:rsidRDefault="00DD75F7" w:rsidP="003F78E3">
            <w:r w:rsidRPr="007C40E0">
              <w:t>1.1</w:t>
            </w:r>
          </w:p>
        </w:tc>
        <w:tc>
          <w:tcPr>
            <w:tcW w:w="8505" w:type="dxa"/>
            <w:shd w:val="clear" w:color="auto" w:fill="auto"/>
          </w:tcPr>
          <w:p w14:paraId="0C3830C4" w14:textId="77777777" w:rsidR="00DD75F7" w:rsidRPr="007C40E0" w:rsidRDefault="00DD75F7" w:rsidP="003F78E3">
            <w:pPr>
              <w:tabs>
                <w:tab w:val="right" w:pos="8289"/>
              </w:tabs>
              <w:jc w:val="both"/>
            </w:pPr>
            <w:r w:rsidRPr="007C40E0">
              <w:t xml:space="preserve">Solve for  </w:t>
            </w:r>
            <w:r w:rsidRPr="007C40E0">
              <w:rPr>
                <w:i/>
              </w:rPr>
              <w:t>x</w:t>
            </w:r>
            <w:r w:rsidRPr="007C40E0">
              <w:t>:</w:t>
            </w:r>
          </w:p>
        </w:tc>
        <w:tc>
          <w:tcPr>
            <w:tcW w:w="251" w:type="dxa"/>
            <w:shd w:val="clear" w:color="auto" w:fill="auto"/>
          </w:tcPr>
          <w:p w14:paraId="62B37C75" w14:textId="77777777" w:rsidR="00DD75F7" w:rsidRPr="007C40E0" w:rsidRDefault="00DD75F7" w:rsidP="003F78E3"/>
        </w:tc>
        <w:tc>
          <w:tcPr>
            <w:tcW w:w="883" w:type="dxa"/>
            <w:shd w:val="clear" w:color="auto" w:fill="auto"/>
          </w:tcPr>
          <w:p w14:paraId="1ABA899F" w14:textId="77777777" w:rsidR="00DD75F7" w:rsidRPr="007C40E0" w:rsidRDefault="00DD75F7" w:rsidP="003F78E3"/>
        </w:tc>
      </w:tr>
    </w:tbl>
    <w:p w14:paraId="4D72B82B" w14:textId="77777777" w:rsidR="00DD75F7" w:rsidRPr="007C40E0" w:rsidRDefault="00DD75F7" w:rsidP="00DD75F7"/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DD75F7" w:rsidRPr="007C40E0" w14:paraId="2933DFA3" w14:textId="77777777" w:rsidTr="003F78E3">
        <w:tc>
          <w:tcPr>
            <w:tcW w:w="959" w:type="dxa"/>
            <w:shd w:val="clear" w:color="auto" w:fill="auto"/>
          </w:tcPr>
          <w:p w14:paraId="45102D21" w14:textId="77777777" w:rsidR="00DD75F7" w:rsidRPr="007C40E0" w:rsidRDefault="00DD75F7" w:rsidP="003F78E3"/>
        </w:tc>
        <w:tc>
          <w:tcPr>
            <w:tcW w:w="1134" w:type="dxa"/>
            <w:shd w:val="clear" w:color="auto" w:fill="auto"/>
          </w:tcPr>
          <w:p w14:paraId="18A01253" w14:textId="77777777" w:rsidR="00DD75F7" w:rsidRPr="007C40E0" w:rsidRDefault="00DD75F7" w:rsidP="003F78E3">
            <w:r w:rsidRPr="007C40E0">
              <w:t>1.1.1</w:t>
            </w:r>
          </w:p>
        </w:tc>
        <w:tc>
          <w:tcPr>
            <w:tcW w:w="7371" w:type="dxa"/>
            <w:shd w:val="clear" w:color="auto" w:fill="auto"/>
          </w:tcPr>
          <w:p w14:paraId="4FEBAAA1" w14:textId="77777777" w:rsidR="00DD75F7" w:rsidRPr="007C40E0" w:rsidRDefault="006819D8" w:rsidP="003F78E3">
            <w:pPr>
              <w:tabs>
                <w:tab w:val="left" w:pos="3436"/>
                <w:tab w:val="right" w:pos="7155"/>
              </w:tabs>
              <w:jc w:val="both"/>
            </w:pPr>
            <w:r w:rsidRPr="00041A18">
              <w:rPr>
                <w:position w:val="-10"/>
              </w:rPr>
              <w:object w:dxaOrig="1520" w:dyaOrig="340" w14:anchorId="3506B50E">
                <v:shape id="_x0000_i1026" type="#_x0000_t75" style="width:76pt;height:17pt" o:ole="">
                  <v:imagedata r:id="rId15" o:title=""/>
                </v:shape>
                <o:OLEObject Type="Embed" ProgID="Equation.3" ShapeID="_x0000_i1026" DrawAspect="Content" ObjectID="_1791969857" r:id="rId16"/>
              </w:object>
            </w:r>
          </w:p>
        </w:tc>
        <w:tc>
          <w:tcPr>
            <w:tcW w:w="236" w:type="dxa"/>
            <w:shd w:val="clear" w:color="auto" w:fill="auto"/>
          </w:tcPr>
          <w:p w14:paraId="1EFDD056" w14:textId="77777777" w:rsidR="00DD75F7" w:rsidRPr="007C40E0" w:rsidRDefault="00DD75F7" w:rsidP="003F78E3"/>
        </w:tc>
        <w:tc>
          <w:tcPr>
            <w:tcW w:w="898" w:type="dxa"/>
            <w:shd w:val="clear" w:color="auto" w:fill="auto"/>
          </w:tcPr>
          <w:p w14:paraId="0A2E31A9" w14:textId="77777777" w:rsidR="00DD75F7" w:rsidRPr="007C40E0" w:rsidRDefault="00DD75F7" w:rsidP="003F78E3">
            <w:r w:rsidRPr="007C40E0">
              <w:t>(2)</w:t>
            </w:r>
          </w:p>
        </w:tc>
      </w:tr>
    </w:tbl>
    <w:p w14:paraId="46172F61" w14:textId="77777777" w:rsidR="00DD75F7" w:rsidRPr="007C40E0" w:rsidRDefault="00DD75F7" w:rsidP="00DD75F7"/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DD75F7" w:rsidRPr="007C40E0" w14:paraId="24DDC07A" w14:textId="77777777" w:rsidTr="003F78E3">
        <w:tc>
          <w:tcPr>
            <w:tcW w:w="959" w:type="dxa"/>
            <w:shd w:val="clear" w:color="auto" w:fill="auto"/>
          </w:tcPr>
          <w:p w14:paraId="02817ACD" w14:textId="77777777" w:rsidR="00DD75F7" w:rsidRPr="007C40E0" w:rsidRDefault="00DD75F7" w:rsidP="003F78E3"/>
        </w:tc>
        <w:tc>
          <w:tcPr>
            <w:tcW w:w="1134" w:type="dxa"/>
            <w:shd w:val="clear" w:color="auto" w:fill="auto"/>
          </w:tcPr>
          <w:p w14:paraId="3C50C6CA" w14:textId="77777777" w:rsidR="00DD75F7" w:rsidRPr="00D36EFF" w:rsidRDefault="00DD75F7" w:rsidP="003F78E3">
            <w:pPr>
              <w:rPr>
                <w:sz w:val="2"/>
              </w:rPr>
            </w:pPr>
          </w:p>
          <w:p w14:paraId="01E715B2" w14:textId="77777777" w:rsidR="00DD75F7" w:rsidRPr="007C40E0" w:rsidRDefault="00DD75F7" w:rsidP="003F78E3">
            <w:r w:rsidRPr="007C40E0">
              <w:t>1.1.2</w:t>
            </w:r>
          </w:p>
        </w:tc>
        <w:tc>
          <w:tcPr>
            <w:tcW w:w="7371" w:type="dxa"/>
            <w:shd w:val="clear" w:color="auto" w:fill="auto"/>
          </w:tcPr>
          <w:p w14:paraId="1937FDC5" w14:textId="77777777" w:rsidR="00DD75F7" w:rsidRPr="007C40E0" w:rsidRDefault="00DD75F7" w:rsidP="007A636C">
            <w:pPr>
              <w:tabs>
                <w:tab w:val="left" w:pos="3436"/>
                <w:tab w:val="right" w:pos="7155"/>
              </w:tabs>
              <w:jc w:val="both"/>
            </w:pPr>
            <w:r w:rsidRPr="00EC1A54">
              <w:rPr>
                <w:position w:val="-10"/>
              </w:rPr>
              <w:object w:dxaOrig="1700" w:dyaOrig="360" w14:anchorId="5D5CB054">
                <v:shape id="_x0000_i1027" type="#_x0000_t75" style="width:85.45pt;height:18.25pt" o:ole="">
                  <v:imagedata r:id="rId17" o:title=""/>
                </v:shape>
                <o:OLEObject Type="Embed" ProgID="Equation.3" ShapeID="_x0000_i1027" DrawAspect="Content" ObjectID="_1791969858" r:id="rId18"/>
              </w:object>
            </w:r>
            <w:r w:rsidRPr="007C40E0">
              <w:t xml:space="preserve"> (c</w:t>
            </w:r>
            <w:r w:rsidRPr="007C40E0">
              <w:rPr>
                <w:color w:val="000000" w:themeColor="text1"/>
              </w:rPr>
              <w:t>orrect to TWO decimal places)</w:t>
            </w:r>
          </w:p>
        </w:tc>
        <w:tc>
          <w:tcPr>
            <w:tcW w:w="236" w:type="dxa"/>
            <w:shd w:val="clear" w:color="auto" w:fill="auto"/>
          </w:tcPr>
          <w:p w14:paraId="140F3993" w14:textId="77777777" w:rsidR="00DD75F7" w:rsidRPr="007C40E0" w:rsidRDefault="00DD75F7" w:rsidP="003F78E3"/>
        </w:tc>
        <w:tc>
          <w:tcPr>
            <w:tcW w:w="898" w:type="dxa"/>
            <w:shd w:val="clear" w:color="auto" w:fill="auto"/>
          </w:tcPr>
          <w:p w14:paraId="27208010" w14:textId="77777777" w:rsidR="00DD75F7" w:rsidRPr="007C40E0" w:rsidRDefault="00DD75F7" w:rsidP="003F78E3">
            <w:r w:rsidRPr="007C40E0">
              <w:t>(4)</w:t>
            </w:r>
          </w:p>
        </w:tc>
      </w:tr>
    </w:tbl>
    <w:p w14:paraId="6A2DD9EA" w14:textId="77777777" w:rsidR="00DD75F7" w:rsidRPr="007C40E0" w:rsidRDefault="00DD75F7" w:rsidP="00DD75F7"/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DD75F7" w:rsidRPr="007C40E0" w14:paraId="23E2EB99" w14:textId="77777777" w:rsidTr="003F78E3">
        <w:tc>
          <w:tcPr>
            <w:tcW w:w="959" w:type="dxa"/>
            <w:shd w:val="clear" w:color="auto" w:fill="auto"/>
          </w:tcPr>
          <w:p w14:paraId="7C0DDECA" w14:textId="77777777" w:rsidR="00DD75F7" w:rsidRPr="007C40E0" w:rsidRDefault="00DD75F7" w:rsidP="003F78E3"/>
        </w:tc>
        <w:tc>
          <w:tcPr>
            <w:tcW w:w="1134" w:type="dxa"/>
            <w:shd w:val="clear" w:color="auto" w:fill="auto"/>
          </w:tcPr>
          <w:p w14:paraId="3B28E418" w14:textId="77777777" w:rsidR="006E4161" w:rsidRPr="006E4161" w:rsidRDefault="006E4161" w:rsidP="003F78E3">
            <w:pPr>
              <w:rPr>
                <w:sz w:val="2"/>
              </w:rPr>
            </w:pPr>
          </w:p>
          <w:p w14:paraId="2AC3382C" w14:textId="77777777" w:rsidR="00DD75F7" w:rsidRPr="007C40E0" w:rsidRDefault="00DD75F7" w:rsidP="003F78E3">
            <w:r w:rsidRPr="007C40E0">
              <w:t>1.1.3</w:t>
            </w:r>
          </w:p>
        </w:tc>
        <w:tc>
          <w:tcPr>
            <w:tcW w:w="7371" w:type="dxa"/>
            <w:shd w:val="clear" w:color="auto" w:fill="auto"/>
          </w:tcPr>
          <w:p w14:paraId="1E4EC674" w14:textId="77777777" w:rsidR="00DD75F7" w:rsidRPr="007C40E0" w:rsidRDefault="00CF08A9" w:rsidP="003F78E3">
            <w:pPr>
              <w:tabs>
                <w:tab w:val="left" w:pos="3436"/>
                <w:tab w:val="right" w:pos="7155"/>
              </w:tabs>
              <w:jc w:val="both"/>
            </w:pPr>
            <w:r w:rsidRPr="007C40E0">
              <w:rPr>
                <w:position w:val="-10"/>
              </w:rPr>
              <w:object w:dxaOrig="1719" w:dyaOrig="360" w14:anchorId="47E562FA">
                <v:shape id="_x0000_i1028" type="#_x0000_t75" style="width:86.1pt;height:18.25pt" o:ole="">
                  <v:imagedata r:id="rId19" o:title=""/>
                </v:shape>
                <o:OLEObject Type="Embed" ProgID="Equation.3" ShapeID="_x0000_i1028" DrawAspect="Content" ObjectID="_1791969859" r:id="rId20"/>
              </w:object>
            </w:r>
            <w:r w:rsidR="00DD75F7" w:rsidRPr="007C40E0">
              <w:t xml:space="preserve">  </w:t>
            </w:r>
          </w:p>
        </w:tc>
        <w:tc>
          <w:tcPr>
            <w:tcW w:w="236" w:type="dxa"/>
            <w:shd w:val="clear" w:color="auto" w:fill="auto"/>
          </w:tcPr>
          <w:p w14:paraId="4F201B25" w14:textId="77777777" w:rsidR="00DD75F7" w:rsidRPr="007C40E0" w:rsidRDefault="00DD75F7" w:rsidP="003F78E3"/>
        </w:tc>
        <w:tc>
          <w:tcPr>
            <w:tcW w:w="898" w:type="dxa"/>
            <w:shd w:val="clear" w:color="auto" w:fill="auto"/>
          </w:tcPr>
          <w:p w14:paraId="1DBE2D77" w14:textId="77777777" w:rsidR="00DD75F7" w:rsidRPr="007C40E0" w:rsidRDefault="00DD75F7" w:rsidP="00D574BA">
            <w:r>
              <w:t>(</w:t>
            </w:r>
            <w:r w:rsidR="00D574BA">
              <w:t>3</w:t>
            </w:r>
            <w:r w:rsidRPr="007C40E0">
              <w:t>)</w:t>
            </w:r>
          </w:p>
        </w:tc>
      </w:tr>
    </w:tbl>
    <w:p w14:paraId="53751D5B" w14:textId="77777777" w:rsidR="00DD75F7" w:rsidRPr="007C40E0" w:rsidRDefault="00DD75F7" w:rsidP="00DD75F7"/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DD75F7" w:rsidRPr="007C40E0" w14:paraId="48F9DD21" w14:textId="77777777" w:rsidTr="003F78E3">
        <w:tc>
          <w:tcPr>
            <w:tcW w:w="959" w:type="dxa"/>
            <w:shd w:val="clear" w:color="auto" w:fill="auto"/>
          </w:tcPr>
          <w:p w14:paraId="4EF3FE8E" w14:textId="77777777" w:rsidR="00DD75F7" w:rsidRPr="007C40E0" w:rsidRDefault="00DD75F7" w:rsidP="003F78E3">
            <w:r w:rsidRPr="007C40E0">
              <w:t>1.2</w:t>
            </w:r>
          </w:p>
        </w:tc>
        <w:tc>
          <w:tcPr>
            <w:tcW w:w="8505" w:type="dxa"/>
            <w:shd w:val="clear" w:color="auto" w:fill="auto"/>
          </w:tcPr>
          <w:p w14:paraId="017966E8" w14:textId="77777777" w:rsidR="00DD75F7" w:rsidRPr="007C40E0" w:rsidRDefault="00DD75F7" w:rsidP="003F78E3">
            <w:pPr>
              <w:tabs>
                <w:tab w:val="right" w:pos="8289"/>
              </w:tabs>
              <w:rPr>
                <w:color w:val="000000" w:themeColor="text1"/>
              </w:rPr>
            </w:pPr>
            <w:r w:rsidRPr="007C40E0">
              <w:rPr>
                <w:color w:val="000000" w:themeColor="text1"/>
              </w:rPr>
              <w:t xml:space="preserve">Solve for  </w:t>
            </w:r>
            <w:r w:rsidRPr="007C40E0">
              <w:rPr>
                <w:i/>
                <w:color w:val="000000" w:themeColor="text1"/>
              </w:rPr>
              <w:t xml:space="preserve">x </w:t>
            </w:r>
            <w:r w:rsidRPr="007C40E0">
              <w:rPr>
                <w:color w:val="000000" w:themeColor="text1"/>
              </w:rPr>
              <w:t xml:space="preserve"> and  </w:t>
            </w:r>
            <w:r w:rsidRPr="007C40E0">
              <w:rPr>
                <w:i/>
                <w:color w:val="000000" w:themeColor="text1"/>
              </w:rPr>
              <w:t xml:space="preserve">y </w:t>
            </w:r>
            <w:r w:rsidRPr="007C40E0">
              <w:rPr>
                <w:color w:val="000000" w:themeColor="text1"/>
              </w:rPr>
              <w:t xml:space="preserve"> if:</w:t>
            </w:r>
          </w:p>
          <w:p w14:paraId="296D732D" w14:textId="77777777" w:rsidR="00DD75F7" w:rsidRDefault="00DD75F7" w:rsidP="003F78E3">
            <w:pPr>
              <w:tabs>
                <w:tab w:val="right" w:pos="8289"/>
              </w:tabs>
              <w:rPr>
                <w:sz w:val="22"/>
                <w:szCs w:val="22"/>
              </w:rPr>
            </w:pPr>
          </w:p>
          <w:p w14:paraId="66E85538" w14:textId="77777777" w:rsidR="00DD75F7" w:rsidRPr="0067415B" w:rsidRDefault="00A26B9E" w:rsidP="007A636C">
            <w:pPr>
              <w:tabs>
                <w:tab w:val="right" w:pos="8289"/>
              </w:tabs>
              <w:ind w:hanging="72"/>
              <w:rPr>
                <w:sz w:val="22"/>
                <w:szCs w:val="22"/>
              </w:rPr>
            </w:pPr>
            <w:r w:rsidRPr="00A538F0">
              <w:rPr>
                <w:position w:val="-10"/>
                <w:lang w:val="af-ZA"/>
              </w:rPr>
              <w:object w:dxaOrig="3019" w:dyaOrig="360" w14:anchorId="4612F034">
                <v:shape id="_x0000_i1029" type="#_x0000_t75" style="width:150.2pt;height:18.25pt" o:ole="">
                  <v:imagedata r:id="rId21" o:title=""/>
                </v:shape>
                <o:OLEObject Type="Embed" ProgID="Equation.3" ShapeID="_x0000_i1029" DrawAspect="Content" ObjectID="_1791969860" r:id="rId22"/>
              </w:object>
            </w:r>
          </w:p>
        </w:tc>
        <w:tc>
          <w:tcPr>
            <w:tcW w:w="251" w:type="dxa"/>
            <w:shd w:val="clear" w:color="auto" w:fill="auto"/>
          </w:tcPr>
          <w:p w14:paraId="7A1A42CF" w14:textId="77777777" w:rsidR="00DD75F7" w:rsidRPr="007C40E0" w:rsidRDefault="00DD75F7" w:rsidP="003F78E3"/>
        </w:tc>
        <w:tc>
          <w:tcPr>
            <w:tcW w:w="883" w:type="dxa"/>
            <w:shd w:val="clear" w:color="auto" w:fill="auto"/>
          </w:tcPr>
          <w:p w14:paraId="5C81F24A" w14:textId="77777777" w:rsidR="00DD75F7" w:rsidRPr="007C40E0" w:rsidRDefault="00DD75F7" w:rsidP="003F78E3"/>
          <w:p w14:paraId="0038DABA" w14:textId="77777777" w:rsidR="00DD75F7" w:rsidRPr="007A636C" w:rsidRDefault="00DD75F7" w:rsidP="003F78E3"/>
          <w:p w14:paraId="202BBCE2" w14:textId="77777777" w:rsidR="00DD75F7" w:rsidRPr="007C40E0" w:rsidRDefault="00DD75F7" w:rsidP="003F78E3">
            <w:r w:rsidRPr="007C40E0">
              <w:t>(6)</w:t>
            </w:r>
          </w:p>
        </w:tc>
      </w:tr>
    </w:tbl>
    <w:p w14:paraId="34A5179A" w14:textId="77777777" w:rsidR="00DD75F7" w:rsidRPr="007A636C" w:rsidRDefault="00DD75F7" w:rsidP="00DD75F7">
      <w:pPr>
        <w:rPr>
          <w:sz w:val="22"/>
          <w:szCs w:val="22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DD75F7" w:rsidRPr="007C40E0" w14:paraId="485B98CF" w14:textId="77777777" w:rsidTr="003F78E3">
        <w:tc>
          <w:tcPr>
            <w:tcW w:w="959" w:type="dxa"/>
            <w:shd w:val="clear" w:color="auto" w:fill="auto"/>
          </w:tcPr>
          <w:p w14:paraId="3C8735E7" w14:textId="77777777" w:rsidR="00DD75F7" w:rsidRPr="007C40E0" w:rsidRDefault="00DD75F7" w:rsidP="003F78E3">
            <w:pPr>
              <w:rPr>
                <w:sz w:val="22"/>
                <w:szCs w:val="22"/>
              </w:rPr>
            </w:pPr>
            <w:r w:rsidRPr="007C40E0">
              <w:rPr>
                <w:sz w:val="22"/>
                <w:szCs w:val="22"/>
              </w:rPr>
              <w:t>1.3</w:t>
            </w:r>
          </w:p>
        </w:tc>
        <w:tc>
          <w:tcPr>
            <w:tcW w:w="8505" w:type="dxa"/>
            <w:shd w:val="clear" w:color="auto" w:fill="auto"/>
          </w:tcPr>
          <w:p w14:paraId="2A2BB948" w14:textId="06B36C43" w:rsidR="00DD75F7" w:rsidRPr="007C40E0" w:rsidRDefault="00DD75F7" w:rsidP="00AD6D68">
            <w:pPr>
              <w:tabs>
                <w:tab w:val="left" w:pos="3493"/>
              </w:tabs>
              <w:jc w:val="both"/>
            </w:pPr>
            <w:r w:rsidRPr="007C40E0">
              <w:t>The formula</w:t>
            </w:r>
            <w:r w:rsidR="00D25E22">
              <w:t xml:space="preserve"> used</w:t>
            </w:r>
            <w:r w:rsidRPr="007C40E0">
              <w:t xml:space="preserve"> to determine</w:t>
            </w:r>
            <w:r w:rsidR="00AC0118">
              <w:t xml:space="preserve"> </w:t>
            </w:r>
            <w:r w:rsidR="00AC0118" w:rsidRPr="00AC0118">
              <w:rPr>
                <w:i/>
              </w:rPr>
              <w:t>CR</w:t>
            </w:r>
            <w:r w:rsidRPr="007C40E0">
              <w:t xml:space="preserve"> </w:t>
            </w:r>
            <w:r w:rsidR="00AC0118">
              <w:t>(</w:t>
            </w:r>
            <w:r>
              <w:t>compression ratio</w:t>
            </w:r>
            <w:r w:rsidR="00AC0118">
              <w:t>)</w:t>
            </w:r>
            <w:r>
              <w:t xml:space="preserve"> when combustion and swept volume</w:t>
            </w:r>
            <w:r w:rsidR="00796F7F">
              <w:t>s</w:t>
            </w:r>
            <w:r>
              <w:t xml:space="preserve"> are given</w:t>
            </w:r>
            <w:r w:rsidR="00AD6D68">
              <w:t xml:space="preserve"> is:</w:t>
            </w:r>
          </w:p>
        </w:tc>
        <w:tc>
          <w:tcPr>
            <w:tcW w:w="251" w:type="dxa"/>
            <w:shd w:val="clear" w:color="auto" w:fill="auto"/>
          </w:tcPr>
          <w:p w14:paraId="6A6FDB3E" w14:textId="77777777" w:rsidR="00DD75F7" w:rsidRPr="007C40E0" w:rsidRDefault="00DD75F7" w:rsidP="003F78E3">
            <w:pPr>
              <w:rPr>
                <w:sz w:val="22"/>
                <w:szCs w:val="22"/>
              </w:rPr>
            </w:pPr>
          </w:p>
        </w:tc>
        <w:tc>
          <w:tcPr>
            <w:tcW w:w="883" w:type="dxa"/>
            <w:shd w:val="clear" w:color="auto" w:fill="auto"/>
          </w:tcPr>
          <w:p w14:paraId="603ABC6D" w14:textId="77777777" w:rsidR="00DD75F7" w:rsidRPr="007C40E0" w:rsidRDefault="00DD75F7" w:rsidP="003F78E3">
            <w:pPr>
              <w:rPr>
                <w:sz w:val="22"/>
                <w:szCs w:val="22"/>
              </w:rPr>
            </w:pPr>
          </w:p>
        </w:tc>
      </w:tr>
    </w:tbl>
    <w:p w14:paraId="7D0216A9" w14:textId="77777777" w:rsidR="00DD75F7" w:rsidRPr="007C40E0" w:rsidRDefault="00DD75F7" w:rsidP="00DD75F7">
      <w:pPr>
        <w:rPr>
          <w:sz w:val="22"/>
          <w:szCs w:val="22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DD75F7" w:rsidRPr="007C40E0" w14:paraId="7ACA9CFE" w14:textId="77777777" w:rsidTr="00892378">
        <w:tc>
          <w:tcPr>
            <w:tcW w:w="959" w:type="dxa"/>
            <w:shd w:val="clear" w:color="auto" w:fill="auto"/>
          </w:tcPr>
          <w:p w14:paraId="542C4CF3" w14:textId="77777777" w:rsidR="00DD75F7" w:rsidRPr="007C40E0" w:rsidRDefault="00DD75F7" w:rsidP="003F78E3">
            <w:pPr>
              <w:rPr>
                <w:sz w:val="22"/>
                <w:szCs w:val="22"/>
              </w:rPr>
            </w:pPr>
          </w:p>
        </w:tc>
        <w:tc>
          <w:tcPr>
            <w:tcW w:w="8505" w:type="dxa"/>
            <w:shd w:val="clear" w:color="auto" w:fill="auto"/>
          </w:tcPr>
          <w:p w14:paraId="4290F459" w14:textId="77777777" w:rsidR="00DD75F7" w:rsidRPr="007C40E0" w:rsidRDefault="00AC0118" w:rsidP="006A7AA9">
            <w:pPr>
              <w:tabs>
                <w:tab w:val="left" w:pos="3493"/>
              </w:tabs>
              <w:jc w:val="center"/>
            </w:pPr>
            <w:r w:rsidRPr="00AC0118">
              <w:rPr>
                <w:i/>
              </w:rPr>
              <w:t>CR</w:t>
            </w:r>
            <w:r w:rsidR="0018749D">
              <w:t xml:space="preserve">  </w:t>
            </w:r>
            <w:r w:rsidR="0018749D" w:rsidRPr="00BF7001">
              <w:rPr>
                <w:position w:val="-24"/>
              </w:rPr>
              <w:object w:dxaOrig="1480" w:dyaOrig="620" w14:anchorId="5F95DD7F">
                <v:shape id="_x0000_i1030" type="#_x0000_t75" style="width:74.45pt;height:31.7pt" o:ole="">
                  <v:imagedata r:id="rId23" o:title=""/>
                </v:shape>
                <o:OLEObject Type="Embed" ProgID="Equation.3" ShapeID="_x0000_i1030" DrawAspect="Content" ObjectID="_1791969861" r:id="rId24"/>
              </w:object>
            </w:r>
          </w:p>
          <w:p w14:paraId="4DFACDA7" w14:textId="77777777" w:rsidR="00DD75F7" w:rsidRPr="007C40E0" w:rsidRDefault="00DD75F7" w:rsidP="003F78E3">
            <w:pPr>
              <w:tabs>
                <w:tab w:val="left" w:pos="3493"/>
              </w:tabs>
            </w:pPr>
            <w:r w:rsidRPr="007C40E0">
              <w:t>Where:</w:t>
            </w:r>
          </w:p>
          <w:p w14:paraId="29B058E9" w14:textId="77777777" w:rsidR="00DD75F7" w:rsidRPr="007C40E0" w:rsidRDefault="006A7AA9" w:rsidP="00892378">
            <w:pPr>
              <w:tabs>
                <w:tab w:val="left" w:pos="755"/>
              </w:tabs>
            </w:pPr>
            <w:r>
              <w:tab/>
            </w:r>
            <w:r w:rsidR="00AC0118" w:rsidRPr="00AC0118">
              <w:rPr>
                <w:i/>
              </w:rPr>
              <w:t>CR</w:t>
            </w:r>
            <w:r w:rsidR="00AC0118">
              <w:t xml:space="preserve"> </w:t>
            </w:r>
            <w:r>
              <w:t xml:space="preserve"> </w:t>
            </w:r>
            <w:r w:rsidR="00AC0118">
              <w:t xml:space="preserve"> =  compression ratio</w:t>
            </w:r>
          </w:p>
          <w:p w14:paraId="6D4FA2EE" w14:textId="77777777" w:rsidR="00DD75F7" w:rsidRPr="007C40E0" w:rsidRDefault="006A7AA9" w:rsidP="00892378">
            <w:pPr>
              <w:tabs>
                <w:tab w:val="left" w:pos="755"/>
              </w:tabs>
            </w:pPr>
            <w:r>
              <w:rPr>
                <w:i/>
              </w:rPr>
              <w:tab/>
            </w:r>
            <w:r w:rsidR="00DD75F7" w:rsidRPr="00896A4D">
              <w:rPr>
                <w:i/>
                <w:position w:val="-6"/>
              </w:rPr>
              <w:object w:dxaOrig="420" w:dyaOrig="279" w14:anchorId="135F2C7A">
                <v:shape id="_x0000_i1031" type="#_x0000_t75" style="width:21.5pt;height:15.05pt" o:ole="">
                  <v:imagedata r:id="rId25" o:title=""/>
                </v:shape>
                <o:OLEObject Type="Embed" ProgID="Equation.3" ShapeID="_x0000_i1031" DrawAspect="Content" ObjectID="_1791969862" r:id="rId26"/>
              </w:object>
            </w:r>
            <w:r w:rsidR="00DD75F7" w:rsidRPr="007C40E0">
              <w:t xml:space="preserve"> =</w:t>
            </w:r>
            <w:r w:rsidR="007A636C">
              <w:t xml:space="preserve"> </w:t>
            </w:r>
            <w:r w:rsidR="00DD75F7" w:rsidRPr="007C40E0">
              <w:t xml:space="preserve"> </w:t>
            </w:r>
            <w:r w:rsidR="00DD75F7">
              <w:t>combustion volume (</w:t>
            </w:r>
            <w:r w:rsidR="007A636C" w:rsidRPr="00AC0118">
              <w:rPr>
                <w:position w:val="-6"/>
              </w:rPr>
              <w:object w:dxaOrig="440" w:dyaOrig="320" w14:anchorId="453A07E8">
                <v:shape id="_x0000_i1032" type="#_x0000_t75" style="width:21.6pt;height:15.85pt" o:ole="">
                  <v:imagedata r:id="rId27" o:title=""/>
                </v:shape>
                <o:OLEObject Type="Embed" ProgID="Equation.3" ShapeID="_x0000_i1032" DrawAspect="Content" ObjectID="_1791969863" r:id="rId28"/>
              </w:object>
            </w:r>
            <w:r w:rsidR="00DD75F7" w:rsidRPr="007C40E0">
              <w:t>)</w:t>
            </w:r>
          </w:p>
          <w:p w14:paraId="232A7ED2" w14:textId="77777777" w:rsidR="00DD75F7" w:rsidRPr="006A7AA9" w:rsidRDefault="006A7AA9" w:rsidP="00892378">
            <w:pPr>
              <w:tabs>
                <w:tab w:val="left" w:pos="755"/>
              </w:tabs>
            </w:pPr>
            <w:r>
              <w:rPr>
                <w:i/>
              </w:rPr>
              <w:tab/>
            </w:r>
            <w:r w:rsidR="00DD75F7">
              <w:rPr>
                <w:i/>
              </w:rPr>
              <w:t>SV</w:t>
            </w:r>
            <w:r w:rsidR="00DD75F7" w:rsidRPr="007C40E0">
              <w:t xml:space="preserve"> </w:t>
            </w:r>
            <w:r>
              <w:t xml:space="preserve"> </w:t>
            </w:r>
            <w:r w:rsidR="00DD75F7" w:rsidRPr="007C40E0">
              <w:t xml:space="preserve">  =</w:t>
            </w:r>
            <w:r w:rsidR="007A636C">
              <w:t xml:space="preserve"> </w:t>
            </w:r>
            <w:r w:rsidR="00DD75F7" w:rsidRPr="007C40E0">
              <w:t xml:space="preserve"> </w:t>
            </w:r>
            <w:r w:rsidR="00DD75F7">
              <w:t>swept volume</w:t>
            </w:r>
            <w:r w:rsidR="00DD75F7">
              <w:rPr>
                <w:color w:val="000000" w:themeColor="text1"/>
              </w:rPr>
              <w:t xml:space="preserve"> (</w:t>
            </w:r>
            <w:r w:rsidR="007A636C" w:rsidRPr="00AC0118">
              <w:rPr>
                <w:position w:val="-6"/>
              </w:rPr>
              <w:object w:dxaOrig="440" w:dyaOrig="320" w14:anchorId="5E4E22FA">
                <v:shape id="_x0000_i1033" type="#_x0000_t75" style="width:21.6pt;height:15.85pt" o:ole="">
                  <v:imagedata r:id="rId27" o:title=""/>
                </v:shape>
                <o:OLEObject Type="Embed" ProgID="Equation.3" ShapeID="_x0000_i1033" DrawAspect="Content" ObjectID="_1791969864" r:id="rId29"/>
              </w:object>
            </w:r>
            <w:r w:rsidR="00DD75F7" w:rsidRPr="007C40E0">
              <w:rPr>
                <w:color w:val="000000" w:themeColor="text1"/>
              </w:rPr>
              <w:t>)</w:t>
            </w:r>
          </w:p>
        </w:tc>
        <w:tc>
          <w:tcPr>
            <w:tcW w:w="251" w:type="dxa"/>
            <w:tcBorders>
              <w:left w:val="nil"/>
            </w:tcBorders>
            <w:shd w:val="clear" w:color="auto" w:fill="auto"/>
          </w:tcPr>
          <w:p w14:paraId="30500998" w14:textId="77777777" w:rsidR="00DD75F7" w:rsidRPr="007C40E0" w:rsidRDefault="00DD75F7" w:rsidP="003F78E3">
            <w:pPr>
              <w:rPr>
                <w:sz w:val="22"/>
                <w:szCs w:val="22"/>
              </w:rPr>
            </w:pPr>
          </w:p>
        </w:tc>
        <w:tc>
          <w:tcPr>
            <w:tcW w:w="883" w:type="dxa"/>
            <w:shd w:val="clear" w:color="auto" w:fill="auto"/>
          </w:tcPr>
          <w:p w14:paraId="098CD4C1" w14:textId="77777777" w:rsidR="00DD75F7" w:rsidRPr="007C40E0" w:rsidRDefault="00DD75F7" w:rsidP="003F78E3">
            <w:pPr>
              <w:rPr>
                <w:sz w:val="22"/>
                <w:szCs w:val="22"/>
              </w:rPr>
            </w:pPr>
          </w:p>
        </w:tc>
      </w:tr>
    </w:tbl>
    <w:p w14:paraId="49F5B4E8" w14:textId="77777777" w:rsidR="00DD75F7" w:rsidRPr="007C40E0" w:rsidRDefault="00DD75F7" w:rsidP="00DD75F7">
      <w:pPr>
        <w:rPr>
          <w:sz w:val="22"/>
          <w:szCs w:val="22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DD75F7" w:rsidRPr="007C40E0" w14:paraId="398CE6C7" w14:textId="77777777" w:rsidTr="003F78E3">
        <w:tc>
          <w:tcPr>
            <w:tcW w:w="959" w:type="dxa"/>
            <w:shd w:val="clear" w:color="auto" w:fill="auto"/>
          </w:tcPr>
          <w:p w14:paraId="722A1334" w14:textId="77777777" w:rsidR="00DD75F7" w:rsidRPr="007C40E0" w:rsidRDefault="00DD75F7" w:rsidP="003F78E3">
            <w:pPr>
              <w:rPr>
                <w:color w:val="000000" w:themeColor="text1"/>
              </w:rPr>
            </w:pPr>
          </w:p>
        </w:tc>
        <w:tc>
          <w:tcPr>
            <w:tcW w:w="1134" w:type="dxa"/>
            <w:shd w:val="clear" w:color="auto" w:fill="auto"/>
          </w:tcPr>
          <w:p w14:paraId="532F9372" w14:textId="77777777" w:rsidR="00DD75F7" w:rsidRPr="007C40E0" w:rsidRDefault="00DD75F7" w:rsidP="003F78E3">
            <w:pPr>
              <w:rPr>
                <w:color w:val="000000" w:themeColor="text1"/>
              </w:rPr>
            </w:pPr>
            <w:r w:rsidRPr="007C40E0">
              <w:rPr>
                <w:color w:val="000000" w:themeColor="text1"/>
              </w:rPr>
              <w:t>1.3.1</w:t>
            </w:r>
          </w:p>
        </w:tc>
        <w:tc>
          <w:tcPr>
            <w:tcW w:w="7371" w:type="dxa"/>
            <w:shd w:val="clear" w:color="auto" w:fill="auto"/>
          </w:tcPr>
          <w:p w14:paraId="6338696F" w14:textId="77777777" w:rsidR="00DD75F7" w:rsidRPr="007C40E0" w:rsidRDefault="00DD75F7" w:rsidP="003F78E3">
            <w:pPr>
              <w:tabs>
                <w:tab w:val="left" w:pos="3436"/>
                <w:tab w:val="right" w:pos="7155"/>
              </w:tabs>
              <w:jc w:val="both"/>
              <w:rPr>
                <w:color w:val="000000" w:themeColor="text1"/>
              </w:rPr>
            </w:pPr>
            <w:r w:rsidRPr="007C40E0">
              <w:rPr>
                <w:color w:val="000000" w:themeColor="text1"/>
              </w:rPr>
              <w:t xml:space="preserve">Make  </w:t>
            </w:r>
            <w:r w:rsidRPr="00BF7001">
              <w:rPr>
                <w:color w:val="000000" w:themeColor="text1"/>
                <w:position w:val="-6"/>
              </w:rPr>
              <w:object w:dxaOrig="420" w:dyaOrig="279" w14:anchorId="76A0A689">
                <v:shape id="_x0000_i1034" type="#_x0000_t75" style="width:23.1pt;height:15.05pt" o:ole="">
                  <v:imagedata r:id="rId30" o:title=""/>
                </v:shape>
                <o:OLEObject Type="Embed" ProgID="Equation.3" ShapeID="_x0000_i1034" DrawAspect="Content" ObjectID="_1791969865" r:id="rId31"/>
              </w:object>
            </w:r>
            <w:r w:rsidRPr="007C40E0">
              <w:rPr>
                <w:color w:val="000000" w:themeColor="text1"/>
              </w:rPr>
              <w:t xml:space="preserve">  the subject of the formula.</w:t>
            </w:r>
          </w:p>
        </w:tc>
        <w:tc>
          <w:tcPr>
            <w:tcW w:w="236" w:type="dxa"/>
            <w:shd w:val="clear" w:color="auto" w:fill="auto"/>
          </w:tcPr>
          <w:p w14:paraId="0631AC2E" w14:textId="77777777" w:rsidR="00DD75F7" w:rsidRPr="007C40E0" w:rsidRDefault="00DD75F7" w:rsidP="003F78E3">
            <w:pPr>
              <w:rPr>
                <w:color w:val="000000" w:themeColor="text1"/>
              </w:rPr>
            </w:pPr>
          </w:p>
        </w:tc>
        <w:tc>
          <w:tcPr>
            <w:tcW w:w="898" w:type="dxa"/>
            <w:shd w:val="clear" w:color="auto" w:fill="auto"/>
          </w:tcPr>
          <w:p w14:paraId="3AA726EB" w14:textId="77777777" w:rsidR="00DD75F7" w:rsidRPr="007C40E0" w:rsidRDefault="00DD75F7" w:rsidP="003F78E3">
            <w:pPr>
              <w:rPr>
                <w:color w:val="000000" w:themeColor="text1"/>
              </w:rPr>
            </w:pPr>
            <w:r w:rsidRPr="007C40E0">
              <w:rPr>
                <w:color w:val="000000" w:themeColor="text1"/>
              </w:rPr>
              <w:t>(</w:t>
            </w:r>
            <w:r>
              <w:rPr>
                <w:color w:val="000000" w:themeColor="text1"/>
              </w:rPr>
              <w:t>2</w:t>
            </w:r>
            <w:r w:rsidRPr="007C40E0">
              <w:rPr>
                <w:color w:val="000000" w:themeColor="text1"/>
              </w:rPr>
              <w:t>)</w:t>
            </w:r>
          </w:p>
        </w:tc>
      </w:tr>
    </w:tbl>
    <w:p w14:paraId="6D7E3F3A" w14:textId="77777777" w:rsidR="00DD75F7" w:rsidRPr="007C40E0" w:rsidRDefault="00DD75F7" w:rsidP="00DD75F7">
      <w:pPr>
        <w:rPr>
          <w:color w:val="000000" w:themeColor="text1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DD75F7" w:rsidRPr="007C40E0" w14:paraId="3B7B2E8A" w14:textId="77777777" w:rsidTr="003F78E3">
        <w:tc>
          <w:tcPr>
            <w:tcW w:w="959" w:type="dxa"/>
            <w:shd w:val="clear" w:color="auto" w:fill="auto"/>
          </w:tcPr>
          <w:p w14:paraId="1F4C733B" w14:textId="77777777" w:rsidR="00DD75F7" w:rsidRPr="007C40E0" w:rsidRDefault="00DD75F7" w:rsidP="003F78E3">
            <w:pPr>
              <w:rPr>
                <w:color w:val="000000" w:themeColor="text1"/>
              </w:rPr>
            </w:pPr>
          </w:p>
        </w:tc>
        <w:tc>
          <w:tcPr>
            <w:tcW w:w="1134" w:type="dxa"/>
            <w:shd w:val="clear" w:color="auto" w:fill="auto"/>
          </w:tcPr>
          <w:p w14:paraId="52ED6C49" w14:textId="77777777" w:rsidR="00DD75F7" w:rsidRPr="007C40E0" w:rsidRDefault="00DD75F7" w:rsidP="003F78E3">
            <w:pPr>
              <w:rPr>
                <w:color w:val="000000" w:themeColor="text1"/>
              </w:rPr>
            </w:pPr>
            <w:r w:rsidRPr="007C40E0">
              <w:rPr>
                <w:color w:val="000000" w:themeColor="text1"/>
              </w:rPr>
              <w:t>1.3.2</w:t>
            </w:r>
          </w:p>
        </w:tc>
        <w:tc>
          <w:tcPr>
            <w:tcW w:w="7371" w:type="dxa"/>
            <w:shd w:val="clear" w:color="auto" w:fill="auto"/>
          </w:tcPr>
          <w:p w14:paraId="795FFBCA" w14:textId="77777777" w:rsidR="00DD75F7" w:rsidRPr="00AC0118" w:rsidRDefault="00DD75F7" w:rsidP="00892378">
            <w:pPr>
              <w:tabs>
                <w:tab w:val="left" w:pos="3436"/>
                <w:tab w:val="right" w:pos="7155"/>
              </w:tabs>
              <w:jc w:val="both"/>
              <w:rPr>
                <w:color w:val="000000" w:themeColor="text1"/>
                <w:vertAlign w:val="superscript"/>
              </w:rPr>
            </w:pPr>
            <w:r w:rsidRPr="007C40E0">
              <w:t>Hence, calculate the numerical value of</w:t>
            </w:r>
            <w:r w:rsidR="0018749D">
              <w:t xml:space="preserve"> </w:t>
            </w:r>
            <w:r w:rsidRPr="00896A4D">
              <w:rPr>
                <w:i/>
              </w:rPr>
              <w:t>CV</w:t>
            </w:r>
            <w:r>
              <w:rPr>
                <w:i/>
              </w:rPr>
              <w:t xml:space="preserve"> </w:t>
            </w:r>
            <w:r w:rsidRPr="007C40E0">
              <w:t>if</w:t>
            </w:r>
            <w:r w:rsidR="00892378">
              <w:t xml:space="preserve"> </w:t>
            </w:r>
            <w:r w:rsidR="00892378" w:rsidRPr="00A538F0">
              <w:rPr>
                <w:position w:val="-10"/>
                <w:lang w:val="af-ZA"/>
              </w:rPr>
              <w:object w:dxaOrig="800" w:dyaOrig="320" w14:anchorId="0C21CE2F">
                <v:shape id="_x0000_i1035" type="#_x0000_t75" style="width:58.05pt;height:16.2pt" o:ole="">
                  <v:imagedata r:id="rId32" o:title=""/>
                </v:shape>
                <o:OLEObject Type="Embed" ProgID="Equation.3" ShapeID="_x0000_i1035" DrawAspect="Content" ObjectID="_1791969866" r:id="rId33"/>
              </w:object>
            </w:r>
            <w:r w:rsidR="00892378">
              <w:rPr>
                <w:lang w:val="af-ZA"/>
              </w:rPr>
              <w:t>cm</w:t>
            </w:r>
            <w:r w:rsidR="00892378">
              <w:rPr>
                <w:vertAlign w:val="superscript"/>
                <w:lang w:val="af-ZA"/>
              </w:rPr>
              <w:t>3</w:t>
            </w:r>
            <w:r w:rsidRPr="007C40E0">
              <w:t xml:space="preserve"> </w:t>
            </w:r>
            <w:r w:rsidR="00892378">
              <w:t xml:space="preserve">and </w:t>
            </w:r>
            <w:r w:rsidR="007A636C">
              <w:t xml:space="preserve">the </w:t>
            </w:r>
            <w:r w:rsidR="0018749D">
              <w:t>compression ratio</w:t>
            </w:r>
            <w:r w:rsidR="00892378">
              <w:t xml:space="preserve"> is equal to</w:t>
            </w:r>
            <w:r w:rsidR="00892378" w:rsidRPr="007C40E0">
              <w:rPr>
                <w:position w:val="-10"/>
              </w:rPr>
              <w:object w:dxaOrig="740" w:dyaOrig="320" w14:anchorId="07EF90A8">
                <v:shape id="_x0000_i1036" type="#_x0000_t75" style="width:38.5pt;height:15.6pt" o:ole="">
                  <v:imagedata r:id="rId34" o:title=""/>
                </v:shape>
                <o:OLEObject Type="Embed" ProgID="Equation.3" ShapeID="_x0000_i1036" DrawAspect="Content" ObjectID="_1791969867" r:id="rId35"/>
              </w:object>
            </w:r>
            <w:r w:rsidR="00FF57D8">
              <w:t>.</w:t>
            </w:r>
            <w:r>
              <w:t xml:space="preserve"> </w:t>
            </w:r>
          </w:p>
        </w:tc>
        <w:tc>
          <w:tcPr>
            <w:tcW w:w="236" w:type="dxa"/>
            <w:shd w:val="clear" w:color="auto" w:fill="auto"/>
          </w:tcPr>
          <w:p w14:paraId="724B7B53" w14:textId="77777777" w:rsidR="00DD75F7" w:rsidRPr="007C40E0" w:rsidRDefault="00DD75F7" w:rsidP="003F78E3">
            <w:pPr>
              <w:rPr>
                <w:color w:val="000000" w:themeColor="text1"/>
              </w:rPr>
            </w:pPr>
          </w:p>
        </w:tc>
        <w:tc>
          <w:tcPr>
            <w:tcW w:w="898" w:type="dxa"/>
            <w:shd w:val="clear" w:color="auto" w:fill="auto"/>
          </w:tcPr>
          <w:p w14:paraId="54C72499" w14:textId="77777777" w:rsidR="00DD75F7" w:rsidRPr="007A636C" w:rsidRDefault="00DD75F7" w:rsidP="003F78E3">
            <w:pPr>
              <w:rPr>
                <w:color w:val="000000" w:themeColor="text1"/>
              </w:rPr>
            </w:pPr>
          </w:p>
          <w:p w14:paraId="76D3EEC0" w14:textId="77777777" w:rsidR="00DD75F7" w:rsidRPr="007C40E0" w:rsidRDefault="00DD75F7" w:rsidP="003F78E3">
            <w:pPr>
              <w:rPr>
                <w:color w:val="000000" w:themeColor="text1"/>
              </w:rPr>
            </w:pPr>
            <w:r w:rsidRPr="007C40E0">
              <w:rPr>
                <w:color w:val="000000" w:themeColor="text1"/>
              </w:rPr>
              <w:t>(2)</w:t>
            </w:r>
          </w:p>
        </w:tc>
      </w:tr>
    </w:tbl>
    <w:p w14:paraId="7FB54875" w14:textId="77777777" w:rsidR="00DD75F7" w:rsidRPr="007C40E0" w:rsidRDefault="00DD75F7" w:rsidP="00DD75F7">
      <w:pPr>
        <w:rPr>
          <w:color w:val="000000" w:themeColor="text1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DD75F7" w:rsidRPr="007C40E0" w14:paraId="286C67E8" w14:textId="77777777" w:rsidTr="003F78E3">
        <w:trPr>
          <w:trHeight w:val="153"/>
        </w:trPr>
        <w:tc>
          <w:tcPr>
            <w:tcW w:w="959" w:type="dxa"/>
            <w:shd w:val="clear" w:color="auto" w:fill="auto"/>
          </w:tcPr>
          <w:p w14:paraId="68A9B905" w14:textId="77777777" w:rsidR="00DD75F7" w:rsidRPr="007C40E0" w:rsidRDefault="00DD75F7" w:rsidP="003F78E3">
            <w:pPr>
              <w:rPr>
                <w:color w:val="000000" w:themeColor="text1"/>
              </w:rPr>
            </w:pPr>
            <w:r w:rsidRPr="007C40E0">
              <w:rPr>
                <w:color w:val="000000" w:themeColor="text1"/>
              </w:rPr>
              <w:t>1.4</w:t>
            </w:r>
          </w:p>
        </w:tc>
        <w:tc>
          <w:tcPr>
            <w:tcW w:w="8505" w:type="dxa"/>
            <w:shd w:val="clear" w:color="auto" w:fill="auto"/>
          </w:tcPr>
          <w:p w14:paraId="522BF338" w14:textId="77777777" w:rsidR="00DD75F7" w:rsidRPr="007C40E0" w:rsidRDefault="00DD75F7" w:rsidP="003F78E3">
            <w:pPr>
              <w:tabs>
                <w:tab w:val="right" w:pos="8289"/>
              </w:tabs>
              <w:jc w:val="both"/>
              <w:rPr>
                <w:color w:val="000000" w:themeColor="text1"/>
              </w:rPr>
            </w:pPr>
            <w:r w:rsidRPr="007C40E0">
              <w:rPr>
                <w:color w:val="000000" w:themeColor="text1"/>
              </w:rPr>
              <w:t>Express</w:t>
            </w:r>
            <w:r>
              <w:rPr>
                <w:color w:val="000000" w:themeColor="text1"/>
              </w:rPr>
              <w:t xml:space="preserve"> </w:t>
            </w:r>
            <w:r w:rsidRPr="007C40E0">
              <w:rPr>
                <w:color w:val="000000" w:themeColor="text1"/>
              </w:rPr>
              <w:t xml:space="preserve"> </w:t>
            </w:r>
            <w:r w:rsidR="00AC0118" w:rsidRPr="0005580F">
              <w:rPr>
                <w:position w:val="-10"/>
              </w:rPr>
              <w:object w:dxaOrig="620" w:dyaOrig="340" w14:anchorId="0C8D3D9F">
                <v:shape id="_x0000_i1037" type="#_x0000_t75" style="width:30.65pt;height:17.2pt" o:ole="">
                  <v:imagedata r:id="rId36" o:title=""/>
                </v:shape>
                <o:OLEObject Type="Embed" ProgID="Equation.3" ShapeID="_x0000_i1037" DrawAspect="Content" ObjectID="_1791969868" r:id="rId37"/>
              </w:object>
            </w:r>
            <w:r>
              <w:rPr>
                <w:color w:val="000000" w:themeColor="text1"/>
              </w:rPr>
              <w:t xml:space="preserve"> </w:t>
            </w:r>
            <w:r w:rsidRPr="007C40E0">
              <w:rPr>
                <w:color w:val="000000" w:themeColor="text1"/>
              </w:rPr>
              <w:t xml:space="preserve"> as a </w:t>
            </w:r>
            <w:r>
              <w:rPr>
                <w:color w:val="000000" w:themeColor="text1"/>
              </w:rPr>
              <w:t>decimal</w:t>
            </w:r>
            <w:r w:rsidRPr="007C40E0">
              <w:rPr>
                <w:color w:val="000000" w:themeColor="text1"/>
              </w:rPr>
              <w:t xml:space="preserve"> number.</w:t>
            </w:r>
          </w:p>
        </w:tc>
        <w:tc>
          <w:tcPr>
            <w:tcW w:w="251" w:type="dxa"/>
            <w:shd w:val="clear" w:color="auto" w:fill="auto"/>
          </w:tcPr>
          <w:p w14:paraId="7B1E9597" w14:textId="77777777" w:rsidR="00DD75F7" w:rsidRPr="007C40E0" w:rsidRDefault="00DD75F7" w:rsidP="003F78E3">
            <w:pPr>
              <w:rPr>
                <w:color w:val="000000" w:themeColor="text1"/>
              </w:rPr>
            </w:pPr>
          </w:p>
        </w:tc>
        <w:tc>
          <w:tcPr>
            <w:tcW w:w="883" w:type="dxa"/>
            <w:shd w:val="clear" w:color="auto" w:fill="auto"/>
          </w:tcPr>
          <w:p w14:paraId="5F5DB16C" w14:textId="77777777" w:rsidR="00DD75F7" w:rsidRPr="007C40E0" w:rsidRDefault="00DD75F7" w:rsidP="003F78E3">
            <w:pPr>
              <w:rPr>
                <w:color w:val="000000" w:themeColor="text1"/>
              </w:rPr>
            </w:pPr>
            <w:r w:rsidRPr="007C40E0">
              <w:rPr>
                <w:color w:val="000000" w:themeColor="text1"/>
              </w:rPr>
              <w:t>(1)</w:t>
            </w:r>
          </w:p>
        </w:tc>
      </w:tr>
    </w:tbl>
    <w:p w14:paraId="61DB09CB" w14:textId="77777777" w:rsidR="00DD75F7" w:rsidRPr="007C40E0" w:rsidRDefault="00DD75F7" w:rsidP="00DD75F7">
      <w:pPr>
        <w:rPr>
          <w:color w:val="000000" w:themeColor="text1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DD75F7" w:rsidRPr="007C40E0" w14:paraId="7ED206EF" w14:textId="77777777" w:rsidTr="007A636C">
        <w:trPr>
          <w:trHeight w:val="80"/>
        </w:trPr>
        <w:tc>
          <w:tcPr>
            <w:tcW w:w="959" w:type="dxa"/>
            <w:shd w:val="clear" w:color="auto" w:fill="auto"/>
          </w:tcPr>
          <w:p w14:paraId="2B139AC5" w14:textId="77777777" w:rsidR="006E4161" w:rsidRPr="007A636C" w:rsidRDefault="006E4161" w:rsidP="003F78E3">
            <w:pPr>
              <w:rPr>
                <w:color w:val="000000" w:themeColor="text1"/>
                <w:sz w:val="2"/>
                <w:szCs w:val="2"/>
              </w:rPr>
            </w:pPr>
          </w:p>
          <w:p w14:paraId="2A25523B" w14:textId="77777777" w:rsidR="00DD75F7" w:rsidRPr="007C40E0" w:rsidRDefault="00DD75F7" w:rsidP="003F78E3">
            <w:pPr>
              <w:rPr>
                <w:color w:val="000000" w:themeColor="text1"/>
              </w:rPr>
            </w:pPr>
            <w:r w:rsidRPr="007C40E0">
              <w:rPr>
                <w:color w:val="000000" w:themeColor="text1"/>
              </w:rPr>
              <w:t>1.5</w:t>
            </w:r>
          </w:p>
        </w:tc>
        <w:tc>
          <w:tcPr>
            <w:tcW w:w="8505" w:type="dxa"/>
            <w:shd w:val="clear" w:color="auto" w:fill="auto"/>
          </w:tcPr>
          <w:p w14:paraId="74D07307" w14:textId="77777777" w:rsidR="00DD75F7" w:rsidRPr="007C40E0" w:rsidRDefault="00DD75F7" w:rsidP="00936E60">
            <w:pPr>
              <w:tabs>
                <w:tab w:val="right" w:pos="8289"/>
              </w:tabs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Evaluate</w:t>
            </w:r>
            <w:r w:rsidRPr="007C40E0">
              <w:rPr>
                <w:color w:val="000000" w:themeColor="text1"/>
              </w:rPr>
              <w:t xml:space="preserve"> </w:t>
            </w:r>
            <w:r w:rsidR="00936E60">
              <w:rPr>
                <w:color w:val="000000" w:themeColor="text1"/>
              </w:rPr>
              <w:t xml:space="preserve"> </w:t>
            </w:r>
            <w:r w:rsidR="00936E60" w:rsidRPr="00AC0118">
              <w:rPr>
                <w:b/>
                <w:color w:val="000000" w:themeColor="text1"/>
                <w:position w:val="-10"/>
              </w:rPr>
              <w:object w:dxaOrig="1140" w:dyaOrig="340" w14:anchorId="2181C645">
                <v:shape id="_x0000_i1038" type="#_x0000_t75" style="width:57.3pt;height:17.25pt" o:ole="">
                  <v:imagedata r:id="rId38" o:title=""/>
                </v:shape>
                <o:OLEObject Type="Embed" ProgID="Equation.3" ShapeID="_x0000_i1038" DrawAspect="Content" ObjectID="_1791969869" r:id="rId39"/>
              </w:object>
            </w:r>
            <w:r w:rsidR="00936E60">
              <w:rPr>
                <w:color w:val="000000" w:themeColor="text1"/>
              </w:rPr>
              <w:t xml:space="preserve">  </w:t>
            </w:r>
            <w:r w:rsidRPr="007C40E0">
              <w:rPr>
                <w:color w:val="000000" w:themeColor="text1"/>
              </w:rPr>
              <w:t xml:space="preserve">and leave your answer as a </w:t>
            </w:r>
            <w:r>
              <w:rPr>
                <w:color w:val="000000" w:themeColor="text1"/>
              </w:rPr>
              <w:t>binary</w:t>
            </w:r>
            <w:r w:rsidRPr="007C40E0">
              <w:rPr>
                <w:color w:val="000000" w:themeColor="text1"/>
              </w:rPr>
              <w:t xml:space="preserve"> number.</w:t>
            </w:r>
          </w:p>
        </w:tc>
        <w:tc>
          <w:tcPr>
            <w:tcW w:w="251" w:type="dxa"/>
            <w:shd w:val="clear" w:color="auto" w:fill="auto"/>
          </w:tcPr>
          <w:p w14:paraId="7BD9CC53" w14:textId="77777777" w:rsidR="00DD75F7" w:rsidRPr="007C40E0" w:rsidRDefault="00DD75F7" w:rsidP="003F78E3">
            <w:pPr>
              <w:rPr>
                <w:color w:val="000000" w:themeColor="text1"/>
              </w:rPr>
            </w:pPr>
          </w:p>
        </w:tc>
        <w:tc>
          <w:tcPr>
            <w:tcW w:w="883" w:type="dxa"/>
            <w:shd w:val="clear" w:color="auto" w:fill="auto"/>
          </w:tcPr>
          <w:p w14:paraId="6D8084DC" w14:textId="77777777" w:rsidR="007A636C" w:rsidRPr="007A636C" w:rsidRDefault="007A636C" w:rsidP="003F78E3">
            <w:pPr>
              <w:rPr>
                <w:color w:val="000000" w:themeColor="text1"/>
                <w:sz w:val="2"/>
                <w:szCs w:val="2"/>
              </w:rPr>
            </w:pPr>
          </w:p>
          <w:p w14:paraId="7675DDBC" w14:textId="77777777" w:rsidR="00DD75F7" w:rsidRDefault="00DD75F7" w:rsidP="003F78E3">
            <w:pPr>
              <w:rPr>
                <w:color w:val="000000" w:themeColor="text1"/>
              </w:rPr>
            </w:pPr>
            <w:r w:rsidRPr="007C40E0">
              <w:rPr>
                <w:color w:val="000000" w:themeColor="text1"/>
              </w:rPr>
              <w:t>(2)</w:t>
            </w:r>
          </w:p>
          <w:p w14:paraId="22C87234" w14:textId="77777777" w:rsidR="007A636C" w:rsidRPr="006E4161" w:rsidRDefault="007A636C" w:rsidP="003F78E3">
            <w:pPr>
              <w:rPr>
                <w:color w:val="000000" w:themeColor="text1"/>
              </w:rPr>
            </w:pPr>
            <w:r w:rsidRPr="0067415B">
              <w:rPr>
                <w:b/>
                <w:color w:val="000000" w:themeColor="text1"/>
              </w:rPr>
              <w:t>[2</w:t>
            </w:r>
            <w:r>
              <w:rPr>
                <w:b/>
                <w:color w:val="000000" w:themeColor="text1"/>
              </w:rPr>
              <w:t>2</w:t>
            </w:r>
            <w:r w:rsidRPr="0067415B">
              <w:rPr>
                <w:b/>
                <w:color w:val="000000" w:themeColor="text1"/>
              </w:rPr>
              <w:t>]</w:t>
            </w:r>
          </w:p>
        </w:tc>
      </w:tr>
      <w:tr w:rsidR="00DD75F7" w:rsidRPr="007C40E0" w14:paraId="23CC5E57" w14:textId="77777777" w:rsidTr="003F78E3">
        <w:tc>
          <w:tcPr>
            <w:tcW w:w="959" w:type="dxa"/>
            <w:shd w:val="clear" w:color="auto" w:fill="auto"/>
          </w:tcPr>
          <w:p w14:paraId="5A60FB0E" w14:textId="77777777" w:rsidR="00DD75F7" w:rsidRPr="007C40E0" w:rsidRDefault="00DD75F7" w:rsidP="003F78E3">
            <w:pPr>
              <w:rPr>
                <w:color w:val="000000" w:themeColor="text1"/>
              </w:rPr>
            </w:pPr>
          </w:p>
        </w:tc>
        <w:tc>
          <w:tcPr>
            <w:tcW w:w="8505" w:type="dxa"/>
            <w:shd w:val="clear" w:color="auto" w:fill="auto"/>
          </w:tcPr>
          <w:p w14:paraId="558C2838" w14:textId="77777777" w:rsidR="00DD75F7" w:rsidRDefault="00DD75F7" w:rsidP="003F78E3">
            <w:pPr>
              <w:tabs>
                <w:tab w:val="right" w:pos="8289"/>
              </w:tabs>
              <w:jc w:val="both"/>
              <w:rPr>
                <w:color w:val="000000" w:themeColor="text1"/>
              </w:rPr>
            </w:pPr>
          </w:p>
        </w:tc>
        <w:tc>
          <w:tcPr>
            <w:tcW w:w="251" w:type="dxa"/>
            <w:shd w:val="clear" w:color="auto" w:fill="auto"/>
          </w:tcPr>
          <w:p w14:paraId="7CEFC7E7" w14:textId="77777777" w:rsidR="00DD75F7" w:rsidRPr="007C40E0" w:rsidRDefault="00DD75F7" w:rsidP="003F78E3">
            <w:pPr>
              <w:rPr>
                <w:color w:val="000000" w:themeColor="text1"/>
              </w:rPr>
            </w:pPr>
          </w:p>
        </w:tc>
        <w:tc>
          <w:tcPr>
            <w:tcW w:w="883" w:type="dxa"/>
            <w:shd w:val="clear" w:color="auto" w:fill="auto"/>
          </w:tcPr>
          <w:p w14:paraId="15D4E7C6" w14:textId="77777777" w:rsidR="00DD75F7" w:rsidRPr="007C40E0" w:rsidRDefault="00DD75F7" w:rsidP="003F78E3">
            <w:pPr>
              <w:rPr>
                <w:color w:val="000000" w:themeColor="text1"/>
              </w:rPr>
            </w:pPr>
          </w:p>
        </w:tc>
      </w:tr>
    </w:tbl>
    <w:p w14:paraId="724BE70D" w14:textId="77777777" w:rsidR="00DD75F7" w:rsidRPr="007C40E0" w:rsidRDefault="00DD75F7" w:rsidP="00DD75F7">
      <w:pPr>
        <w:rPr>
          <w:color w:val="000000" w:themeColor="text1"/>
        </w:rPr>
      </w:pPr>
    </w:p>
    <w:p w14:paraId="64EBC772" w14:textId="77777777" w:rsidR="00DD75F7" w:rsidRPr="007C40E0" w:rsidRDefault="00DD75F7" w:rsidP="00DD75F7">
      <w:pPr>
        <w:rPr>
          <w:color w:val="000000" w:themeColor="text1"/>
        </w:rPr>
      </w:pPr>
    </w:p>
    <w:p w14:paraId="444F45A4" w14:textId="77777777" w:rsidR="00DD75F7" w:rsidRPr="007C40E0" w:rsidRDefault="00DD75F7" w:rsidP="00DD75F7">
      <w:pPr>
        <w:rPr>
          <w:color w:val="000000" w:themeColor="text1"/>
        </w:rPr>
      </w:pPr>
    </w:p>
    <w:p w14:paraId="302F8DA1" w14:textId="77777777" w:rsidR="00DD75F7" w:rsidRPr="007C40E0" w:rsidRDefault="00DD75F7" w:rsidP="00DD75F7">
      <w:pPr>
        <w:rPr>
          <w:color w:val="000000" w:themeColor="text1"/>
        </w:rPr>
      </w:pPr>
    </w:p>
    <w:p w14:paraId="2B59264B" w14:textId="77777777" w:rsidR="00DD75F7" w:rsidRPr="007C40E0" w:rsidRDefault="00DD75F7" w:rsidP="00DD75F7">
      <w:pPr>
        <w:rPr>
          <w:color w:val="000000" w:themeColor="text1"/>
        </w:rPr>
      </w:pPr>
      <w:r w:rsidRPr="007C40E0">
        <w:rPr>
          <w:color w:val="000000" w:themeColor="text1"/>
        </w:rPr>
        <w:br w:type="page"/>
      </w:r>
    </w:p>
    <w:p w14:paraId="161EC5B1" w14:textId="77777777" w:rsidR="00DD75F7" w:rsidRDefault="00DD75F7" w:rsidP="00DD75F7">
      <w:pPr>
        <w:rPr>
          <w:color w:val="000000" w:themeColor="text1"/>
        </w:rPr>
      </w:pPr>
    </w:p>
    <w:p w14:paraId="3592E4DA" w14:textId="77777777" w:rsidR="004C6B40" w:rsidRPr="007C40E0" w:rsidRDefault="004C6B40" w:rsidP="00DD75F7">
      <w:pPr>
        <w:rPr>
          <w:color w:val="000000" w:themeColor="text1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DD75F7" w:rsidRPr="007C40E0" w14:paraId="53C6B093" w14:textId="77777777" w:rsidTr="003F78E3">
        <w:tc>
          <w:tcPr>
            <w:tcW w:w="9464" w:type="dxa"/>
            <w:shd w:val="clear" w:color="auto" w:fill="auto"/>
          </w:tcPr>
          <w:p w14:paraId="5F6258F5" w14:textId="77777777" w:rsidR="00DD75F7" w:rsidRPr="007C40E0" w:rsidRDefault="00DD75F7" w:rsidP="003F78E3">
            <w:pPr>
              <w:tabs>
                <w:tab w:val="right" w:pos="9213"/>
              </w:tabs>
              <w:jc w:val="both"/>
              <w:rPr>
                <w:color w:val="000000" w:themeColor="text1"/>
              </w:rPr>
            </w:pPr>
            <w:r w:rsidRPr="007C40E0">
              <w:rPr>
                <w:b/>
              </w:rPr>
              <w:t>QUESTION 2</w:t>
            </w:r>
          </w:p>
        </w:tc>
        <w:tc>
          <w:tcPr>
            <w:tcW w:w="254" w:type="dxa"/>
            <w:shd w:val="clear" w:color="auto" w:fill="auto"/>
          </w:tcPr>
          <w:p w14:paraId="5AFBA012" w14:textId="77777777" w:rsidR="00DD75F7" w:rsidRPr="007C40E0" w:rsidRDefault="00DD75F7" w:rsidP="003F78E3">
            <w:pPr>
              <w:rPr>
                <w:color w:val="000000" w:themeColor="text1"/>
              </w:rPr>
            </w:pPr>
          </w:p>
        </w:tc>
        <w:tc>
          <w:tcPr>
            <w:tcW w:w="880" w:type="dxa"/>
            <w:shd w:val="clear" w:color="auto" w:fill="auto"/>
          </w:tcPr>
          <w:p w14:paraId="0238B00E" w14:textId="77777777" w:rsidR="00DD75F7" w:rsidRPr="007C40E0" w:rsidRDefault="00DD75F7" w:rsidP="003F78E3">
            <w:pPr>
              <w:rPr>
                <w:color w:val="000000" w:themeColor="text1"/>
              </w:rPr>
            </w:pPr>
          </w:p>
        </w:tc>
      </w:tr>
    </w:tbl>
    <w:p w14:paraId="0870C6AF" w14:textId="77777777" w:rsidR="00DD75F7" w:rsidRPr="007C40E0" w:rsidRDefault="00DD75F7" w:rsidP="00DD75F7">
      <w:pPr>
        <w:rPr>
          <w:color w:val="000000" w:themeColor="text1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DD75F7" w:rsidRPr="007C40E0" w14:paraId="4E471DAB" w14:textId="77777777" w:rsidTr="003F78E3">
        <w:tc>
          <w:tcPr>
            <w:tcW w:w="959" w:type="dxa"/>
            <w:shd w:val="clear" w:color="auto" w:fill="auto"/>
          </w:tcPr>
          <w:p w14:paraId="6982D26E" w14:textId="77777777" w:rsidR="00D36EFF" w:rsidRPr="008F7757" w:rsidRDefault="00D36EFF" w:rsidP="003F78E3">
            <w:pPr>
              <w:spacing w:before="60"/>
              <w:rPr>
                <w:color w:val="000000" w:themeColor="text1"/>
                <w:sz w:val="8"/>
                <w:szCs w:val="8"/>
              </w:rPr>
            </w:pPr>
          </w:p>
          <w:p w14:paraId="5ACFC244" w14:textId="77777777" w:rsidR="00DD75F7" w:rsidRPr="007C40E0" w:rsidRDefault="00DD75F7" w:rsidP="003F78E3">
            <w:pPr>
              <w:spacing w:before="60"/>
              <w:rPr>
                <w:color w:val="000000" w:themeColor="text1"/>
              </w:rPr>
            </w:pPr>
            <w:r w:rsidRPr="007C40E0">
              <w:rPr>
                <w:color w:val="000000" w:themeColor="text1"/>
              </w:rPr>
              <w:t>2.1</w:t>
            </w:r>
          </w:p>
        </w:tc>
        <w:tc>
          <w:tcPr>
            <w:tcW w:w="8505" w:type="dxa"/>
            <w:shd w:val="clear" w:color="auto" w:fill="auto"/>
          </w:tcPr>
          <w:p w14:paraId="6F5C91A7" w14:textId="77777777" w:rsidR="00DD75F7" w:rsidRPr="007C40E0" w:rsidRDefault="00DD75F7" w:rsidP="00936E60">
            <w:pPr>
              <w:tabs>
                <w:tab w:val="right" w:pos="8289"/>
              </w:tabs>
              <w:jc w:val="both"/>
              <w:rPr>
                <w:color w:val="000000" w:themeColor="text1"/>
              </w:rPr>
            </w:pPr>
            <w:r w:rsidRPr="007C40E0">
              <w:t xml:space="preserve">Given:  </w:t>
            </w:r>
            <w:r w:rsidR="00D25E22" w:rsidRPr="000F08E0">
              <w:rPr>
                <w:position w:val="-28"/>
              </w:rPr>
              <w:object w:dxaOrig="1840" w:dyaOrig="740" w14:anchorId="0A9FFFD0">
                <v:shape id="_x0000_i1039" type="#_x0000_t75" style="width:93.45pt;height:36.55pt" o:ole="">
                  <v:imagedata r:id="rId40" o:title=""/>
                </v:shape>
                <o:OLEObject Type="Embed" ProgID="Equation.3" ShapeID="_x0000_i1039" DrawAspect="Content" ObjectID="_1791969870" r:id="rId41"/>
              </w:object>
            </w:r>
            <w:r w:rsidR="00936E60">
              <w:t>.  D</w:t>
            </w:r>
            <w:r>
              <w:t xml:space="preserve">etermine </w:t>
            </w:r>
            <w:r w:rsidR="00D84F30">
              <w:t xml:space="preserve">the numerical </w:t>
            </w:r>
            <w:r>
              <w:t>value</w:t>
            </w:r>
            <w:r w:rsidR="00D84F30">
              <w:t>(s)</w:t>
            </w:r>
            <w:r>
              <w:t xml:space="preserve"> of</w:t>
            </w:r>
            <w:r w:rsidR="0005241D">
              <w:t xml:space="preserve"> </w:t>
            </w:r>
            <w:r>
              <w:t xml:space="preserve"> </w:t>
            </w:r>
            <w:r w:rsidRPr="0005241D">
              <w:rPr>
                <w:i/>
              </w:rPr>
              <w:t>p</w:t>
            </w:r>
            <w:r>
              <w:t xml:space="preserve"> if</w:t>
            </w:r>
            <w:r w:rsidR="00D25E22">
              <w:t xml:space="preserve"> </w:t>
            </w:r>
            <w:r>
              <w:t xml:space="preserve"> </w:t>
            </w:r>
            <w:r w:rsidR="00D25E22" w:rsidRPr="00D25E22">
              <w:rPr>
                <w:i/>
              </w:rPr>
              <w:t>x</w:t>
            </w:r>
            <w:r w:rsidRPr="00D25E22">
              <w:rPr>
                <w:i/>
              </w:rPr>
              <w:t xml:space="preserve"> </w:t>
            </w:r>
            <w:r>
              <w:t>is:</w:t>
            </w:r>
          </w:p>
        </w:tc>
        <w:tc>
          <w:tcPr>
            <w:tcW w:w="251" w:type="dxa"/>
            <w:shd w:val="clear" w:color="auto" w:fill="auto"/>
          </w:tcPr>
          <w:p w14:paraId="4D4CA389" w14:textId="77777777" w:rsidR="00DD75F7" w:rsidRPr="007C40E0" w:rsidRDefault="00DD75F7" w:rsidP="003F78E3">
            <w:pPr>
              <w:rPr>
                <w:color w:val="000000" w:themeColor="text1"/>
              </w:rPr>
            </w:pPr>
          </w:p>
        </w:tc>
        <w:tc>
          <w:tcPr>
            <w:tcW w:w="883" w:type="dxa"/>
            <w:shd w:val="clear" w:color="auto" w:fill="auto"/>
          </w:tcPr>
          <w:p w14:paraId="102A9FF4" w14:textId="77777777" w:rsidR="00DD75F7" w:rsidRPr="007C40E0" w:rsidRDefault="00DD75F7" w:rsidP="003F78E3">
            <w:pPr>
              <w:rPr>
                <w:color w:val="000000" w:themeColor="text1"/>
              </w:rPr>
            </w:pPr>
          </w:p>
        </w:tc>
      </w:tr>
    </w:tbl>
    <w:p w14:paraId="194A14A5" w14:textId="77777777" w:rsidR="00DD75F7" w:rsidRPr="007C40E0" w:rsidRDefault="00DD75F7" w:rsidP="00DD75F7">
      <w:pPr>
        <w:rPr>
          <w:color w:val="000000" w:themeColor="text1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DD75F7" w:rsidRPr="007C40E0" w14:paraId="511D92DE" w14:textId="77777777" w:rsidTr="003F78E3">
        <w:tc>
          <w:tcPr>
            <w:tcW w:w="959" w:type="dxa"/>
            <w:shd w:val="clear" w:color="auto" w:fill="auto"/>
          </w:tcPr>
          <w:p w14:paraId="4A06CA85" w14:textId="77777777" w:rsidR="00DD75F7" w:rsidRPr="007C40E0" w:rsidRDefault="00DD75F7" w:rsidP="003F78E3">
            <w:pPr>
              <w:rPr>
                <w:color w:val="000000" w:themeColor="text1"/>
              </w:rPr>
            </w:pPr>
          </w:p>
        </w:tc>
        <w:tc>
          <w:tcPr>
            <w:tcW w:w="1134" w:type="dxa"/>
            <w:shd w:val="clear" w:color="auto" w:fill="auto"/>
          </w:tcPr>
          <w:p w14:paraId="01941C39" w14:textId="77777777" w:rsidR="00DD75F7" w:rsidRPr="007C40E0" w:rsidRDefault="00DD75F7" w:rsidP="003F78E3">
            <w:pPr>
              <w:rPr>
                <w:color w:val="000000" w:themeColor="text1"/>
              </w:rPr>
            </w:pPr>
            <w:r w:rsidRPr="007C40E0">
              <w:rPr>
                <w:color w:val="000000" w:themeColor="text1"/>
              </w:rPr>
              <w:t>2.1.1</w:t>
            </w:r>
          </w:p>
        </w:tc>
        <w:tc>
          <w:tcPr>
            <w:tcW w:w="7371" w:type="dxa"/>
            <w:shd w:val="clear" w:color="auto" w:fill="auto"/>
          </w:tcPr>
          <w:p w14:paraId="2A0B6A42" w14:textId="77777777" w:rsidR="00DD75F7" w:rsidRPr="007C40E0" w:rsidRDefault="00DD75F7" w:rsidP="003F78E3">
            <w:pPr>
              <w:tabs>
                <w:tab w:val="left" w:pos="3436"/>
                <w:tab w:val="right" w:pos="7155"/>
              </w:tabs>
              <w:jc w:val="both"/>
              <w:rPr>
                <w:color w:val="000000" w:themeColor="text1"/>
              </w:rPr>
            </w:pPr>
            <w:r>
              <w:t>Undefined</w:t>
            </w:r>
          </w:p>
        </w:tc>
        <w:tc>
          <w:tcPr>
            <w:tcW w:w="236" w:type="dxa"/>
            <w:shd w:val="clear" w:color="auto" w:fill="auto"/>
          </w:tcPr>
          <w:p w14:paraId="12F83E9F" w14:textId="77777777" w:rsidR="00DD75F7" w:rsidRPr="007C40E0" w:rsidRDefault="00DD75F7" w:rsidP="003F78E3">
            <w:pPr>
              <w:rPr>
                <w:color w:val="000000" w:themeColor="text1"/>
              </w:rPr>
            </w:pPr>
          </w:p>
        </w:tc>
        <w:tc>
          <w:tcPr>
            <w:tcW w:w="898" w:type="dxa"/>
            <w:shd w:val="clear" w:color="auto" w:fill="auto"/>
          </w:tcPr>
          <w:p w14:paraId="5887142B" w14:textId="77777777" w:rsidR="00DD75F7" w:rsidRPr="007C40E0" w:rsidRDefault="00DD75F7" w:rsidP="003F78E3">
            <w:pPr>
              <w:rPr>
                <w:color w:val="000000" w:themeColor="text1"/>
              </w:rPr>
            </w:pPr>
            <w:r w:rsidRPr="007C40E0">
              <w:t>(</w:t>
            </w:r>
            <w:r>
              <w:t>1</w:t>
            </w:r>
            <w:r w:rsidRPr="007C40E0">
              <w:t>)</w:t>
            </w:r>
          </w:p>
        </w:tc>
      </w:tr>
    </w:tbl>
    <w:p w14:paraId="76983DB0" w14:textId="77777777" w:rsidR="00DD75F7" w:rsidRPr="007C40E0" w:rsidRDefault="00DD75F7" w:rsidP="00DD75F7">
      <w:pPr>
        <w:rPr>
          <w:color w:val="000000" w:themeColor="text1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DD75F7" w:rsidRPr="007C40E0" w14:paraId="1D16CFAF" w14:textId="77777777" w:rsidTr="003F78E3">
        <w:tc>
          <w:tcPr>
            <w:tcW w:w="959" w:type="dxa"/>
            <w:shd w:val="clear" w:color="auto" w:fill="auto"/>
          </w:tcPr>
          <w:p w14:paraId="4983907C" w14:textId="77777777" w:rsidR="00DD75F7" w:rsidRPr="007C40E0" w:rsidRDefault="00DD75F7" w:rsidP="003F78E3">
            <w:pPr>
              <w:rPr>
                <w:color w:val="000000" w:themeColor="text1"/>
              </w:rPr>
            </w:pPr>
          </w:p>
        </w:tc>
        <w:tc>
          <w:tcPr>
            <w:tcW w:w="1134" w:type="dxa"/>
            <w:shd w:val="clear" w:color="auto" w:fill="auto"/>
          </w:tcPr>
          <w:p w14:paraId="574AAF26" w14:textId="77777777" w:rsidR="00DD75F7" w:rsidRPr="007C40E0" w:rsidRDefault="00DD75F7" w:rsidP="003F78E3">
            <w:pPr>
              <w:rPr>
                <w:color w:val="000000" w:themeColor="text1"/>
              </w:rPr>
            </w:pPr>
            <w:r w:rsidRPr="007C40E0">
              <w:rPr>
                <w:color w:val="000000" w:themeColor="text1"/>
              </w:rPr>
              <w:t>2.1.2</w:t>
            </w:r>
          </w:p>
        </w:tc>
        <w:tc>
          <w:tcPr>
            <w:tcW w:w="7371" w:type="dxa"/>
            <w:shd w:val="clear" w:color="auto" w:fill="auto"/>
          </w:tcPr>
          <w:p w14:paraId="672E374B" w14:textId="77777777" w:rsidR="00DD75F7" w:rsidRPr="007C40E0" w:rsidRDefault="00DD75F7" w:rsidP="003F78E3">
            <w:pPr>
              <w:tabs>
                <w:tab w:val="left" w:pos="3436"/>
                <w:tab w:val="right" w:pos="7155"/>
              </w:tabs>
              <w:jc w:val="both"/>
              <w:rPr>
                <w:color w:val="000000" w:themeColor="text1"/>
              </w:rPr>
            </w:pPr>
            <w:r>
              <w:rPr>
                <w:position w:val="-6"/>
              </w:rPr>
              <w:t>Non-real</w:t>
            </w:r>
          </w:p>
        </w:tc>
        <w:tc>
          <w:tcPr>
            <w:tcW w:w="236" w:type="dxa"/>
            <w:shd w:val="clear" w:color="auto" w:fill="auto"/>
          </w:tcPr>
          <w:p w14:paraId="730C2710" w14:textId="77777777" w:rsidR="00DD75F7" w:rsidRPr="007C40E0" w:rsidRDefault="00DD75F7" w:rsidP="003F78E3">
            <w:pPr>
              <w:rPr>
                <w:color w:val="000000" w:themeColor="text1"/>
              </w:rPr>
            </w:pPr>
          </w:p>
        </w:tc>
        <w:tc>
          <w:tcPr>
            <w:tcW w:w="898" w:type="dxa"/>
            <w:shd w:val="clear" w:color="auto" w:fill="auto"/>
          </w:tcPr>
          <w:p w14:paraId="34438374" w14:textId="77777777" w:rsidR="00DD75F7" w:rsidRPr="007C40E0" w:rsidRDefault="00DD75F7" w:rsidP="003F78E3">
            <w:pPr>
              <w:rPr>
                <w:color w:val="000000" w:themeColor="text1"/>
              </w:rPr>
            </w:pPr>
            <w:r w:rsidRPr="007C40E0">
              <w:t>(</w:t>
            </w:r>
            <w:r>
              <w:t>2</w:t>
            </w:r>
            <w:r w:rsidRPr="007C40E0">
              <w:t>)</w:t>
            </w:r>
          </w:p>
        </w:tc>
      </w:tr>
    </w:tbl>
    <w:p w14:paraId="0F2A3E8D" w14:textId="77777777" w:rsidR="00DD75F7" w:rsidRPr="007C40E0" w:rsidRDefault="00DD75F7" w:rsidP="00DD75F7">
      <w:pPr>
        <w:rPr>
          <w:color w:val="000000" w:themeColor="text1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DD75F7" w:rsidRPr="007C40E0" w14:paraId="09B4BD2E" w14:textId="77777777" w:rsidTr="003F78E3">
        <w:tc>
          <w:tcPr>
            <w:tcW w:w="959" w:type="dxa"/>
            <w:shd w:val="clear" w:color="auto" w:fill="auto"/>
          </w:tcPr>
          <w:p w14:paraId="62AE4FC2" w14:textId="77777777" w:rsidR="006E4161" w:rsidRPr="006E4161" w:rsidRDefault="006E4161" w:rsidP="003F78E3">
            <w:pPr>
              <w:rPr>
                <w:color w:val="000000" w:themeColor="text1"/>
                <w:sz w:val="4"/>
              </w:rPr>
            </w:pPr>
          </w:p>
          <w:p w14:paraId="5436A994" w14:textId="77777777" w:rsidR="00DD75F7" w:rsidRPr="007C40E0" w:rsidRDefault="00DD75F7" w:rsidP="003F78E3">
            <w:pPr>
              <w:rPr>
                <w:color w:val="000000" w:themeColor="text1"/>
              </w:rPr>
            </w:pPr>
            <w:r w:rsidRPr="007C40E0">
              <w:rPr>
                <w:color w:val="000000" w:themeColor="text1"/>
              </w:rPr>
              <w:t>2.2</w:t>
            </w:r>
          </w:p>
        </w:tc>
        <w:tc>
          <w:tcPr>
            <w:tcW w:w="8505" w:type="dxa"/>
            <w:shd w:val="clear" w:color="auto" w:fill="auto"/>
          </w:tcPr>
          <w:p w14:paraId="50148661" w14:textId="77777777" w:rsidR="00DD75F7" w:rsidRPr="007C40E0" w:rsidRDefault="00DD75F7" w:rsidP="008F7757">
            <w:pPr>
              <w:tabs>
                <w:tab w:val="right" w:pos="8289"/>
              </w:tabs>
              <w:jc w:val="both"/>
              <w:rPr>
                <w:color w:val="000000" w:themeColor="text1"/>
              </w:rPr>
            </w:pPr>
            <w:r w:rsidRPr="007C40E0">
              <w:t>Determine the numerical value(s) of</w:t>
            </w:r>
            <w:r>
              <w:t xml:space="preserve">  </w:t>
            </w:r>
            <w:r>
              <w:rPr>
                <w:i/>
              </w:rPr>
              <w:t>t</w:t>
            </w:r>
            <w:r w:rsidR="008F7757">
              <w:t xml:space="preserve"> </w:t>
            </w:r>
            <w:r w:rsidRPr="007C40E0">
              <w:t xml:space="preserve"> </w:t>
            </w:r>
            <w:r w:rsidR="008F7757" w:rsidRPr="007C40E0">
              <w:t>for</w:t>
            </w:r>
            <w:r w:rsidR="008F7757">
              <w:t xml:space="preserve"> </w:t>
            </w:r>
            <w:r w:rsidRPr="007C40E0">
              <w:t xml:space="preserve">which the equation </w:t>
            </w:r>
            <w:r>
              <w:t xml:space="preserve"> </w:t>
            </w:r>
            <w:r w:rsidRPr="007C40E0">
              <w:rPr>
                <w:position w:val="-10"/>
              </w:rPr>
              <w:object w:dxaOrig="1680" w:dyaOrig="360" w14:anchorId="372591A0">
                <v:shape id="_x0000_i1040" type="#_x0000_t75" style="width:84.9pt;height:18.25pt" o:ole="">
                  <v:imagedata r:id="rId42" o:title=""/>
                </v:shape>
                <o:OLEObject Type="Embed" ProgID="Equation.3" ShapeID="_x0000_i1040" DrawAspect="Content" ObjectID="_1791969871" r:id="rId43"/>
              </w:object>
            </w:r>
            <w:r w:rsidRPr="007C40E0">
              <w:rPr>
                <w:position w:val="-10"/>
              </w:rPr>
              <w:t xml:space="preserve">  </w:t>
            </w:r>
            <w:r>
              <w:t xml:space="preserve">will have </w:t>
            </w:r>
            <w:r w:rsidRPr="007C40E0">
              <w:t>real roots.</w:t>
            </w:r>
          </w:p>
        </w:tc>
        <w:tc>
          <w:tcPr>
            <w:tcW w:w="251" w:type="dxa"/>
            <w:shd w:val="clear" w:color="auto" w:fill="auto"/>
          </w:tcPr>
          <w:p w14:paraId="3E741B7E" w14:textId="77777777" w:rsidR="00DD75F7" w:rsidRPr="007C40E0" w:rsidRDefault="00DD75F7" w:rsidP="003F78E3">
            <w:pPr>
              <w:rPr>
                <w:color w:val="000000" w:themeColor="text1"/>
              </w:rPr>
            </w:pPr>
          </w:p>
        </w:tc>
        <w:tc>
          <w:tcPr>
            <w:tcW w:w="883" w:type="dxa"/>
            <w:shd w:val="clear" w:color="auto" w:fill="auto"/>
          </w:tcPr>
          <w:p w14:paraId="074F8BF7" w14:textId="77777777" w:rsidR="00DD75F7" w:rsidRPr="007C40E0" w:rsidRDefault="00DD75F7" w:rsidP="003F78E3">
            <w:pPr>
              <w:rPr>
                <w:sz w:val="32"/>
              </w:rPr>
            </w:pPr>
          </w:p>
          <w:p w14:paraId="11B93862" w14:textId="77777777" w:rsidR="00DD75F7" w:rsidRPr="006E4161" w:rsidRDefault="00DD75F7" w:rsidP="003F78E3">
            <w:r w:rsidRPr="007C40E0">
              <w:t>(</w:t>
            </w:r>
            <w:r>
              <w:t>4</w:t>
            </w:r>
            <w:r w:rsidRPr="007C40E0">
              <w:t>)</w:t>
            </w:r>
          </w:p>
        </w:tc>
      </w:tr>
      <w:tr w:rsidR="006E4161" w:rsidRPr="007C40E0" w14:paraId="281D91CB" w14:textId="77777777" w:rsidTr="003F78E3">
        <w:tc>
          <w:tcPr>
            <w:tcW w:w="959" w:type="dxa"/>
            <w:shd w:val="clear" w:color="auto" w:fill="auto"/>
          </w:tcPr>
          <w:p w14:paraId="75CA3C50" w14:textId="77777777" w:rsidR="006E4161" w:rsidRPr="006E4161" w:rsidRDefault="006E4161" w:rsidP="003F78E3">
            <w:pPr>
              <w:rPr>
                <w:color w:val="000000" w:themeColor="text1"/>
                <w:sz w:val="4"/>
              </w:rPr>
            </w:pPr>
          </w:p>
        </w:tc>
        <w:tc>
          <w:tcPr>
            <w:tcW w:w="8505" w:type="dxa"/>
            <w:shd w:val="clear" w:color="auto" w:fill="auto"/>
          </w:tcPr>
          <w:p w14:paraId="6A78C883" w14:textId="77777777" w:rsidR="006E4161" w:rsidRPr="007C40E0" w:rsidRDefault="006E4161" w:rsidP="003F78E3">
            <w:pPr>
              <w:tabs>
                <w:tab w:val="right" w:pos="8289"/>
              </w:tabs>
              <w:jc w:val="both"/>
            </w:pPr>
          </w:p>
        </w:tc>
        <w:tc>
          <w:tcPr>
            <w:tcW w:w="251" w:type="dxa"/>
            <w:shd w:val="clear" w:color="auto" w:fill="auto"/>
          </w:tcPr>
          <w:p w14:paraId="36B148BE" w14:textId="77777777" w:rsidR="006E4161" w:rsidRPr="007C40E0" w:rsidRDefault="006E4161" w:rsidP="003F78E3">
            <w:pPr>
              <w:rPr>
                <w:color w:val="000000" w:themeColor="text1"/>
              </w:rPr>
            </w:pPr>
          </w:p>
        </w:tc>
        <w:tc>
          <w:tcPr>
            <w:tcW w:w="883" w:type="dxa"/>
            <w:shd w:val="clear" w:color="auto" w:fill="auto"/>
          </w:tcPr>
          <w:p w14:paraId="4A40843A" w14:textId="77777777" w:rsidR="006E4161" w:rsidRPr="007C40E0" w:rsidRDefault="006E4161" w:rsidP="003F78E3">
            <w:pPr>
              <w:rPr>
                <w:sz w:val="32"/>
              </w:rPr>
            </w:pPr>
            <w:r w:rsidRPr="007C40E0">
              <w:rPr>
                <w:b/>
              </w:rPr>
              <w:t>[</w:t>
            </w:r>
            <w:r>
              <w:rPr>
                <w:b/>
              </w:rPr>
              <w:t>7</w:t>
            </w:r>
            <w:r w:rsidRPr="007C40E0">
              <w:rPr>
                <w:b/>
              </w:rPr>
              <w:t>]</w:t>
            </w:r>
          </w:p>
        </w:tc>
      </w:tr>
    </w:tbl>
    <w:p w14:paraId="116EE1BB" w14:textId="77777777" w:rsidR="00DD75F7" w:rsidRPr="007C40E0" w:rsidRDefault="00DD75F7" w:rsidP="00DD75F7">
      <w:pPr>
        <w:rPr>
          <w:color w:val="000000" w:themeColor="text1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DD75F7" w:rsidRPr="007C40E0" w14:paraId="59E56B35" w14:textId="77777777" w:rsidTr="003F78E3">
        <w:tc>
          <w:tcPr>
            <w:tcW w:w="9464" w:type="dxa"/>
            <w:shd w:val="clear" w:color="auto" w:fill="auto"/>
          </w:tcPr>
          <w:p w14:paraId="65D67343" w14:textId="77777777" w:rsidR="00DD75F7" w:rsidRPr="007C40E0" w:rsidRDefault="00DD75F7" w:rsidP="003F78E3">
            <w:pPr>
              <w:tabs>
                <w:tab w:val="right" w:pos="9213"/>
              </w:tabs>
              <w:jc w:val="both"/>
            </w:pPr>
            <w:r w:rsidRPr="007C40E0">
              <w:rPr>
                <w:b/>
              </w:rPr>
              <w:t>QUESTION 3</w:t>
            </w:r>
          </w:p>
        </w:tc>
        <w:tc>
          <w:tcPr>
            <w:tcW w:w="254" w:type="dxa"/>
            <w:shd w:val="clear" w:color="auto" w:fill="auto"/>
          </w:tcPr>
          <w:p w14:paraId="6F10B13F" w14:textId="77777777" w:rsidR="00DD75F7" w:rsidRPr="007C40E0" w:rsidRDefault="00DD75F7" w:rsidP="003F78E3"/>
        </w:tc>
        <w:tc>
          <w:tcPr>
            <w:tcW w:w="880" w:type="dxa"/>
            <w:shd w:val="clear" w:color="auto" w:fill="auto"/>
          </w:tcPr>
          <w:p w14:paraId="6E6CAAE8" w14:textId="77777777" w:rsidR="00DD75F7" w:rsidRPr="007C40E0" w:rsidRDefault="00DD75F7" w:rsidP="003F78E3"/>
        </w:tc>
      </w:tr>
    </w:tbl>
    <w:p w14:paraId="514EC3DE" w14:textId="77777777" w:rsidR="00DD75F7" w:rsidRPr="007C40E0" w:rsidRDefault="00DD75F7" w:rsidP="00DD75F7"/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DD75F7" w:rsidRPr="007C40E0" w14:paraId="65D2F509" w14:textId="77777777" w:rsidTr="003F78E3">
        <w:tc>
          <w:tcPr>
            <w:tcW w:w="959" w:type="dxa"/>
            <w:shd w:val="clear" w:color="auto" w:fill="auto"/>
          </w:tcPr>
          <w:p w14:paraId="55BCFFE7" w14:textId="77777777" w:rsidR="00DD75F7" w:rsidRPr="007C40E0" w:rsidRDefault="00DD75F7" w:rsidP="003F78E3">
            <w:r w:rsidRPr="007C40E0">
              <w:t>3.1</w:t>
            </w:r>
          </w:p>
        </w:tc>
        <w:tc>
          <w:tcPr>
            <w:tcW w:w="8505" w:type="dxa"/>
            <w:shd w:val="clear" w:color="auto" w:fill="auto"/>
          </w:tcPr>
          <w:p w14:paraId="4EB21C1B" w14:textId="77777777" w:rsidR="00DD75F7" w:rsidRPr="007C40E0" w:rsidRDefault="00DD75F7" w:rsidP="00936E60">
            <w:pPr>
              <w:tabs>
                <w:tab w:val="right" w:pos="8289"/>
              </w:tabs>
              <w:jc w:val="both"/>
            </w:pPr>
            <w:r w:rsidRPr="007C40E0">
              <w:t>Simplify the following</w:t>
            </w:r>
            <w:r w:rsidR="001A6C0E">
              <w:t>,</w:t>
            </w:r>
            <w:r w:rsidRPr="007C40E0">
              <w:t xml:space="preserve"> </w:t>
            </w:r>
            <w:r w:rsidR="00CB77F6">
              <w:rPr>
                <w:b/>
              </w:rPr>
              <w:t xml:space="preserve">showing </w:t>
            </w:r>
            <w:r w:rsidR="001A6C0E">
              <w:rPr>
                <w:b/>
              </w:rPr>
              <w:t xml:space="preserve">ALL </w:t>
            </w:r>
            <w:r w:rsidR="00CB77F6">
              <w:rPr>
                <w:b/>
              </w:rPr>
              <w:t>calculations</w:t>
            </w:r>
            <w:r w:rsidR="00936E60" w:rsidRPr="00936E60">
              <w:t>,</w:t>
            </w:r>
            <w:r w:rsidR="00936E60">
              <w:rPr>
                <w:b/>
              </w:rPr>
              <w:t xml:space="preserve"> </w:t>
            </w:r>
            <w:r w:rsidR="00936E60" w:rsidRPr="00936E60">
              <w:t>where applicable</w:t>
            </w:r>
            <w:r w:rsidRPr="007C40E0">
              <w:t>:</w:t>
            </w:r>
          </w:p>
        </w:tc>
        <w:tc>
          <w:tcPr>
            <w:tcW w:w="251" w:type="dxa"/>
            <w:shd w:val="clear" w:color="auto" w:fill="auto"/>
          </w:tcPr>
          <w:p w14:paraId="21ED13D3" w14:textId="77777777" w:rsidR="00DD75F7" w:rsidRPr="007C40E0" w:rsidRDefault="00DD75F7" w:rsidP="003F78E3"/>
        </w:tc>
        <w:tc>
          <w:tcPr>
            <w:tcW w:w="883" w:type="dxa"/>
            <w:shd w:val="clear" w:color="auto" w:fill="auto"/>
          </w:tcPr>
          <w:p w14:paraId="1F1E3B3A" w14:textId="77777777" w:rsidR="00DD75F7" w:rsidRPr="007C40E0" w:rsidRDefault="00DD75F7" w:rsidP="003F78E3"/>
        </w:tc>
      </w:tr>
    </w:tbl>
    <w:p w14:paraId="690F59B8" w14:textId="77777777" w:rsidR="00DD75F7" w:rsidRPr="007C40E0" w:rsidRDefault="00DD75F7" w:rsidP="00DD75F7"/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DD75F7" w:rsidRPr="007C40E0" w14:paraId="1FC518C0" w14:textId="77777777" w:rsidTr="003F78E3">
        <w:tc>
          <w:tcPr>
            <w:tcW w:w="959" w:type="dxa"/>
            <w:shd w:val="clear" w:color="auto" w:fill="auto"/>
          </w:tcPr>
          <w:p w14:paraId="0CF1E6ED" w14:textId="77777777" w:rsidR="00DD75F7" w:rsidRPr="007C40E0" w:rsidRDefault="00DD75F7" w:rsidP="003F78E3"/>
        </w:tc>
        <w:tc>
          <w:tcPr>
            <w:tcW w:w="1134" w:type="dxa"/>
            <w:shd w:val="clear" w:color="auto" w:fill="auto"/>
          </w:tcPr>
          <w:p w14:paraId="3734C7F9" w14:textId="77777777" w:rsidR="00DD75F7" w:rsidRPr="008F7757" w:rsidRDefault="00DD75F7" w:rsidP="003F78E3">
            <w:pPr>
              <w:rPr>
                <w:sz w:val="20"/>
                <w:szCs w:val="20"/>
              </w:rPr>
            </w:pPr>
          </w:p>
          <w:p w14:paraId="7EE865EF" w14:textId="77777777" w:rsidR="00DD75F7" w:rsidRPr="007C40E0" w:rsidRDefault="00DD75F7" w:rsidP="003F78E3">
            <w:r w:rsidRPr="007C40E0">
              <w:t>3.1.1</w:t>
            </w:r>
          </w:p>
        </w:tc>
        <w:tc>
          <w:tcPr>
            <w:tcW w:w="7371" w:type="dxa"/>
            <w:shd w:val="clear" w:color="auto" w:fill="auto"/>
          </w:tcPr>
          <w:p w14:paraId="349B70CB" w14:textId="77777777" w:rsidR="00DD75F7" w:rsidRPr="007C40E0" w:rsidRDefault="00DD75F7" w:rsidP="003F78E3">
            <w:pPr>
              <w:tabs>
                <w:tab w:val="left" w:pos="3436"/>
                <w:tab w:val="right" w:pos="7155"/>
              </w:tabs>
              <w:jc w:val="both"/>
            </w:pPr>
            <w:r w:rsidRPr="000073E6">
              <w:rPr>
                <w:rFonts w:eastAsiaTheme="minorHAnsi"/>
                <w:position w:val="-10"/>
              </w:rPr>
              <w:object w:dxaOrig="520" w:dyaOrig="540" w14:anchorId="37507068">
                <v:shape id="_x0000_i1041" type="#_x0000_t75" style="width:26.35pt;height:28.5pt" o:ole="">
                  <v:imagedata r:id="rId44" o:title=""/>
                </v:shape>
                <o:OLEObject Type="Embed" ProgID="Equation.3" ShapeID="_x0000_i1041" DrawAspect="Content" ObjectID="_1791969872" r:id="rId45"/>
              </w:object>
            </w:r>
          </w:p>
        </w:tc>
        <w:tc>
          <w:tcPr>
            <w:tcW w:w="236" w:type="dxa"/>
            <w:shd w:val="clear" w:color="auto" w:fill="auto"/>
          </w:tcPr>
          <w:p w14:paraId="4A42F609" w14:textId="77777777" w:rsidR="00DD75F7" w:rsidRPr="007C40E0" w:rsidRDefault="00DD75F7" w:rsidP="003F78E3"/>
        </w:tc>
        <w:tc>
          <w:tcPr>
            <w:tcW w:w="898" w:type="dxa"/>
            <w:shd w:val="clear" w:color="auto" w:fill="auto"/>
          </w:tcPr>
          <w:p w14:paraId="05E58C64" w14:textId="77777777" w:rsidR="00DD75F7" w:rsidRPr="008F7757" w:rsidRDefault="00DD75F7" w:rsidP="003F78E3">
            <w:pPr>
              <w:rPr>
                <w:sz w:val="20"/>
                <w:szCs w:val="20"/>
              </w:rPr>
            </w:pPr>
          </w:p>
          <w:p w14:paraId="524798FE" w14:textId="77777777" w:rsidR="00DD75F7" w:rsidRPr="007C40E0" w:rsidRDefault="00DD75F7" w:rsidP="003F78E3">
            <w:r w:rsidRPr="007C40E0">
              <w:t>(1)</w:t>
            </w:r>
          </w:p>
        </w:tc>
      </w:tr>
    </w:tbl>
    <w:p w14:paraId="6753345F" w14:textId="77777777" w:rsidR="00DD75F7" w:rsidRPr="007C40E0" w:rsidRDefault="00DD75F7" w:rsidP="00DD75F7"/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DD75F7" w:rsidRPr="007C40E0" w14:paraId="05B3A052" w14:textId="77777777" w:rsidTr="003F78E3">
        <w:tc>
          <w:tcPr>
            <w:tcW w:w="959" w:type="dxa"/>
            <w:shd w:val="clear" w:color="auto" w:fill="auto"/>
          </w:tcPr>
          <w:p w14:paraId="7E0D0A4F" w14:textId="77777777" w:rsidR="00DD75F7" w:rsidRPr="007C40E0" w:rsidRDefault="00DD75F7" w:rsidP="003F78E3"/>
        </w:tc>
        <w:tc>
          <w:tcPr>
            <w:tcW w:w="1134" w:type="dxa"/>
            <w:shd w:val="clear" w:color="auto" w:fill="auto"/>
          </w:tcPr>
          <w:p w14:paraId="555164D2" w14:textId="77777777" w:rsidR="008F7757" w:rsidRPr="008F7757" w:rsidRDefault="008F7757" w:rsidP="003F78E3">
            <w:pPr>
              <w:rPr>
                <w:sz w:val="4"/>
                <w:szCs w:val="4"/>
              </w:rPr>
            </w:pPr>
          </w:p>
          <w:p w14:paraId="2E95AA53" w14:textId="77777777" w:rsidR="00DD75F7" w:rsidRPr="007C40E0" w:rsidRDefault="00DD75F7" w:rsidP="003F78E3">
            <w:r w:rsidRPr="007C40E0">
              <w:t>3.1.2</w:t>
            </w:r>
          </w:p>
        </w:tc>
        <w:tc>
          <w:tcPr>
            <w:tcW w:w="7371" w:type="dxa"/>
            <w:shd w:val="clear" w:color="auto" w:fill="auto"/>
          </w:tcPr>
          <w:p w14:paraId="3EB40A6B" w14:textId="77777777" w:rsidR="00DD75F7" w:rsidRPr="007C40E0" w:rsidRDefault="00D36EFF" w:rsidP="003F78E3">
            <w:pPr>
              <w:tabs>
                <w:tab w:val="left" w:pos="3436"/>
                <w:tab w:val="right" w:pos="7155"/>
              </w:tabs>
              <w:jc w:val="both"/>
            </w:pPr>
            <w:r w:rsidRPr="000073E6">
              <w:rPr>
                <w:position w:val="-10"/>
              </w:rPr>
              <w:object w:dxaOrig="1740" w:dyaOrig="380" w14:anchorId="23F511FC">
                <v:shape id="_x0000_i1042" type="#_x0000_t75" style="width:87.1pt;height:18.8pt" o:ole="">
                  <v:imagedata r:id="rId46" o:title=""/>
                </v:shape>
                <o:OLEObject Type="Embed" ProgID="Equation.3" ShapeID="_x0000_i1042" DrawAspect="Content" ObjectID="_1791969873" r:id="rId47"/>
              </w:object>
            </w:r>
          </w:p>
        </w:tc>
        <w:tc>
          <w:tcPr>
            <w:tcW w:w="236" w:type="dxa"/>
            <w:shd w:val="clear" w:color="auto" w:fill="auto"/>
          </w:tcPr>
          <w:p w14:paraId="1C0083AA" w14:textId="77777777" w:rsidR="00DD75F7" w:rsidRPr="007C40E0" w:rsidRDefault="00DD75F7" w:rsidP="003F78E3"/>
        </w:tc>
        <w:tc>
          <w:tcPr>
            <w:tcW w:w="898" w:type="dxa"/>
            <w:shd w:val="clear" w:color="auto" w:fill="auto"/>
          </w:tcPr>
          <w:p w14:paraId="5AC7CD99" w14:textId="77777777" w:rsidR="00DD75F7" w:rsidRPr="008F7757" w:rsidRDefault="00DD75F7" w:rsidP="003F78E3">
            <w:pPr>
              <w:rPr>
                <w:sz w:val="4"/>
                <w:szCs w:val="4"/>
              </w:rPr>
            </w:pPr>
          </w:p>
          <w:p w14:paraId="3E27534E" w14:textId="77777777" w:rsidR="00DD75F7" w:rsidRPr="007C40E0" w:rsidRDefault="00DD75F7" w:rsidP="003F78E3">
            <w:r w:rsidRPr="007C40E0">
              <w:t>(3)</w:t>
            </w:r>
          </w:p>
        </w:tc>
      </w:tr>
    </w:tbl>
    <w:p w14:paraId="571A1A1E" w14:textId="77777777" w:rsidR="00DD75F7" w:rsidRDefault="00DD75F7" w:rsidP="00DD75F7"/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5308E2" w:rsidRPr="001C07AF" w14:paraId="2791B88E" w14:textId="77777777" w:rsidTr="005308E2">
        <w:tc>
          <w:tcPr>
            <w:tcW w:w="959" w:type="dxa"/>
            <w:shd w:val="clear" w:color="auto" w:fill="auto"/>
          </w:tcPr>
          <w:p w14:paraId="1F68D0CF" w14:textId="77777777" w:rsidR="005308E2" w:rsidRPr="007C40E0" w:rsidRDefault="005308E2" w:rsidP="005308E2"/>
        </w:tc>
        <w:tc>
          <w:tcPr>
            <w:tcW w:w="1134" w:type="dxa"/>
            <w:shd w:val="clear" w:color="auto" w:fill="auto"/>
          </w:tcPr>
          <w:p w14:paraId="131F5BDC" w14:textId="77777777" w:rsidR="005308E2" w:rsidRPr="008F7757" w:rsidRDefault="005308E2" w:rsidP="005308E2">
            <w:pPr>
              <w:rPr>
                <w:sz w:val="2"/>
                <w:szCs w:val="2"/>
              </w:rPr>
            </w:pPr>
          </w:p>
          <w:p w14:paraId="3513C56A" w14:textId="77777777" w:rsidR="005308E2" w:rsidRPr="001C07AF" w:rsidRDefault="005308E2" w:rsidP="005308E2">
            <w:r w:rsidRPr="001C07AF">
              <w:t>3.1.3</w:t>
            </w:r>
          </w:p>
        </w:tc>
        <w:tc>
          <w:tcPr>
            <w:tcW w:w="7371" w:type="dxa"/>
            <w:shd w:val="clear" w:color="auto" w:fill="auto"/>
          </w:tcPr>
          <w:p w14:paraId="528939B7" w14:textId="77777777" w:rsidR="005308E2" w:rsidRPr="001C07AF" w:rsidRDefault="005308E2" w:rsidP="005308E2">
            <w:pPr>
              <w:tabs>
                <w:tab w:val="left" w:pos="3436"/>
                <w:tab w:val="right" w:pos="7155"/>
              </w:tabs>
              <w:jc w:val="both"/>
            </w:pPr>
            <w:r w:rsidRPr="001C07AF">
              <w:rPr>
                <w:position w:val="-14"/>
              </w:rPr>
              <w:object w:dxaOrig="800" w:dyaOrig="380" w14:anchorId="0BBFBFF9">
                <v:shape id="_x0000_i1043" type="#_x0000_t75" style="width:39.75pt;height:19.35pt" o:ole="">
                  <v:imagedata r:id="rId48" o:title=""/>
                </v:shape>
                <o:OLEObject Type="Embed" ProgID="Equation.3" ShapeID="_x0000_i1043" DrawAspect="Content" ObjectID="_1791969874" r:id="rId49"/>
              </w:object>
            </w:r>
          </w:p>
        </w:tc>
        <w:tc>
          <w:tcPr>
            <w:tcW w:w="236" w:type="dxa"/>
            <w:shd w:val="clear" w:color="auto" w:fill="auto"/>
          </w:tcPr>
          <w:p w14:paraId="757802E2" w14:textId="77777777" w:rsidR="005308E2" w:rsidRPr="001C07AF" w:rsidRDefault="005308E2" w:rsidP="005308E2"/>
        </w:tc>
        <w:tc>
          <w:tcPr>
            <w:tcW w:w="898" w:type="dxa"/>
            <w:shd w:val="clear" w:color="auto" w:fill="auto"/>
          </w:tcPr>
          <w:p w14:paraId="18139D67" w14:textId="77777777" w:rsidR="005308E2" w:rsidRPr="008F7757" w:rsidRDefault="005308E2" w:rsidP="005308E2">
            <w:pPr>
              <w:rPr>
                <w:sz w:val="2"/>
                <w:szCs w:val="2"/>
              </w:rPr>
            </w:pPr>
          </w:p>
          <w:p w14:paraId="438A314A" w14:textId="77777777" w:rsidR="005308E2" w:rsidRPr="001C07AF" w:rsidRDefault="005308E2" w:rsidP="005308E2">
            <w:r w:rsidRPr="001C07AF">
              <w:t>(1)</w:t>
            </w:r>
          </w:p>
        </w:tc>
      </w:tr>
    </w:tbl>
    <w:p w14:paraId="1C61DCCE" w14:textId="77777777" w:rsidR="005308E2" w:rsidRPr="001C07AF" w:rsidRDefault="005308E2" w:rsidP="00DD75F7"/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DD75F7" w:rsidRPr="001C07AF" w14:paraId="380F6001" w14:textId="77777777" w:rsidTr="003F78E3">
        <w:tc>
          <w:tcPr>
            <w:tcW w:w="959" w:type="dxa"/>
            <w:shd w:val="clear" w:color="auto" w:fill="auto"/>
          </w:tcPr>
          <w:p w14:paraId="71608DAB" w14:textId="77777777" w:rsidR="00DD75F7" w:rsidRPr="001C07AF" w:rsidRDefault="00DD75F7" w:rsidP="003F78E3"/>
        </w:tc>
        <w:tc>
          <w:tcPr>
            <w:tcW w:w="1134" w:type="dxa"/>
            <w:shd w:val="clear" w:color="auto" w:fill="auto"/>
          </w:tcPr>
          <w:p w14:paraId="2027DA3A" w14:textId="77777777" w:rsidR="007C0C4D" w:rsidRPr="008F7757" w:rsidRDefault="007C0C4D" w:rsidP="003F78E3">
            <w:pPr>
              <w:rPr>
                <w:sz w:val="6"/>
                <w:szCs w:val="6"/>
              </w:rPr>
            </w:pPr>
          </w:p>
          <w:p w14:paraId="33EB9559" w14:textId="77777777" w:rsidR="00DD75F7" w:rsidRPr="001C07AF" w:rsidRDefault="005308E2" w:rsidP="003F78E3">
            <w:r w:rsidRPr="001C07AF">
              <w:t>3.1.4</w:t>
            </w:r>
          </w:p>
        </w:tc>
        <w:tc>
          <w:tcPr>
            <w:tcW w:w="7371" w:type="dxa"/>
            <w:shd w:val="clear" w:color="auto" w:fill="auto"/>
          </w:tcPr>
          <w:p w14:paraId="6FCD4C99" w14:textId="77777777" w:rsidR="00DD75F7" w:rsidRPr="001C07AF" w:rsidRDefault="002E4C76" w:rsidP="003F78E3">
            <w:pPr>
              <w:tabs>
                <w:tab w:val="left" w:pos="3436"/>
                <w:tab w:val="right" w:pos="7155"/>
              </w:tabs>
              <w:jc w:val="both"/>
            </w:pPr>
            <w:r w:rsidRPr="001C07AF">
              <w:rPr>
                <w:position w:val="-14"/>
              </w:rPr>
              <w:object w:dxaOrig="3180" w:dyaOrig="420" w14:anchorId="56347B9D">
                <v:shape id="_x0000_i1044" type="#_x0000_t75" style="width:158.85pt;height:21.1pt" o:ole="">
                  <v:imagedata r:id="rId50" o:title=""/>
                </v:shape>
                <o:OLEObject Type="Embed" ProgID="Equation.3" ShapeID="_x0000_i1044" DrawAspect="Content" ObjectID="_1791969875" r:id="rId51"/>
              </w:object>
            </w:r>
          </w:p>
        </w:tc>
        <w:tc>
          <w:tcPr>
            <w:tcW w:w="236" w:type="dxa"/>
            <w:shd w:val="clear" w:color="auto" w:fill="auto"/>
          </w:tcPr>
          <w:p w14:paraId="32007E8C" w14:textId="77777777" w:rsidR="00DD75F7" w:rsidRPr="001C07AF" w:rsidRDefault="00DD75F7" w:rsidP="003F78E3"/>
        </w:tc>
        <w:tc>
          <w:tcPr>
            <w:tcW w:w="898" w:type="dxa"/>
            <w:shd w:val="clear" w:color="auto" w:fill="auto"/>
          </w:tcPr>
          <w:p w14:paraId="5803892A" w14:textId="77777777" w:rsidR="00246FB9" w:rsidRPr="008F7757" w:rsidRDefault="00246FB9" w:rsidP="003F78E3">
            <w:pPr>
              <w:rPr>
                <w:sz w:val="6"/>
                <w:szCs w:val="6"/>
              </w:rPr>
            </w:pPr>
          </w:p>
          <w:p w14:paraId="1AB1F4F7" w14:textId="77777777" w:rsidR="00DD75F7" w:rsidRPr="001C07AF" w:rsidRDefault="00DD75F7" w:rsidP="00377564">
            <w:r w:rsidRPr="001C07AF">
              <w:t>(</w:t>
            </w:r>
            <w:r w:rsidR="00377564">
              <w:t>4</w:t>
            </w:r>
            <w:r w:rsidRPr="001C07AF">
              <w:t>)</w:t>
            </w:r>
          </w:p>
        </w:tc>
      </w:tr>
    </w:tbl>
    <w:p w14:paraId="40E2C9A6" w14:textId="77777777" w:rsidR="00DD75F7" w:rsidRPr="001C07AF" w:rsidRDefault="00DD75F7" w:rsidP="00DD75F7"/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DD75F7" w:rsidRPr="001C07AF" w14:paraId="42BF8AFA" w14:textId="77777777" w:rsidTr="008F7757">
        <w:tc>
          <w:tcPr>
            <w:tcW w:w="959" w:type="dxa"/>
            <w:shd w:val="clear" w:color="auto" w:fill="auto"/>
          </w:tcPr>
          <w:p w14:paraId="575EC37D" w14:textId="77777777" w:rsidR="008F7757" w:rsidRPr="008F7757" w:rsidRDefault="008F7757" w:rsidP="008F7757">
            <w:pPr>
              <w:rPr>
                <w:sz w:val="12"/>
                <w:szCs w:val="12"/>
              </w:rPr>
            </w:pPr>
          </w:p>
          <w:p w14:paraId="697E789C" w14:textId="77777777" w:rsidR="00DD75F7" w:rsidRPr="001C07AF" w:rsidRDefault="00DD75F7" w:rsidP="008F7757">
            <w:r w:rsidRPr="001C07AF">
              <w:t>3.2</w:t>
            </w:r>
          </w:p>
        </w:tc>
        <w:tc>
          <w:tcPr>
            <w:tcW w:w="8505" w:type="dxa"/>
            <w:shd w:val="clear" w:color="auto" w:fill="auto"/>
            <w:vAlign w:val="center"/>
          </w:tcPr>
          <w:p w14:paraId="33E5EF96" w14:textId="77777777" w:rsidR="00DD75F7" w:rsidRPr="001C07AF" w:rsidRDefault="00DD75F7" w:rsidP="008F7757">
            <w:pPr>
              <w:tabs>
                <w:tab w:val="right" w:pos="8289"/>
              </w:tabs>
            </w:pPr>
            <w:r w:rsidRPr="001C07AF">
              <w:t xml:space="preserve">Solve for  </w:t>
            </w:r>
            <w:r w:rsidRPr="001C07AF">
              <w:rPr>
                <w:rFonts w:eastAsiaTheme="minorHAnsi"/>
                <w:i/>
              </w:rPr>
              <w:t>x</w:t>
            </w:r>
            <w:r w:rsidRPr="001C07AF">
              <w:rPr>
                <w:rFonts w:eastAsiaTheme="minorHAnsi"/>
              </w:rPr>
              <w:t>:</w:t>
            </w:r>
            <w:r w:rsidRPr="001C07AF">
              <w:t xml:space="preserve">  </w:t>
            </w:r>
            <w:r w:rsidR="008F7757" w:rsidRPr="00D25E22">
              <w:rPr>
                <w:position w:val="-24"/>
              </w:rPr>
              <w:object w:dxaOrig="1640" w:dyaOrig="620" w14:anchorId="36770CCE">
                <v:shape id="_x0000_i1045" type="#_x0000_t75" style="width:84.85pt;height:31.15pt" o:ole="">
                  <v:imagedata r:id="rId52" o:title=""/>
                </v:shape>
                <o:OLEObject Type="Embed" ProgID="Equation.3" ShapeID="_x0000_i1045" DrawAspect="Content" ObjectID="_1791969876" r:id="rId53"/>
              </w:object>
            </w:r>
          </w:p>
        </w:tc>
        <w:tc>
          <w:tcPr>
            <w:tcW w:w="251" w:type="dxa"/>
            <w:shd w:val="clear" w:color="auto" w:fill="auto"/>
            <w:vAlign w:val="center"/>
          </w:tcPr>
          <w:p w14:paraId="17250B16" w14:textId="77777777" w:rsidR="00DD75F7" w:rsidRPr="001C07AF" w:rsidRDefault="00DD75F7" w:rsidP="00D25E22"/>
        </w:tc>
        <w:tc>
          <w:tcPr>
            <w:tcW w:w="883" w:type="dxa"/>
            <w:shd w:val="clear" w:color="auto" w:fill="auto"/>
          </w:tcPr>
          <w:p w14:paraId="03270A50" w14:textId="77777777" w:rsidR="00DD75F7" w:rsidRPr="001C07AF" w:rsidRDefault="00DD75F7" w:rsidP="008F7757">
            <w:pPr>
              <w:rPr>
                <w:sz w:val="2"/>
              </w:rPr>
            </w:pPr>
          </w:p>
          <w:p w14:paraId="0BC33ED6" w14:textId="77777777" w:rsidR="008F7757" w:rsidRPr="008F7757" w:rsidRDefault="008F7757" w:rsidP="008F7757">
            <w:pPr>
              <w:rPr>
                <w:sz w:val="12"/>
                <w:szCs w:val="12"/>
              </w:rPr>
            </w:pPr>
          </w:p>
          <w:p w14:paraId="5C4E4BD1" w14:textId="77777777" w:rsidR="00DD75F7" w:rsidRPr="001C07AF" w:rsidRDefault="00DD75F7" w:rsidP="008F7757">
            <w:r w:rsidRPr="001C07AF">
              <w:t>(</w:t>
            </w:r>
            <w:r w:rsidR="00377564">
              <w:t>3</w:t>
            </w:r>
            <w:r w:rsidRPr="001C07AF">
              <w:t>)</w:t>
            </w:r>
          </w:p>
        </w:tc>
      </w:tr>
    </w:tbl>
    <w:p w14:paraId="49435F41" w14:textId="77777777" w:rsidR="00DD75F7" w:rsidRPr="001C07AF" w:rsidRDefault="00DD75F7" w:rsidP="00DD75F7"/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DD75F7" w:rsidRPr="001C07AF" w14:paraId="46A78CA3" w14:textId="77777777" w:rsidTr="003F78E3">
        <w:tc>
          <w:tcPr>
            <w:tcW w:w="959" w:type="dxa"/>
            <w:shd w:val="clear" w:color="auto" w:fill="auto"/>
          </w:tcPr>
          <w:p w14:paraId="38AA1090" w14:textId="77777777" w:rsidR="00D36EFF" w:rsidRPr="001C07AF" w:rsidRDefault="00D36EFF" w:rsidP="003F78E3">
            <w:pPr>
              <w:rPr>
                <w:sz w:val="12"/>
              </w:rPr>
            </w:pPr>
          </w:p>
          <w:p w14:paraId="6F4A36E2" w14:textId="77777777" w:rsidR="00DD75F7" w:rsidRPr="001C07AF" w:rsidRDefault="00DD75F7" w:rsidP="003F78E3">
            <w:r w:rsidRPr="001C07AF">
              <w:t>3.3</w:t>
            </w:r>
          </w:p>
        </w:tc>
        <w:tc>
          <w:tcPr>
            <w:tcW w:w="8505" w:type="dxa"/>
            <w:shd w:val="clear" w:color="auto" w:fill="auto"/>
          </w:tcPr>
          <w:p w14:paraId="0D285C63" w14:textId="77777777" w:rsidR="00DD75F7" w:rsidRPr="001C07AF" w:rsidRDefault="00DD75F7" w:rsidP="008F7757">
            <w:pPr>
              <w:tabs>
                <w:tab w:val="right" w:pos="8289"/>
              </w:tabs>
              <w:jc w:val="both"/>
            </w:pPr>
            <w:r w:rsidRPr="001C07AF">
              <w:t xml:space="preserve">Given the complex number:  </w:t>
            </w:r>
            <w:r w:rsidR="00377564" w:rsidRPr="001C07AF">
              <w:rPr>
                <w:position w:val="-24"/>
              </w:rPr>
              <w:object w:dxaOrig="1219" w:dyaOrig="620" w14:anchorId="1032FB5A">
                <v:shape id="_x0000_i1046" type="#_x0000_t75" style="width:59.9pt;height:30.65pt" o:ole="">
                  <v:imagedata r:id="rId54" o:title=""/>
                </v:shape>
                <o:OLEObject Type="Embed" ProgID="Equation.3" ShapeID="_x0000_i1046" DrawAspect="Content" ObjectID="_1791969877" r:id="rId55"/>
              </w:object>
            </w:r>
            <w:r w:rsidR="00377564">
              <w:t xml:space="preserve"> </w:t>
            </w:r>
            <w:r w:rsidR="008F7757">
              <w:t xml:space="preserve"> </w:t>
            </w:r>
            <w:r w:rsidRPr="001C07AF">
              <w:t xml:space="preserve">where  </w:t>
            </w:r>
            <w:r w:rsidR="00377564" w:rsidRPr="001C07AF">
              <w:rPr>
                <w:position w:val="-10"/>
              </w:rPr>
              <w:object w:dxaOrig="1340" w:dyaOrig="340" w14:anchorId="0EE16E3C">
                <v:shape id="_x0000_i1047" type="#_x0000_t75" style="width:66.2pt;height:16.55pt" o:ole="">
                  <v:imagedata r:id="rId56" o:title=""/>
                </v:shape>
                <o:OLEObject Type="Embed" ProgID="Equation.3" ShapeID="_x0000_i1047" DrawAspect="Content" ObjectID="_1791969878" r:id="rId57"/>
              </w:object>
            </w:r>
          </w:p>
        </w:tc>
        <w:tc>
          <w:tcPr>
            <w:tcW w:w="251" w:type="dxa"/>
            <w:shd w:val="clear" w:color="auto" w:fill="auto"/>
          </w:tcPr>
          <w:p w14:paraId="606D052D" w14:textId="77777777" w:rsidR="00DD75F7" w:rsidRPr="001C07AF" w:rsidRDefault="00DD75F7" w:rsidP="003F78E3"/>
        </w:tc>
        <w:tc>
          <w:tcPr>
            <w:tcW w:w="883" w:type="dxa"/>
            <w:shd w:val="clear" w:color="auto" w:fill="auto"/>
          </w:tcPr>
          <w:p w14:paraId="516C6690" w14:textId="77777777" w:rsidR="00DD75F7" w:rsidRPr="001C07AF" w:rsidRDefault="00DD75F7" w:rsidP="003F78E3"/>
        </w:tc>
      </w:tr>
    </w:tbl>
    <w:p w14:paraId="24CB1964" w14:textId="77777777" w:rsidR="00DD75F7" w:rsidRPr="001C07AF" w:rsidRDefault="00DD75F7" w:rsidP="00DD75F7"/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DD75F7" w:rsidRPr="007C40E0" w14:paraId="28F600B1" w14:textId="77777777" w:rsidTr="003F78E3">
        <w:tc>
          <w:tcPr>
            <w:tcW w:w="959" w:type="dxa"/>
            <w:shd w:val="clear" w:color="auto" w:fill="auto"/>
          </w:tcPr>
          <w:p w14:paraId="1E99D271" w14:textId="77777777" w:rsidR="00DD75F7" w:rsidRPr="001C07AF" w:rsidRDefault="00DD75F7" w:rsidP="003F78E3"/>
        </w:tc>
        <w:tc>
          <w:tcPr>
            <w:tcW w:w="1134" w:type="dxa"/>
            <w:shd w:val="clear" w:color="auto" w:fill="auto"/>
          </w:tcPr>
          <w:p w14:paraId="0E2B0CF9" w14:textId="77777777" w:rsidR="00DD75F7" w:rsidRPr="001C07AF" w:rsidRDefault="00DD75F7" w:rsidP="003F78E3">
            <w:r w:rsidRPr="001C07AF">
              <w:t>3.3.1</w:t>
            </w:r>
          </w:p>
        </w:tc>
        <w:tc>
          <w:tcPr>
            <w:tcW w:w="7371" w:type="dxa"/>
            <w:shd w:val="clear" w:color="auto" w:fill="auto"/>
          </w:tcPr>
          <w:p w14:paraId="249D70B8" w14:textId="77777777" w:rsidR="00DD75F7" w:rsidRPr="001C07AF" w:rsidRDefault="00F7498F" w:rsidP="003F78E3">
            <w:pPr>
              <w:tabs>
                <w:tab w:val="left" w:pos="3436"/>
                <w:tab w:val="right" w:pos="7155"/>
              </w:tabs>
              <w:jc w:val="both"/>
            </w:pPr>
            <w:r>
              <w:t xml:space="preserve">Express </w:t>
            </w:r>
            <w:r w:rsidR="008F7757">
              <w:t xml:space="preserve"> </w:t>
            </w:r>
            <w:r w:rsidRPr="00F7498F">
              <w:rPr>
                <w:position w:val="-10"/>
              </w:rPr>
              <w:object w:dxaOrig="240" w:dyaOrig="340" w14:anchorId="794EB2A9">
                <v:shape id="_x0000_i1048" type="#_x0000_t75" style="width:12pt;height:17pt" o:ole="">
                  <v:imagedata r:id="rId58" o:title=""/>
                </v:shape>
                <o:OLEObject Type="Embed" ProgID="Equation.3" ShapeID="_x0000_i1048" DrawAspect="Content" ObjectID="_1791969879" r:id="rId59"/>
              </w:object>
            </w:r>
            <w:r w:rsidR="008F7757">
              <w:t xml:space="preserve"> </w:t>
            </w:r>
            <w:r w:rsidR="00DD75F7" w:rsidRPr="001C07AF">
              <w:t xml:space="preserve"> in the form </w:t>
            </w:r>
            <w:r w:rsidR="008F7757">
              <w:t xml:space="preserve"> </w:t>
            </w:r>
            <w:r w:rsidR="00DD75F7" w:rsidRPr="001C07AF">
              <w:rPr>
                <w:position w:val="-10"/>
              </w:rPr>
              <w:object w:dxaOrig="680" w:dyaOrig="320" w14:anchorId="5B28E671">
                <v:shape id="_x0000_i1049" type="#_x0000_t75" style="width:33.85pt;height:15.6pt" o:ole="">
                  <v:imagedata r:id="rId60" o:title=""/>
                </v:shape>
                <o:OLEObject Type="Embed" ProgID="Equation.3" ShapeID="_x0000_i1049" DrawAspect="Content" ObjectID="_1791969880" r:id="rId61"/>
              </w:object>
            </w:r>
            <w:r w:rsidR="003A6F5D">
              <w:t>.</w:t>
            </w:r>
          </w:p>
        </w:tc>
        <w:tc>
          <w:tcPr>
            <w:tcW w:w="236" w:type="dxa"/>
            <w:shd w:val="clear" w:color="auto" w:fill="auto"/>
          </w:tcPr>
          <w:p w14:paraId="46FA0887" w14:textId="77777777" w:rsidR="00DD75F7" w:rsidRPr="001C07AF" w:rsidRDefault="00DD75F7" w:rsidP="003F78E3"/>
        </w:tc>
        <w:tc>
          <w:tcPr>
            <w:tcW w:w="898" w:type="dxa"/>
            <w:shd w:val="clear" w:color="auto" w:fill="auto"/>
          </w:tcPr>
          <w:p w14:paraId="0125FA0A" w14:textId="77777777" w:rsidR="00DD75F7" w:rsidRPr="007C40E0" w:rsidRDefault="00DD75F7" w:rsidP="0036720D">
            <w:r w:rsidRPr="001C07AF">
              <w:t>(</w:t>
            </w:r>
            <w:r w:rsidR="0036720D">
              <w:t>1</w:t>
            </w:r>
            <w:r w:rsidRPr="001C07AF">
              <w:t>)</w:t>
            </w:r>
          </w:p>
        </w:tc>
      </w:tr>
    </w:tbl>
    <w:p w14:paraId="00853C7B" w14:textId="77777777" w:rsidR="00DD75F7" w:rsidRDefault="00DD75F7" w:rsidP="00DD75F7"/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3"/>
        <w:gridCol w:w="1127"/>
        <w:gridCol w:w="7389"/>
        <w:gridCol w:w="236"/>
        <w:gridCol w:w="893"/>
      </w:tblGrid>
      <w:tr w:rsidR="00592263" w14:paraId="02AE5740" w14:textId="77777777" w:rsidTr="000B6173">
        <w:tc>
          <w:tcPr>
            <w:tcW w:w="953" w:type="dxa"/>
            <w:shd w:val="clear" w:color="auto" w:fill="auto"/>
          </w:tcPr>
          <w:p w14:paraId="126DDFD0" w14:textId="77777777" w:rsidR="00592263" w:rsidRDefault="00592263" w:rsidP="006716A0">
            <w:pPr>
              <w:rPr>
                <w:lang w:val="en-ZA"/>
              </w:rPr>
            </w:pPr>
          </w:p>
        </w:tc>
        <w:tc>
          <w:tcPr>
            <w:tcW w:w="1127" w:type="dxa"/>
            <w:shd w:val="clear" w:color="auto" w:fill="auto"/>
          </w:tcPr>
          <w:p w14:paraId="1C2FF556" w14:textId="77777777" w:rsidR="00592263" w:rsidRDefault="00592263" w:rsidP="006716A0">
            <w:pPr>
              <w:rPr>
                <w:lang w:val="en-ZA"/>
              </w:rPr>
            </w:pPr>
            <w:r>
              <w:rPr>
                <w:lang w:val="en-ZA"/>
              </w:rPr>
              <w:t>3.3.2</w:t>
            </w:r>
          </w:p>
        </w:tc>
        <w:tc>
          <w:tcPr>
            <w:tcW w:w="7389" w:type="dxa"/>
            <w:shd w:val="clear" w:color="auto" w:fill="auto"/>
          </w:tcPr>
          <w:p w14:paraId="76E3A580" w14:textId="77777777" w:rsidR="00592263" w:rsidRPr="0033379D" w:rsidRDefault="00592263" w:rsidP="00E427E0">
            <w:pPr>
              <w:pStyle w:val="NoSpacing"/>
              <w:rPr>
                <w:rFonts w:eastAsiaTheme="minorEastAsia" w:cs="Times New Roman"/>
                <w:szCs w:val="24"/>
                <w:lang w:val="en-ZA" w:eastAsia="en-GB"/>
              </w:rPr>
            </w:pPr>
            <w:r>
              <w:rPr>
                <w:rFonts w:eastAsia="Calibri"/>
              </w:rPr>
              <w:t xml:space="preserve">Write down </w:t>
            </w:r>
            <w:r w:rsidR="008F7757">
              <w:rPr>
                <w:rFonts w:eastAsia="Calibri"/>
              </w:rPr>
              <w:t xml:space="preserve"> </w:t>
            </w:r>
            <w:r w:rsidRPr="00A14C14">
              <w:rPr>
                <w:rFonts w:eastAsia="Calibri"/>
                <w:position w:val="-10"/>
              </w:rPr>
              <w:object w:dxaOrig="240" w:dyaOrig="340" w14:anchorId="4B1D705D">
                <v:shape id="_x0000_i1050" type="#_x0000_t75" style="width:12pt;height:17pt" o:ole="">
                  <v:imagedata r:id="rId62" o:title=""/>
                </v:shape>
                <o:OLEObject Type="Embed" ProgID="Equation.3" ShapeID="_x0000_i1050" DrawAspect="Content" ObjectID="_1791969881" r:id="rId63"/>
              </w:object>
            </w:r>
            <w:r w:rsidR="00E427E0">
              <w:rPr>
                <w:rFonts w:eastAsia="Calibri"/>
              </w:rPr>
              <w:t xml:space="preserve"> </w:t>
            </w:r>
            <w:r>
              <w:rPr>
                <w:rFonts w:eastAsia="Calibri"/>
              </w:rPr>
              <w:t>(conjugate of</w:t>
            </w:r>
            <w:r w:rsidR="00D81153">
              <w:rPr>
                <w:rFonts w:eastAsia="Calibri"/>
              </w:rPr>
              <w:t xml:space="preserve"> </w:t>
            </w:r>
            <w:r w:rsidRPr="00D84F30">
              <w:rPr>
                <w:rFonts w:eastAsia="Calibri"/>
                <w:position w:val="-10"/>
              </w:rPr>
              <w:object w:dxaOrig="240" w:dyaOrig="340" w14:anchorId="436C8E87">
                <v:shape id="_x0000_i1051" type="#_x0000_t75" style="width:12pt;height:17pt" o:ole="">
                  <v:imagedata r:id="rId64" o:title=""/>
                </v:shape>
                <o:OLEObject Type="Embed" ProgID="Equation.3" ShapeID="_x0000_i1051" DrawAspect="Content" ObjectID="_1791969882" r:id="rId65"/>
              </w:object>
            </w:r>
            <w:r w:rsidR="008F7757">
              <w:rPr>
                <w:rFonts w:eastAsia="Calibri"/>
              </w:rPr>
              <w:t>).</w:t>
            </w:r>
          </w:p>
        </w:tc>
        <w:tc>
          <w:tcPr>
            <w:tcW w:w="236" w:type="dxa"/>
            <w:shd w:val="clear" w:color="auto" w:fill="auto"/>
          </w:tcPr>
          <w:p w14:paraId="165127B9" w14:textId="77777777" w:rsidR="00592263" w:rsidRPr="0033379D" w:rsidRDefault="00592263" w:rsidP="006716A0">
            <w:pPr>
              <w:pStyle w:val="NoSpacing"/>
              <w:rPr>
                <w:rFonts w:cs="Times New Roman"/>
                <w:szCs w:val="24"/>
                <w:lang w:val="en-ZA"/>
              </w:rPr>
            </w:pPr>
          </w:p>
        </w:tc>
        <w:tc>
          <w:tcPr>
            <w:tcW w:w="893" w:type="dxa"/>
            <w:shd w:val="clear" w:color="auto" w:fill="auto"/>
          </w:tcPr>
          <w:p w14:paraId="426DA060" w14:textId="77777777" w:rsidR="00592263" w:rsidRPr="0033379D" w:rsidRDefault="00592263" w:rsidP="006716A0">
            <w:pPr>
              <w:pStyle w:val="NoSpacing"/>
              <w:rPr>
                <w:rFonts w:cs="Times New Roman"/>
                <w:szCs w:val="24"/>
                <w:lang w:val="en-ZA"/>
              </w:rPr>
            </w:pPr>
            <w:r w:rsidRPr="0033379D">
              <w:rPr>
                <w:rFonts w:cs="Times New Roman"/>
                <w:szCs w:val="24"/>
                <w:lang w:val="en-ZA"/>
              </w:rPr>
              <w:t>(</w:t>
            </w:r>
            <w:r>
              <w:rPr>
                <w:rFonts w:cs="Times New Roman"/>
                <w:szCs w:val="24"/>
                <w:lang w:val="en-ZA"/>
              </w:rPr>
              <w:t>1</w:t>
            </w:r>
            <w:r w:rsidRPr="0033379D">
              <w:rPr>
                <w:rFonts w:cs="Times New Roman"/>
                <w:szCs w:val="24"/>
                <w:lang w:val="en-ZA"/>
              </w:rPr>
              <w:t>)</w:t>
            </w:r>
          </w:p>
        </w:tc>
      </w:tr>
    </w:tbl>
    <w:p w14:paraId="7555D397" w14:textId="77777777" w:rsidR="006716A0" w:rsidRDefault="006716A0" w:rsidP="00DD75F7"/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3"/>
        <w:gridCol w:w="1127"/>
        <w:gridCol w:w="7389"/>
        <w:gridCol w:w="236"/>
        <w:gridCol w:w="893"/>
      </w:tblGrid>
      <w:tr w:rsidR="00592263" w14:paraId="20B15FE3" w14:textId="77777777" w:rsidTr="000B6173">
        <w:tc>
          <w:tcPr>
            <w:tcW w:w="953" w:type="dxa"/>
            <w:shd w:val="clear" w:color="auto" w:fill="auto"/>
          </w:tcPr>
          <w:p w14:paraId="78A3418A" w14:textId="77777777" w:rsidR="00592263" w:rsidRDefault="00592263" w:rsidP="000B6173">
            <w:pPr>
              <w:rPr>
                <w:lang w:val="en-ZA"/>
              </w:rPr>
            </w:pPr>
          </w:p>
        </w:tc>
        <w:tc>
          <w:tcPr>
            <w:tcW w:w="1127" w:type="dxa"/>
            <w:shd w:val="clear" w:color="auto" w:fill="auto"/>
          </w:tcPr>
          <w:p w14:paraId="2A163B74" w14:textId="77777777" w:rsidR="00592263" w:rsidRDefault="00592263" w:rsidP="000B6173">
            <w:pPr>
              <w:rPr>
                <w:lang w:val="en-ZA"/>
              </w:rPr>
            </w:pPr>
            <w:r>
              <w:rPr>
                <w:lang w:val="en-ZA"/>
              </w:rPr>
              <w:t>3.3.3</w:t>
            </w:r>
          </w:p>
        </w:tc>
        <w:tc>
          <w:tcPr>
            <w:tcW w:w="7389" w:type="dxa"/>
            <w:shd w:val="clear" w:color="auto" w:fill="auto"/>
          </w:tcPr>
          <w:p w14:paraId="31F38F68" w14:textId="77777777" w:rsidR="00592263" w:rsidRPr="0033379D" w:rsidRDefault="00592263" w:rsidP="00E00D57">
            <w:pPr>
              <w:pStyle w:val="NoSpacing"/>
              <w:jc w:val="both"/>
              <w:rPr>
                <w:rFonts w:eastAsiaTheme="minorEastAsia" w:cs="Times New Roman"/>
                <w:szCs w:val="24"/>
                <w:lang w:val="en-ZA" w:eastAsia="en-GB"/>
              </w:rPr>
            </w:pPr>
            <w:r>
              <w:rPr>
                <w:rFonts w:eastAsia="Calibri"/>
              </w:rPr>
              <w:t>Represent</w:t>
            </w:r>
            <w:r w:rsidR="008F7757">
              <w:rPr>
                <w:rFonts w:eastAsia="Calibri"/>
              </w:rPr>
              <w:t xml:space="preserve"> </w:t>
            </w:r>
            <w:r>
              <w:rPr>
                <w:rFonts w:eastAsia="Calibri"/>
              </w:rPr>
              <w:t xml:space="preserve"> </w:t>
            </w:r>
            <w:r w:rsidRPr="00A14C14">
              <w:rPr>
                <w:rFonts w:eastAsia="Calibri"/>
                <w:position w:val="-10"/>
              </w:rPr>
              <w:object w:dxaOrig="240" w:dyaOrig="340" w14:anchorId="36A4BCB7">
                <v:shape id="_x0000_i1052" type="#_x0000_t75" style="width:12pt;height:17pt" o:ole="">
                  <v:imagedata r:id="rId62" o:title=""/>
                </v:shape>
                <o:OLEObject Type="Embed" ProgID="Equation.3" ShapeID="_x0000_i1052" DrawAspect="Content" ObjectID="_1791969883" r:id="rId66"/>
              </w:object>
            </w:r>
            <w:r w:rsidR="00E427E0">
              <w:rPr>
                <w:rFonts w:eastAsia="Calibri"/>
              </w:rPr>
              <w:t xml:space="preserve"> </w:t>
            </w:r>
            <w:r>
              <w:rPr>
                <w:rFonts w:eastAsia="Calibri"/>
              </w:rPr>
              <w:t xml:space="preserve">(conjugate of </w:t>
            </w:r>
            <w:r w:rsidRPr="00D84F30">
              <w:rPr>
                <w:rFonts w:eastAsia="Calibri"/>
                <w:position w:val="-10"/>
              </w:rPr>
              <w:object w:dxaOrig="240" w:dyaOrig="340" w14:anchorId="68E892FE">
                <v:shape id="_x0000_i1053" type="#_x0000_t75" style="width:12pt;height:17pt" o:ole="">
                  <v:imagedata r:id="rId64" o:title=""/>
                </v:shape>
                <o:OLEObject Type="Embed" ProgID="Equation.3" ShapeID="_x0000_i1053" DrawAspect="Content" ObjectID="_1791969884" r:id="rId67"/>
              </w:object>
            </w:r>
            <w:r>
              <w:rPr>
                <w:rFonts w:eastAsia="Calibri"/>
              </w:rPr>
              <w:t>)</w:t>
            </w:r>
            <w:r w:rsidR="008F7757">
              <w:rPr>
                <w:rFonts w:eastAsia="Calibri"/>
              </w:rPr>
              <w:t xml:space="preserve"> </w:t>
            </w:r>
            <w:r w:rsidR="00E00D57">
              <w:rPr>
                <w:rFonts w:eastAsia="Calibri"/>
              </w:rPr>
              <w:t>as an</w:t>
            </w:r>
            <w:r>
              <w:rPr>
                <w:rFonts w:eastAsia="Calibri"/>
              </w:rPr>
              <w:t xml:space="preserve"> Argand diagram</w:t>
            </w:r>
            <w:r w:rsidR="002E4C76">
              <w:rPr>
                <w:rFonts w:eastAsia="Calibri"/>
              </w:rPr>
              <w:t xml:space="preserve"> on the</w:t>
            </w:r>
            <w:r w:rsidR="00E00D57">
              <w:rPr>
                <w:rFonts w:eastAsia="Calibri"/>
              </w:rPr>
              <w:t xml:space="preserve"> complex plane provided on the</w:t>
            </w:r>
            <w:r w:rsidR="002E4C76">
              <w:rPr>
                <w:rFonts w:eastAsia="Calibri"/>
              </w:rPr>
              <w:t xml:space="preserve"> ANSWER SHEET</w:t>
            </w:r>
            <w:r>
              <w:rPr>
                <w:rFonts w:eastAsia="Calibri"/>
              </w:rPr>
              <w:t>.</w:t>
            </w:r>
          </w:p>
        </w:tc>
        <w:tc>
          <w:tcPr>
            <w:tcW w:w="236" w:type="dxa"/>
            <w:shd w:val="clear" w:color="auto" w:fill="auto"/>
          </w:tcPr>
          <w:p w14:paraId="67D16072" w14:textId="77777777" w:rsidR="00592263" w:rsidRPr="0033379D" w:rsidRDefault="00592263" w:rsidP="000B6173">
            <w:pPr>
              <w:pStyle w:val="NoSpacing"/>
              <w:rPr>
                <w:rFonts w:cs="Times New Roman"/>
                <w:szCs w:val="24"/>
                <w:lang w:val="en-ZA"/>
              </w:rPr>
            </w:pPr>
          </w:p>
        </w:tc>
        <w:tc>
          <w:tcPr>
            <w:tcW w:w="893" w:type="dxa"/>
            <w:shd w:val="clear" w:color="auto" w:fill="auto"/>
          </w:tcPr>
          <w:p w14:paraId="0131336D" w14:textId="77777777" w:rsidR="009976C4" w:rsidRDefault="009976C4" w:rsidP="006716A0">
            <w:pPr>
              <w:pStyle w:val="NoSpacing"/>
              <w:rPr>
                <w:rFonts w:cs="Times New Roman"/>
                <w:szCs w:val="24"/>
                <w:lang w:val="en-ZA"/>
              </w:rPr>
            </w:pPr>
          </w:p>
          <w:p w14:paraId="666DE32F" w14:textId="70838925" w:rsidR="00592263" w:rsidRPr="0033379D" w:rsidRDefault="00592263" w:rsidP="006716A0">
            <w:pPr>
              <w:pStyle w:val="NoSpacing"/>
              <w:rPr>
                <w:rFonts w:cs="Times New Roman"/>
                <w:szCs w:val="24"/>
                <w:lang w:val="en-ZA"/>
              </w:rPr>
            </w:pPr>
            <w:r w:rsidRPr="0033379D">
              <w:rPr>
                <w:rFonts w:cs="Times New Roman"/>
                <w:szCs w:val="24"/>
                <w:lang w:val="en-ZA"/>
              </w:rPr>
              <w:t>(</w:t>
            </w:r>
            <w:r>
              <w:rPr>
                <w:rFonts w:cs="Times New Roman"/>
                <w:szCs w:val="24"/>
                <w:lang w:val="en-ZA"/>
              </w:rPr>
              <w:t>3</w:t>
            </w:r>
            <w:r w:rsidRPr="0033379D">
              <w:rPr>
                <w:rFonts w:cs="Times New Roman"/>
                <w:szCs w:val="24"/>
                <w:lang w:val="en-ZA"/>
              </w:rPr>
              <w:t>)</w:t>
            </w:r>
          </w:p>
        </w:tc>
      </w:tr>
    </w:tbl>
    <w:p w14:paraId="4FB84AD3" w14:textId="77777777" w:rsidR="006716A0" w:rsidRDefault="006716A0" w:rsidP="00DD75F7"/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15"/>
        <w:gridCol w:w="883"/>
      </w:tblGrid>
      <w:tr w:rsidR="00DD75F7" w:rsidRPr="007C40E0" w14:paraId="70EC2755" w14:textId="77777777" w:rsidTr="003F78E3">
        <w:tc>
          <w:tcPr>
            <w:tcW w:w="959" w:type="dxa"/>
            <w:shd w:val="clear" w:color="auto" w:fill="auto"/>
          </w:tcPr>
          <w:p w14:paraId="6C1B65CE" w14:textId="77777777" w:rsidR="00DD75F7" w:rsidRPr="001C07AF" w:rsidRDefault="00DD75F7" w:rsidP="003F78E3">
            <w:pPr>
              <w:rPr>
                <w:rFonts w:eastAsia="Calibri"/>
              </w:rPr>
            </w:pPr>
          </w:p>
        </w:tc>
        <w:tc>
          <w:tcPr>
            <w:tcW w:w="1134" w:type="dxa"/>
            <w:shd w:val="clear" w:color="auto" w:fill="auto"/>
          </w:tcPr>
          <w:p w14:paraId="721D71EA" w14:textId="77777777" w:rsidR="00DD75F7" w:rsidRPr="001C07AF" w:rsidRDefault="00592263" w:rsidP="003F78E3">
            <w:pPr>
              <w:rPr>
                <w:rFonts w:eastAsia="Calibri"/>
              </w:rPr>
            </w:pPr>
            <w:r>
              <w:rPr>
                <w:rFonts w:eastAsia="Calibri"/>
              </w:rPr>
              <w:t>3.3.4</w:t>
            </w:r>
          </w:p>
        </w:tc>
        <w:tc>
          <w:tcPr>
            <w:tcW w:w="7371" w:type="dxa"/>
            <w:shd w:val="clear" w:color="auto" w:fill="auto"/>
          </w:tcPr>
          <w:p w14:paraId="6EA8155E" w14:textId="77777777" w:rsidR="00DD75F7" w:rsidRPr="007C40E0" w:rsidRDefault="00850CC3" w:rsidP="00F7498F">
            <w:pPr>
              <w:tabs>
                <w:tab w:val="left" w:pos="3436"/>
                <w:tab w:val="right" w:pos="7155"/>
              </w:tabs>
              <w:jc w:val="both"/>
              <w:rPr>
                <w:rFonts w:eastAsia="Calibri"/>
              </w:rPr>
            </w:pPr>
            <w:r>
              <w:t>E</w:t>
            </w:r>
            <w:r w:rsidR="00DD75F7" w:rsidRPr="007C40E0">
              <w:t>xpress</w:t>
            </w:r>
            <w:r w:rsidR="00DD75F7">
              <w:t xml:space="preserve"> </w:t>
            </w:r>
            <w:r w:rsidR="00DD75F7" w:rsidRPr="007C40E0">
              <w:t xml:space="preserve"> </w:t>
            </w:r>
            <w:r w:rsidR="00F7498F" w:rsidRPr="00F7498F">
              <w:rPr>
                <w:position w:val="-10"/>
              </w:rPr>
              <w:object w:dxaOrig="240" w:dyaOrig="340" w14:anchorId="3D5C044C">
                <v:shape id="_x0000_i1054" type="#_x0000_t75" style="width:12pt;height:17pt" o:ole="">
                  <v:imagedata r:id="rId68" o:title=""/>
                </v:shape>
                <o:OLEObject Type="Embed" ProgID="Equation.3" ShapeID="_x0000_i1054" DrawAspect="Content" ObjectID="_1791969885" r:id="rId69"/>
              </w:object>
            </w:r>
            <w:r w:rsidR="00DD75F7">
              <w:t xml:space="preserve"> </w:t>
            </w:r>
            <w:r w:rsidR="00DD75F7" w:rsidRPr="007C40E0">
              <w:t xml:space="preserve"> in</w:t>
            </w:r>
            <w:r w:rsidR="00F7498F">
              <w:t xml:space="preserve"> the form</w:t>
            </w:r>
            <w:r w:rsidR="00DD75F7" w:rsidRPr="007C40E0">
              <w:t xml:space="preserve"> </w:t>
            </w:r>
            <w:r w:rsidR="008F7757">
              <w:t xml:space="preserve"> </w:t>
            </w:r>
            <w:r w:rsidR="00DD75F7" w:rsidRPr="00865B31">
              <w:rPr>
                <w:position w:val="-10"/>
              </w:rPr>
              <w:object w:dxaOrig="639" w:dyaOrig="320" w14:anchorId="0E1DB247">
                <v:shape id="_x0000_i1055" type="#_x0000_t75" style="width:32.25pt;height:15.6pt" o:ole="">
                  <v:imagedata r:id="rId70" o:title=""/>
                </v:shape>
                <o:OLEObject Type="Embed" ProgID="Equation.3" ShapeID="_x0000_i1055" DrawAspect="Content" ObjectID="_1791969886" r:id="rId71"/>
              </w:object>
            </w:r>
            <w:r w:rsidR="00F7498F">
              <w:t>,</w:t>
            </w:r>
            <w:r w:rsidR="00DD75F7" w:rsidRPr="007C40E0">
              <w:t xml:space="preserve"> </w:t>
            </w:r>
            <w:r w:rsidR="00F7498F">
              <w:t>(</w:t>
            </w:r>
            <w:r w:rsidR="00F7498F" w:rsidRPr="00F7498F">
              <w:rPr>
                <w:position w:val="-6"/>
              </w:rPr>
              <w:object w:dxaOrig="200" w:dyaOrig="279" w14:anchorId="244CF907">
                <v:shape id="_x0000_i1056" type="#_x0000_t75" style="width:10pt;height:13.95pt" o:ole="">
                  <v:imagedata r:id="rId72" o:title=""/>
                </v:shape>
                <o:OLEObject Type="Embed" ProgID="Equation.3" ShapeID="_x0000_i1056" DrawAspect="Content" ObjectID="_1791969887" r:id="rId73"/>
              </w:object>
            </w:r>
            <w:r w:rsidR="008F7757">
              <w:t xml:space="preserve"> in degrees).</w:t>
            </w:r>
          </w:p>
        </w:tc>
        <w:tc>
          <w:tcPr>
            <w:tcW w:w="236" w:type="dxa"/>
            <w:shd w:val="clear" w:color="auto" w:fill="auto"/>
          </w:tcPr>
          <w:p w14:paraId="41489EA0" w14:textId="77777777" w:rsidR="00DD75F7" w:rsidRPr="007C40E0" w:rsidRDefault="00DD75F7" w:rsidP="003F78E3">
            <w:pPr>
              <w:rPr>
                <w:rFonts w:eastAsia="Calibri"/>
              </w:rPr>
            </w:pPr>
          </w:p>
        </w:tc>
        <w:tc>
          <w:tcPr>
            <w:tcW w:w="898" w:type="dxa"/>
            <w:gridSpan w:val="2"/>
            <w:shd w:val="clear" w:color="auto" w:fill="auto"/>
          </w:tcPr>
          <w:p w14:paraId="19FA341F" w14:textId="77777777" w:rsidR="00DD75F7" w:rsidRDefault="00DD75F7" w:rsidP="003F78E3">
            <w:r w:rsidRPr="007C40E0">
              <w:t>(</w:t>
            </w:r>
            <w:r>
              <w:t>5</w:t>
            </w:r>
            <w:r w:rsidRPr="007C40E0">
              <w:t>)</w:t>
            </w:r>
          </w:p>
          <w:p w14:paraId="2EAE547E" w14:textId="77777777" w:rsidR="008F7757" w:rsidRPr="007C40E0" w:rsidRDefault="008F7757" w:rsidP="003F78E3">
            <w:pPr>
              <w:rPr>
                <w:rFonts w:eastAsia="Calibri"/>
              </w:rPr>
            </w:pPr>
            <w:r w:rsidRPr="007C40E0">
              <w:rPr>
                <w:b/>
              </w:rPr>
              <w:t>[</w:t>
            </w:r>
            <w:r>
              <w:rPr>
                <w:b/>
              </w:rPr>
              <w:t>22</w:t>
            </w:r>
            <w:r w:rsidRPr="007C40E0">
              <w:rPr>
                <w:b/>
              </w:rPr>
              <w:t>]</w:t>
            </w:r>
          </w:p>
        </w:tc>
      </w:tr>
      <w:tr w:rsidR="00246FB9" w:rsidRPr="007C40E0" w14:paraId="65AC1812" w14:textId="77777777" w:rsidTr="00B92DA5">
        <w:tc>
          <w:tcPr>
            <w:tcW w:w="959" w:type="dxa"/>
            <w:shd w:val="clear" w:color="auto" w:fill="auto"/>
            <w:vAlign w:val="center"/>
          </w:tcPr>
          <w:p w14:paraId="2EADE59C" w14:textId="77777777" w:rsidR="00246FB9" w:rsidRPr="00D36EFF" w:rsidRDefault="00246FB9" w:rsidP="00B92DA5">
            <w:pPr>
              <w:rPr>
                <w:rFonts w:eastAsia="Calibri"/>
                <w:sz w:val="12"/>
              </w:rPr>
            </w:pPr>
          </w:p>
        </w:tc>
        <w:tc>
          <w:tcPr>
            <w:tcW w:w="8505" w:type="dxa"/>
            <w:gridSpan w:val="2"/>
            <w:shd w:val="clear" w:color="auto" w:fill="auto"/>
            <w:vAlign w:val="center"/>
          </w:tcPr>
          <w:p w14:paraId="604E63B7" w14:textId="77777777" w:rsidR="00246FB9" w:rsidRPr="007C40E0" w:rsidRDefault="00246FB9" w:rsidP="00B92DA5">
            <w:pPr>
              <w:tabs>
                <w:tab w:val="right" w:pos="8289"/>
              </w:tabs>
            </w:pPr>
          </w:p>
        </w:tc>
        <w:tc>
          <w:tcPr>
            <w:tcW w:w="251" w:type="dxa"/>
            <w:gridSpan w:val="2"/>
            <w:shd w:val="clear" w:color="auto" w:fill="auto"/>
            <w:vAlign w:val="center"/>
          </w:tcPr>
          <w:p w14:paraId="3A545FB6" w14:textId="77777777" w:rsidR="00246FB9" w:rsidRPr="007C40E0" w:rsidRDefault="00246FB9" w:rsidP="00B92DA5">
            <w:pPr>
              <w:rPr>
                <w:rFonts w:eastAsia="Calibri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14:paraId="51E8A919" w14:textId="77777777" w:rsidR="00246FB9" w:rsidRPr="007C40E0" w:rsidRDefault="00246FB9" w:rsidP="00B92DA5"/>
        </w:tc>
      </w:tr>
    </w:tbl>
    <w:p w14:paraId="16244B46" w14:textId="77777777" w:rsidR="00DD75F7" w:rsidRPr="007C40E0" w:rsidRDefault="00DD75F7" w:rsidP="00DD75F7">
      <w:pPr>
        <w:rPr>
          <w:rFonts w:eastAsia="Calibri"/>
        </w:rPr>
      </w:pPr>
    </w:p>
    <w:p w14:paraId="09688304" w14:textId="77777777" w:rsidR="00DD75F7" w:rsidRDefault="00DD75F7" w:rsidP="001905B1"/>
    <w:p w14:paraId="0976E7FB" w14:textId="77777777" w:rsidR="001B5B53" w:rsidRPr="007C40E0" w:rsidRDefault="001B5B53" w:rsidP="00D91E64"/>
    <w:p w14:paraId="31AE2C26" w14:textId="77777777" w:rsidR="00D91E64" w:rsidRPr="007C40E0" w:rsidRDefault="00D91E64" w:rsidP="00D91E64">
      <w:r w:rsidRPr="007C40E0">
        <w:br w:type="page"/>
      </w:r>
    </w:p>
    <w:p w14:paraId="01E08ED7" w14:textId="77777777" w:rsidR="00D91E64" w:rsidRPr="0094284D" w:rsidRDefault="00D91E64" w:rsidP="00D91E64"/>
    <w:p w14:paraId="1ED48A33" w14:textId="77777777" w:rsidR="00BC2F1E" w:rsidRPr="0094284D" w:rsidRDefault="00BC2F1E" w:rsidP="00D91E64"/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21357B" w:rsidRPr="007C40E0" w14:paraId="79C6C835" w14:textId="77777777" w:rsidTr="0021357B">
        <w:tc>
          <w:tcPr>
            <w:tcW w:w="9464" w:type="dxa"/>
            <w:shd w:val="clear" w:color="auto" w:fill="auto"/>
          </w:tcPr>
          <w:p w14:paraId="5AC693EE" w14:textId="77777777" w:rsidR="0021357B" w:rsidRPr="007C40E0" w:rsidRDefault="002878CF" w:rsidP="0021357B">
            <w:pPr>
              <w:tabs>
                <w:tab w:val="right" w:pos="9213"/>
              </w:tabs>
              <w:jc w:val="both"/>
            </w:pPr>
            <w:r w:rsidRPr="007C40E0">
              <w:rPr>
                <w:b/>
              </w:rPr>
              <w:t>QUESTION</w:t>
            </w:r>
            <w:r w:rsidR="0021357B" w:rsidRPr="007C40E0">
              <w:rPr>
                <w:b/>
              </w:rPr>
              <w:t xml:space="preserve"> 4</w:t>
            </w:r>
          </w:p>
        </w:tc>
        <w:tc>
          <w:tcPr>
            <w:tcW w:w="254" w:type="dxa"/>
            <w:shd w:val="clear" w:color="auto" w:fill="auto"/>
          </w:tcPr>
          <w:p w14:paraId="0F25F44B" w14:textId="77777777" w:rsidR="0021357B" w:rsidRPr="007C40E0" w:rsidRDefault="0021357B" w:rsidP="00D91E64"/>
        </w:tc>
        <w:tc>
          <w:tcPr>
            <w:tcW w:w="880" w:type="dxa"/>
            <w:shd w:val="clear" w:color="auto" w:fill="auto"/>
          </w:tcPr>
          <w:p w14:paraId="3E19AB20" w14:textId="77777777" w:rsidR="0021357B" w:rsidRPr="007C40E0" w:rsidRDefault="0021357B" w:rsidP="00D91E64"/>
        </w:tc>
      </w:tr>
    </w:tbl>
    <w:p w14:paraId="59FB946F" w14:textId="77777777" w:rsidR="0021357B" w:rsidRPr="009D3AAD" w:rsidRDefault="0021357B" w:rsidP="00D91E64">
      <w:pPr>
        <w:rPr>
          <w:sz w:val="20"/>
          <w:szCs w:val="20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7"/>
        <w:gridCol w:w="8527"/>
        <w:gridCol w:w="283"/>
        <w:gridCol w:w="851"/>
      </w:tblGrid>
      <w:tr w:rsidR="00BC2F1E" w:rsidRPr="00AD4471" w14:paraId="216ECA66" w14:textId="77777777" w:rsidTr="00CF0FBC">
        <w:trPr>
          <w:trHeight w:val="85"/>
        </w:trPr>
        <w:tc>
          <w:tcPr>
            <w:tcW w:w="937" w:type="dxa"/>
          </w:tcPr>
          <w:p w14:paraId="237A57D8" w14:textId="77777777" w:rsidR="00246FB9" w:rsidRPr="00246FB9" w:rsidRDefault="00246FB9" w:rsidP="00CF0FBC">
            <w:pPr>
              <w:pStyle w:val="NoSpacing"/>
              <w:rPr>
                <w:sz w:val="6"/>
                <w:lang w:val="en-GB"/>
              </w:rPr>
            </w:pPr>
          </w:p>
          <w:p w14:paraId="2788B411" w14:textId="77777777" w:rsidR="00BC2F1E" w:rsidRPr="00AD4471" w:rsidRDefault="00BC2F1E" w:rsidP="00CF0FBC">
            <w:pPr>
              <w:pStyle w:val="NoSpacing"/>
              <w:rPr>
                <w:lang w:val="en-GB"/>
              </w:rPr>
            </w:pPr>
            <w:r>
              <w:rPr>
                <w:lang w:val="en-GB"/>
              </w:rPr>
              <w:t>4.1</w:t>
            </w:r>
          </w:p>
        </w:tc>
        <w:tc>
          <w:tcPr>
            <w:tcW w:w="8527" w:type="dxa"/>
            <w:hideMark/>
          </w:tcPr>
          <w:p w14:paraId="4270A54D" w14:textId="77777777" w:rsidR="00BC2F1E" w:rsidRPr="0017284C" w:rsidRDefault="00BC2F1E" w:rsidP="00D25E22">
            <w:pPr>
              <w:rPr>
                <w:iCs/>
              </w:rPr>
            </w:pPr>
            <w:r>
              <w:rPr>
                <w:iCs/>
              </w:rPr>
              <w:t>Give</w:t>
            </w:r>
            <w:r w:rsidR="006F02BD">
              <w:rPr>
                <w:iCs/>
              </w:rPr>
              <w:t>n</w:t>
            </w:r>
            <w:r>
              <w:rPr>
                <w:iCs/>
              </w:rPr>
              <w:t xml:space="preserve"> functions</w:t>
            </w:r>
            <w:r w:rsidR="006F02BD">
              <w:rPr>
                <w:iCs/>
              </w:rPr>
              <w:t xml:space="preserve"> </w:t>
            </w:r>
            <w:r w:rsidR="006F02BD" w:rsidRPr="006F02BD">
              <w:rPr>
                <w:i/>
                <w:iCs/>
              </w:rPr>
              <w:t xml:space="preserve"> f</w:t>
            </w:r>
            <w:r w:rsidR="006F02BD">
              <w:rPr>
                <w:iCs/>
              </w:rPr>
              <w:t xml:space="preserve">  and  </w:t>
            </w:r>
            <w:r w:rsidR="00D25E22">
              <w:rPr>
                <w:i/>
                <w:iCs/>
              </w:rPr>
              <w:t>h</w:t>
            </w:r>
            <w:r w:rsidR="006F02BD">
              <w:rPr>
                <w:iCs/>
              </w:rPr>
              <w:t xml:space="preserve"> </w:t>
            </w:r>
            <w:r w:rsidR="009D3AAD">
              <w:rPr>
                <w:iCs/>
              </w:rPr>
              <w:t xml:space="preserve"> </w:t>
            </w:r>
            <w:r>
              <w:rPr>
                <w:iCs/>
              </w:rPr>
              <w:t xml:space="preserve">defined by  </w:t>
            </w:r>
            <w:r w:rsidRPr="00BC2F1E">
              <w:rPr>
                <w:iCs/>
                <w:position w:val="-10"/>
              </w:rPr>
              <w:object w:dxaOrig="1440" w:dyaOrig="360" w14:anchorId="37FA53F7">
                <v:shape id="_x0000_i1057" type="#_x0000_t75" style="width:1in;height:18.25pt" o:ole="">
                  <v:imagedata r:id="rId74" o:title=""/>
                </v:shape>
                <o:OLEObject Type="Embed" ProgID="Equation.3" ShapeID="_x0000_i1057" DrawAspect="Content" ObjectID="_1791969888" r:id="rId75"/>
              </w:object>
            </w:r>
            <w:r>
              <w:rPr>
                <w:iCs/>
              </w:rPr>
              <w:t xml:space="preserve">  and  </w:t>
            </w:r>
            <w:r w:rsidR="00D25E22" w:rsidRPr="001C07AF">
              <w:rPr>
                <w:iCs/>
                <w:position w:val="-12"/>
              </w:rPr>
              <w:object w:dxaOrig="1780" w:dyaOrig="440" w14:anchorId="1973FD14">
                <v:shape id="_x0000_i1058" type="#_x0000_t75" style="width:89.2pt;height:21.5pt" o:ole="">
                  <v:imagedata r:id="rId76" o:title=""/>
                </v:shape>
                <o:OLEObject Type="Embed" ProgID="Equation.3" ShapeID="_x0000_i1058" DrawAspect="Content" ObjectID="_1791969889" r:id="rId77"/>
              </w:object>
            </w:r>
          </w:p>
        </w:tc>
        <w:tc>
          <w:tcPr>
            <w:tcW w:w="283" w:type="dxa"/>
          </w:tcPr>
          <w:p w14:paraId="76824C7E" w14:textId="77777777" w:rsidR="00BC2F1E" w:rsidRPr="00AD4471" w:rsidRDefault="00BC2F1E" w:rsidP="00CF0FBC">
            <w:pPr>
              <w:pStyle w:val="NoSpacing"/>
              <w:rPr>
                <w:lang w:val="en-GB"/>
              </w:rPr>
            </w:pPr>
          </w:p>
        </w:tc>
        <w:tc>
          <w:tcPr>
            <w:tcW w:w="851" w:type="dxa"/>
            <w:vAlign w:val="bottom"/>
          </w:tcPr>
          <w:p w14:paraId="7FBD6F96" w14:textId="77777777" w:rsidR="00BC2F1E" w:rsidRPr="00AD4471" w:rsidRDefault="00BC2F1E" w:rsidP="00CF0FBC">
            <w:pPr>
              <w:pStyle w:val="NoSpacing"/>
              <w:rPr>
                <w:lang w:val="en-GB"/>
              </w:rPr>
            </w:pPr>
          </w:p>
        </w:tc>
      </w:tr>
    </w:tbl>
    <w:p w14:paraId="32577D1A" w14:textId="77777777" w:rsidR="00BC2F1E" w:rsidRPr="0094284D" w:rsidRDefault="00BC2F1E" w:rsidP="00D91E64"/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61"/>
        <w:gridCol w:w="873"/>
      </w:tblGrid>
      <w:tr w:rsidR="00BC2F1E" w:rsidRPr="0094284D" w14:paraId="38E4028C" w14:textId="77777777" w:rsidTr="00CF0FBC">
        <w:trPr>
          <w:trHeight w:val="178"/>
        </w:trPr>
        <w:tc>
          <w:tcPr>
            <w:tcW w:w="959" w:type="dxa"/>
            <w:shd w:val="clear" w:color="auto" w:fill="auto"/>
          </w:tcPr>
          <w:p w14:paraId="61672450" w14:textId="77777777" w:rsidR="00BC2F1E" w:rsidRPr="0094284D" w:rsidRDefault="00BC2F1E" w:rsidP="00CF0FBC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1134" w:type="dxa"/>
            <w:shd w:val="clear" w:color="auto" w:fill="auto"/>
            <w:hideMark/>
          </w:tcPr>
          <w:p w14:paraId="4CE8F10C" w14:textId="77777777" w:rsidR="00BC2F1E" w:rsidRPr="0094284D" w:rsidRDefault="00BC2F1E" w:rsidP="00CF0FBC">
            <w:pPr>
              <w:pStyle w:val="NoSpacing"/>
              <w:rPr>
                <w:szCs w:val="24"/>
                <w:lang w:val="en-GB"/>
              </w:rPr>
            </w:pPr>
            <w:r w:rsidRPr="0094284D">
              <w:rPr>
                <w:szCs w:val="24"/>
                <w:lang w:val="en-GB"/>
              </w:rPr>
              <w:t>4.1.1</w:t>
            </w:r>
          </w:p>
        </w:tc>
        <w:tc>
          <w:tcPr>
            <w:tcW w:w="7371" w:type="dxa"/>
            <w:shd w:val="clear" w:color="auto" w:fill="auto"/>
            <w:hideMark/>
          </w:tcPr>
          <w:p w14:paraId="1F7426FD" w14:textId="77777777" w:rsidR="00BC2F1E" w:rsidRPr="0094284D" w:rsidRDefault="00BC2F1E" w:rsidP="00CF0FBC">
            <w:pPr>
              <w:pStyle w:val="NoSpacing"/>
              <w:rPr>
                <w:szCs w:val="24"/>
                <w:lang w:val="en-GB"/>
              </w:rPr>
            </w:pPr>
            <w:r w:rsidRPr="0094284D">
              <w:rPr>
                <w:rFonts w:eastAsia="Calibri" w:cs="Times New Roman"/>
                <w:szCs w:val="24"/>
                <w:lang w:val="en-GB"/>
              </w:rPr>
              <w:t xml:space="preserve">Write down the equation of the asymptote of  </w:t>
            </w:r>
            <w:r w:rsidR="005465F1" w:rsidRPr="0094284D">
              <w:rPr>
                <w:rFonts w:eastAsia="Calibri" w:cs="Times New Roman"/>
                <w:i/>
                <w:szCs w:val="24"/>
                <w:lang w:val="en-GB"/>
              </w:rPr>
              <w:t>f</w:t>
            </w:r>
            <w:r w:rsidRPr="0094284D">
              <w:rPr>
                <w:rFonts w:eastAsia="Calibri" w:cs="Times New Roman"/>
                <w:szCs w:val="24"/>
                <w:lang w:val="en-GB"/>
              </w:rPr>
              <w:t>.</w:t>
            </w:r>
          </w:p>
        </w:tc>
        <w:tc>
          <w:tcPr>
            <w:tcW w:w="261" w:type="dxa"/>
            <w:shd w:val="clear" w:color="auto" w:fill="auto"/>
          </w:tcPr>
          <w:p w14:paraId="46087247" w14:textId="77777777" w:rsidR="00BC2F1E" w:rsidRPr="0094284D" w:rsidRDefault="00BC2F1E" w:rsidP="00CF0FBC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873" w:type="dxa"/>
            <w:shd w:val="clear" w:color="auto" w:fill="auto"/>
            <w:vAlign w:val="center"/>
          </w:tcPr>
          <w:p w14:paraId="4D14FABD" w14:textId="77777777" w:rsidR="00BC2F1E" w:rsidRPr="0094284D" w:rsidRDefault="005465F1" w:rsidP="00CF0FBC">
            <w:pPr>
              <w:pStyle w:val="NoSpacing"/>
              <w:rPr>
                <w:szCs w:val="24"/>
                <w:lang w:val="en-GB"/>
              </w:rPr>
            </w:pPr>
            <w:r w:rsidRPr="0094284D">
              <w:rPr>
                <w:szCs w:val="24"/>
                <w:lang w:val="en-GB"/>
              </w:rPr>
              <w:t>(1</w:t>
            </w:r>
            <w:r w:rsidR="00BC2F1E" w:rsidRPr="0094284D">
              <w:rPr>
                <w:szCs w:val="24"/>
                <w:lang w:val="en-GB"/>
              </w:rPr>
              <w:t>)</w:t>
            </w:r>
          </w:p>
        </w:tc>
      </w:tr>
    </w:tbl>
    <w:p w14:paraId="1E427F31" w14:textId="77777777" w:rsidR="00BC2F1E" w:rsidRPr="0094284D" w:rsidRDefault="00BC2F1E" w:rsidP="00D91E64"/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61"/>
        <w:gridCol w:w="873"/>
      </w:tblGrid>
      <w:tr w:rsidR="00BC2F1E" w:rsidRPr="0094284D" w14:paraId="7C14A828" w14:textId="77777777" w:rsidTr="00CF0FBC">
        <w:trPr>
          <w:trHeight w:val="178"/>
        </w:trPr>
        <w:tc>
          <w:tcPr>
            <w:tcW w:w="959" w:type="dxa"/>
            <w:shd w:val="clear" w:color="auto" w:fill="auto"/>
          </w:tcPr>
          <w:p w14:paraId="78163577" w14:textId="77777777" w:rsidR="00BC2F1E" w:rsidRPr="0094284D" w:rsidRDefault="00BC2F1E" w:rsidP="00CF0FBC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1134" w:type="dxa"/>
            <w:shd w:val="clear" w:color="auto" w:fill="auto"/>
            <w:hideMark/>
          </w:tcPr>
          <w:p w14:paraId="070E1F0E" w14:textId="77777777" w:rsidR="00BC2F1E" w:rsidRPr="0094284D" w:rsidRDefault="00BC2F1E" w:rsidP="00CF0FBC">
            <w:pPr>
              <w:pStyle w:val="NoSpacing"/>
              <w:rPr>
                <w:szCs w:val="24"/>
                <w:lang w:val="en-GB"/>
              </w:rPr>
            </w:pPr>
            <w:r w:rsidRPr="0094284D">
              <w:rPr>
                <w:szCs w:val="24"/>
                <w:lang w:val="en-GB"/>
              </w:rPr>
              <w:t>4.1.2</w:t>
            </w:r>
          </w:p>
        </w:tc>
        <w:tc>
          <w:tcPr>
            <w:tcW w:w="7371" w:type="dxa"/>
            <w:shd w:val="clear" w:color="auto" w:fill="auto"/>
            <w:hideMark/>
          </w:tcPr>
          <w:p w14:paraId="43CA0346" w14:textId="77777777" w:rsidR="00BC2F1E" w:rsidRPr="0094284D" w:rsidRDefault="00BC2F1E" w:rsidP="00D25E22">
            <w:pPr>
              <w:pStyle w:val="NoSpacing"/>
              <w:rPr>
                <w:szCs w:val="24"/>
                <w:lang w:val="en-GB"/>
              </w:rPr>
            </w:pPr>
            <w:r w:rsidRPr="0094284D">
              <w:rPr>
                <w:rFonts w:eastAsia="Calibri" w:cs="Times New Roman"/>
                <w:szCs w:val="24"/>
                <w:lang w:val="en-GB"/>
              </w:rPr>
              <w:t>Write down th</w:t>
            </w:r>
            <w:r w:rsidR="005465F1" w:rsidRPr="0094284D">
              <w:rPr>
                <w:rFonts w:eastAsia="Calibri" w:cs="Times New Roman"/>
                <w:szCs w:val="24"/>
                <w:lang w:val="en-GB"/>
              </w:rPr>
              <w:t xml:space="preserve">e domain of  </w:t>
            </w:r>
            <w:r w:rsidR="00D25E22" w:rsidRPr="0094284D">
              <w:rPr>
                <w:rFonts w:eastAsia="Calibri" w:cs="Times New Roman"/>
                <w:i/>
                <w:szCs w:val="24"/>
                <w:lang w:val="en-GB"/>
              </w:rPr>
              <w:t>h</w:t>
            </w:r>
            <w:r w:rsidR="005465F1" w:rsidRPr="0094284D">
              <w:rPr>
                <w:rFonts w:eastAsia="Calibri" w:cs="Times New Roman"/>
                <w:szCs w:val="24"/>
                <w:lang w:val="en-GB"/>
              </w:rPr>
              <w:t>.</w:t>
            </w:r>
          </w:p>
        </w:tc>
        <w:tc>
          <w:tcPr>
            <w:tcW w:w="261" w:type="dxa"/>
            <w:shd w:val="clear" w:color="auto" w:fill="auto"/>
          </w:tcPr>
          <w:p w14:paraId="37EC6E32" w14:textId="77777777" w:rsidR="00BC2F1E" w:rsidRPr="0094284D" w:rsidRDefault="00BC2F1E" w:rsidP="00CF0FBC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873" w:type="dxa"/>
            <w:shd w:val="clear" w:color="auto" w:fill="auto"/>
            <w:vAlign w:val="center"/>
          </w:tcPr>
          <w:p w14:paraId="044C3EDF" w14:textId="77777777" w:rsidR="00BC2F1E" w:rsidRPr="0094284D" w:rsidRDefault="00BC2F1E" w:rsidP="00CF0FBC">
            <w:pPr>
              <w:pStyle w:val="NoSpacing"/>
              <w:rPr>
                <w:szCs w:val="24"/>
                <w:lang w:val="en-GB"/>
              </w:rPr>
            </w:pPr>
            <w:r w:rsidRPr="0094284D">
              <w:rPr>
                <w:szCs w:val="24"/>
                <w:lang w:val="en-GB"/>
              </w:rPr>
              <w:t>(2)</w:t>
            </w:r>
          </w:p>
        </w:tc>
      </w:tr>
    </w:tbl>
    <w:p w14:paraId="3F83FABF" w14:textId="77777777" w:rsidR="00BC2F1E" w:rsidRPr="0094284D" w:rsidRDefault="00BC2F1E" w:rsidP="00D91E64"/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61"/>
        <w:gridCol w:w="873"/>
      </w:tblGrid>
      <w:tr w:rsidR="00BC2F1E" w:rsidRPr="0094284D" w14:paraId="3E93E48F" w14:textId="77777777" w:rsidTr="00CF0FBC">
        <w:trPr>
          <w:trHeight w:val="178"/>
        </w:trPr>
        <w:tc>
          <w:tcPr>
            <w:tcW w:w="959" w:type="dxa"/>
            <w:shd w:val="clear" w:color="auto" w:fill="auto"/>
          </w:tcPr>
          <w:p w14:paraId="453740BC" w14:textId="77777777" w:rsidR="00BC2F1E" w:rsidRPr="0094284D" w:rsidRDefault="00BC2F1E" w:rsidP="00CF0FBC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1134" w:type="dxa"/>
            <w:shd w:val="clear" w:color="auto" w:fill="auto"/>
            <w:hideMark/>
          </w:tcPr>
          <w:p w14:paraId="73BB53D8" w14:textId="77777777" w:rsidR="00BC2F1E" w:rsidRPr="0094284D" w:rsidRDefault="00BC2F1E" w:rsidP="00CF0FBC">
            <w:pPr>
              <w:pStyle w:val="NoSpacing"/>
              <w:rPr>
                <w:szCs w:val="24"/>
                <w:lang w:val="en-GB"/>
              </w:rPr>
            </w:pPr>
            <w:r w:rsidRPr="0094284D">
              <w:rPr>
                <w:szCs w:val="24"/>
                <w:lang w:val="en-GB"/>
              </w:rPr>
              <w:t>4.1.3</w:t>
            </w:r>
          </w:p>
        </w:tc>
        <w:tc>
          <w:tcPr>
            <w:tcW w:w="7371" w:type="dxa"/>
            <w:shd w:val="clear" w:color="auto" w:fill="auto"/>
            <w:hideMark/>
          </w:tcPr>
          <w:p w14:paraId="748C86B8" w14:textId="77777777" w:rsidR="00BC2F1E" w:rsidRPr="0094284D" w:rsidRDefault="005465F1" w:rsidP="009D3AAD">
            <w:pPr>
              <w:pStyle w:val="NoSpacing"/>
              <w:rPr>
                <w:szCs w:val="24"/>
                <w:lang w:val="en-GB"/>
              </w:rPr>
            </w:pPr>
            <w:r w:rsidRPr="0094284D">
              <w:rPr>
                <w:szCs w:val="24"/>
                <w:lang w:val="en-GB"/>
              </w:rPr>
              <w:t>Determine the</w:t>
            </w:r>
            <w:r w:rsidR="009D3AAD">
              <w:rPr>
                <w:szCs w:val="24"/>
                <w:lang w:val="en-GB"/>
              </w:rPr>
              <w:t xml:space="preserve"> </w:t>
            </w:r>
            <w:r w:rsidRPr="0094284D">
              <w:rPr>
                <w:i/>
                <w:szCs w:val="24"/>
                <w:lang w:val="en-GB"/>
              </w:rPr>
              <w:t>x</w:t>
            </w:r>
            <w:r w:rsidR="009D3AAD">
              <w:rPr>
                <w:szCs w:val="24"/>
                <w:lang w:val="en-GB"/>
              </w:rPr>
              <w:t>-</w:t>
            </w:r>
            <w:r w:rsidRPr="0094284D">
              <w:rPr>
                <w:szCs w:val="24"/>
                <w:lang w:val="en-GB"/>
              </w:rPr>
              <w:t xml:space="preserve">intercept of  </w:t>
            </w:r>
            <w:r w:rsidRPr="0094284D">
              <w:rPr>
                <w:i/>
                <w:szCs w:val="24"/>
                <w:lang w:val="en-GB"/>
              </w:rPr>
              <w:t>f</w:t>
            </w:r>
            <w:r w:rsidRPr="0094284D">
              <w:rPr>
                <w:szCs w:val="24"/>
                <w:lang w:val="en-GB"/>
              </w:rPr>
              <w:t>.</w:t>
            </w:r>
          </w:p>
        </w:tc>
        <w:tc>
          <w:tcPr>
            <w:tcW w:w="261" w:type="dxa"/>
            <w:shd w:val="clear" w:color="auto" w:fill="auto"/>
          </w:tcPr>
          <w:p w14:paraId="4E19276C" w14:textId="77777777" w:rsidR="00BC2F1E" w:rsidRPr="0094284D" w:rsidRDefault="00BC2F1E" w:rsidP="00CF0FBC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873" w:type="dxa"/>
            <w:shd w:val="clear" w:color="auto" w:fill="auto"/>
            <w:vAlign w:val="center"/>
          </w:tcPr>
          <w:p w14:paraId="360A2756" w14:textId="77777777" w:rsidR="00BC2F1E" w:rsidRPr="0094284D" w:rsidRDefault="00BC2F1E" w:rsidP="00CF0FBC">
            <w:pPr>
              <w:pStyle w:val="NoSpacing"/>
              <w:rPr>
                <w:szCs w:val="24"/>
                <w:lang w:val="en-GB"/>
              </w:rPr>
            </w:pPr>
            <w:r w:rsidRPr="0094284D">
              <w:rPr>
                <w:szCs w:val="24"/>
                <w:lang w:val="en-GB"/>
              </w:rPr>
              <w:t>(2)</w:t>
            </w:r>
          </w:p>
        </w:tc>
      </w:tr>
    </w:tbl>
    <w:p w14:paraId="4AB42561" w14:textId="77777777" w:rsidR="00BC2F1E" w:rsidRPr="0094284D" w:rsidRDefault="00BC2F1E" w:rsidP="00D91E64"/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61"/>
        <w:gridCol w:w="873"/>
      </w:tblGrid>
      <w:tr w:rsidR="00BC2F1E" w:rsidRPr="0094284D" w14:paraId="439C42F2" w14:textId="77777777" w:rsidTr="00CF0FBC">
        <w:trPr>
          <w:trHeight w:val="178"/>
        </w:trPr>
        <w:tc>
          <w:tcPr>
            <w:tcW w:w="959" w:type="dxa"/>
            <w:shd w:val="clear" w:color="auto" w:fill="auto"/>
          </w:tcPr>
          <w:p w14:paraId="7C0AD57F" w14:textId="77777777" w:rsidR="00BC2F1E" w:rsidRPr="0094284D" w:rsidRDefault="00BC2F1E" w:rsidP="00CF0FBC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1134" w:type="dxa"/>
            <w:shd w:val="clear" w:color="auto" w:fill="auto"/>
            <w:hideMark/>
          </w:tcPr>
          <w:p w14:paraId="46AD727B" w14:textId="77777777" w:rsidR="00BC2F1E" w:rsidRPr="0094284D" w:rsidRDefault="00BC2F1E" w:rsidP="00CF0FBC">
            <w:pPr>
              <w:pStyle w:val="NoSpacing"/>
              <w:rPr>
                <w:szCs w:val="24"/>
                <w:lang w:val="en-GB"/>
              </w:rPr>
            </w:pPr>
            <w:r w:rsidRPr="0094284D">
              <w:rPr>
                <w:szCs w:val="24"/>
                <w:lang w:val="en-GB"/>
              </w:rPr>
              <w:t>4.1.4</w:t>
            </w:r>
          </w:p>
        </w:tc>
        <w:tc>
          <w:tcPr>
            <w:tcW w:w="7371" w:type="dxa"/>
            <w:shd w:val="clear" w:color="auto" w:fill="auto"/>
            <w:hideMark/>
          </w:tcPr>
          <w:p w14:paraId="070DB094" w14:textId="77777777" w:rsidR="00BC2F1E" w:rsidRPr="0094284D" w:rsidRDefault="005465F1" w:rsidP="001D0ACF">
            <w:pPr>
              <w:pStyle w:val="NoSpacing"/>
              <w:rPr>
                <w:szCs w:val="24"/>
                <w:lang w:val="en-GB"/>
              </w:rPr>
            </w:pPr>
            <w:r w:rsidRPr="0094284D">
              <w:rPr>
                <w:rFonts w:eastAsia="Calibri" w:cs="Times New Roman"/>
                <w:szCs w:val="24"/>
                <w:lang w:val="en-GB"/>
              </w:rPr>
              <w:t>Determine the</w:t>
            </w:r>
            <w:r w:rsidR="009D3AAD">
              <w:rPr>
                <w:rFonts w:eastAsia="Calibri" w:cs="Times New Roman"/>
                <w:szCs w:val="24"/>
                <w:lang w:val="en-GB"/>
              </w:rPr>
              <w:t xml:space="preserve"> </w:t>
            </w:r>
            <w:r w:rsidRPr="0094284D">
              <w:rPr>
                <w:rFonts w:eastAsia="Calibri" w:cs="Times New Roman"/>
                <w:i/>
                <w:szCs w:val="24"/>
                <w:lang w:val="en-GB"/>
              </w:rPr>
              <w:t>y</w:t>
            </w:r>
            <w:r w:rsidRPr="0094284D">
              <w:rPr>
                <w:rFonts w:eastAsia="Calibri" w:cs="Times New Roman"/>
                <w:szCs w:val="24"/>
                <w:lang w:val="en-GB"/>
              </w:rPr>
              <w:t xml:space="preserve">-intercept of  </w:t>
            </w:r>
            <w:r w:rsidRPr="0094284D">
              <w:rPr>
                <w:rFonts w:eastAsia="Calibri" w:cs="Times New Roman"/>
                <w:i/>
                <w:szCs w:val="24"/>
                <w:lang w:val="en-GB"/>
              </w:rPr>
              <w:t>f</w:t>
            </w:r>
            <w:r w:rsidRPr="0094284D">
              <w:rPr>
                <w:rFonts w:eastAsia="Calibri" w:cs="Times New Roman"/>
                <w:szCs w:val="24"/>
                <w:lang w:val="en-GB"/>
              </w:rPr>
              <w:t>.</w:t>
            </w:r>
          </w:p>
        </w:tc>
        <w:tc>
          <w:tcPr>
            <w:tcW w:w="261" w:type="dxa"/>
            <w:shd w:val="clear" w:color="auto" w:fill="auto"/>
          </w:tcPr>
          <w:p w14:paraId="333BD3B7" w14:textId="77777777" w:rsidR="00BC2F1E" w:rsidRPr="0094284D" w:rsidRDefault="00BC2F1E" w:rsidP="00CF0FBC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873" w:type="dxa"/>
            <w:shd w:val="clear" w:color="auto" w:fill="auto"/>
            <w:vAlign w:val="center"/>
          </w:tcPr>
          <w:p w14:paraId="1935E4EE" w14:textId="77777777" w:rsidR="00BC2F1E" w:rsidRPr="0094284D" w:rsidRDefault="00BC2F1E" w:rsidP="00CF0FBC">
            <w:pPr>
              <w:pStyle w:val="NoSpacing"/>
              <w:rPr>
                <w:szCs w:val="24"/>
                <w:lang w:val="en-GB"/>
              </w:rPr>
            </w:pPr>
            <w:r w:rsidRPr="0094284D">
              <w:rPr>
                <w:szCs w:val="24"/>
                <w:lang w:val="en-GB"/>
              </w:rPr>
              <w:t>(2)</w:t>
            </w:r>
          </w:p>
        </w:tc>
      </w:tr>
    </w:tbl>
    <w:p w14:paraId="5CC11880" w14:textId="77777777" w:rsidR="00BC2F1E" w:rsidRPr="0094284D" w:rsidRDefault="00BC2F1E" w:rsidP="00D91E64"/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61"/>
        <w:gridCol w:w="873"/>
      </w:tblGrid>
      <w:tr w:rsidR="005465F1" w:rsidRPr="0094284D" w14:paraId="0CA5C9B1" w14:textId="77777777" w:rsidTr="00CF0FBC">
        <w:trPr>
          <w:trHeight w:val="178"/>
        </w:trPr>
        <w:tc>
          <w:tcPr>
            <w:tcW w:w="959" w:type="dxa"/>
            <w:shd w:val="clear" w:color="auto" w:fill="auto"/>
          </w:tcPr>
          <w:p w14:paraId="76D5D77D" w14:textId="77777777" w:rsidR="005465F1" w:rsidRPr="0094284D" w:rsidRDefault="005465F1" w:rsidP="00CF0FBC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1134" w:type="dxa"/>
            <w:shd w:val="clear" w:color="auto" w:fill="auto"/>
            <w:hideMark/>
          </w:tcPr>
          <w:p w14:paraId="04B8D352" w14:textId="77777777" w:rsidR="005465F1" w:rsidRPr="0094284D" w:rsidRDefault="005465F1" w:rsidP="00CF0FBC">
            <w:pPr>
              <w:pStyle w:val="NoSpacing"/>
              <w:rPr>
                <w:szCs w:val="24"/>
                <w:lang w:val="en-GB"/>
              </w:rPr>
            </w:pPr>
            <w:r w:rsidRPr="0094284D">
              <w:rPr>
                <w:szCs w:val="24"/>
                <w:lang w:val="en-GB"/>
              </w:rPr>
              <w:t>4.1.5</w:t>
            </w:r>
          </w:p>
        </w:tc>
        <w:tc>
          <w:tcPr>
            <w:tcW w:w="7371" w:type="dxa"/>
            <w:shd w:val="clear" w:color="auto" w:fill="auto"/>
            <w:hideMark/>
          </w:tcPr>
          <w:p w14:paraId="418F9C79" w14:textId="77777777" w:rsidR="005465F1" w:rsidRPr="0094284D" w:rsidRDefault="005465F1" w:rsidP="009D3AAD">
            <w:pPr>
              <w:pStyle w:val="NoSpacing"/>
              <w:jc w:val="both"/>
              <w:rPr>
                <w:szCs w:val="24"/>
                <w:lang w:val="en-GB"/>
              </w:rPr>
            </w:pPr>
            <w:r w:rsidRPr="0094284D">
              <w:rPr>
                <w:rFonts w:eastAsia="Calibri" w:cs="Times New Roman"/>
                <w:szCs w:val="24"/>
                <w:lang w:val="en-GB"/>
              </w:rPr>
              <w:t xml:space="preserve">Draw sketch graphs of  </w:t>
            </w:r>
            <w:r w:rsidRPr="0094284D">
              <w:rPr>
                <w:rFonts w:eastAsia="Calibri" w:cs="Times New Roman"/>
                <w:i/>
                <w:szCs w:val="24"/>
                <w:lang w:val="en-GB"/>
              </w:rPr>
              <w:t>f</w:t>
            </w:r>
            <w:r w:rsidRPr="0094284D">
              <w:rPr>
                <w:rFonts w:eastAsia="Calibri" w:cs="Times New Roman"/>
                <w:szCs w:val="24"/>
                <w:lang w:val="en-GB"/>
              </w:rPr>
              <w:t xml:space="preserve">  and  </w:t>
            </w:r>
            <w:r w:rsidR="00D25E22" w:rsidRPr="0094284D">
              <w:rPr>
                <w:rFonts w:eastAsia="Calibri" w:cs="Times New Roman"/>
                <w:i/>
                <w:szCs w:val="24"/>
                <w:lang w:val="en-GB"/>
              </w:rPr>
              <w:t>h</w:t>
            </w:r>
            <w:r w:rsidRPr="0094284D">
              <w:rPr>
                <w:rFonts w:eastAsia="Calibri" w:cs="Times New Roman"/>
                <w:szCs w:val="24"/>
                <w:lang w:val="en-GB"/>
              </w:rPr>
              <w:t xml:space="preserve"> </w:t>
            </w:r>
            <w:r w:rsidR="009D3AAD">
              <w:rPr>
                <w:rFonts w:eastAsia="Calibri" w:cs="Times New Roman"/>
                <w:szCs w:val="24"/>
                <w:lang w:val="en-GB"/>
              </w:rPr>
              <w:t xml:space="preserve"> </w:t>
            </w:r>
            <w:r w:rsidRPr="0094284D">
              <w:rPr>
                <w:rFonts w:eastAsia="Calibri" w:cs="Times New Roman"/>
                <w:szCs w:val="24"/>
                <w:lang w:val="en-GB"/>
              </w:rPr>
              <w:t>on the same set of axes</w:t>
            </w:r>
            <w:r w:rsidR="006F02BD" w:rsidRPr="0094284D">
              <w:rPr>
                <w:rFonts w:eastAsia="Calibri" w:cs="Times New Roman"/>
                <w:szCs w:val="24"/>
                <w:lang w:val="en-GB"/>
              </w:rPr>
              <w:t xml:space="preserve"> </w:t>
            </w:r>
            <w:r w:rsidR="00C2606C">
              <w:rPr>
                <w:rFonts w:eastAsia="Calibri" w:cs="Times New Roman"/>
                <w:szCs w:val="24"/>
                <w:lang w:val="en-GB"/>
              </w:rPr>
              <w:t xml:space="preserve">provided </w:t>
            </w:r>
            <w:r w:rsidR="006F02BD" w:rsidRPr="0094284D">
              <w:rPr>
                <w:rFonts w:eastAsia="Calibri" w:cs="Times New Roman"/>
                <w:szCs w:val="24"/>
                <w:lang w:val="en-GB"/>
              </w:rPr>
              <w:t xml:space="preserve">on the </w:t>
            </w:r>
            <w:r w:rsidR="006F02BD" w:rsidRPr="009D3AAD">
              <w:rPr>
                <w:rFonts w:eastAsia="Calibri" w:cs="Times New Roman"/>
                <w:szCs w:val="24"/>
                <w:lang w:val="en-GB"/>
              </w:rPr>
              <w:t>ANSWER SHEET</w:t>
            </w:r>
            <w:r w:rsidRPr="0094284D">
              <w:rPr>
                <w:rFonts w:eastAsia="Calibri" w:cs="Times New Roman"/>
                <w:szCs w:val="24"/>
                <w:lang w:val="en-GB"/>
              </w:rPr>
              <w:t>.</w:t>
            </w:r>
            <w:r w:rsidR="009D3AAD">
              <w:rPr>
                <w:rFonts w:eastAsia="Calibri" w:cs="Times New Roman"/>
                <w:szCs w:val="24"/>
                <w:lang w:val="en-GB"/>
              </w:rPr>
              <w:t xml:space="preserve"> </w:t>
            </w:r>
            <w:r w:rsidRPr="0094284D">
              <w:rPr>
                <w:rFonts w:eastAsia="Calibri" w:cs="Times New Roman"/>
                <w:szCs w:val="24"/>
                <w:lang w:val="en-GB"/>
              </w:rPr>
              <w:t xml:space="preserve">Clearly indicate </w:t>
            </w:r>
            <w:r w:rsidR="009D3AAD" w:rsidRPr="0094284D">
              <w:rPr>
                <w:rFonts w:eastAsia="Calibri" w:cs="Times New Roman"/>
                <w:szCs w:val="24"/>
                <w:lang w:val="en-GB"/>
              </w:rPr>
              <w:t xml:space="preserve">ALL </w:t>
            </w:r>
            <w:r w:rsidRPr="0094284D">
              <w:rPr>
                <w:rFonts w:eastAsia="Calibri" w:cs="Times New Roman"/>
                <w:szCs w:val="24"/>
                <w:lang w:val="en-GB"/>
              </w:rPr>
              <w:t xml:space="preserve">the intercepts with the axes and </w:t>
            </w:r>
            <w:r w:rsidR="00D25E22" w:rsidRPr="0094284D">
              <w:rPr>
                <w:rFonts w:eastAsia="Calibri" w:cs="Times New Roman"/>
                <w:szCs w:val="24"/>
                <w:lang w:val="en-GB"/>
              </w:rPr>
              <w:t xml:space="preserve">the </w:t>
            </w:r>
            <w:r w:rsidRPr="0094284D">
              <w:rPr>
                <w:rFonts w:eastAsia="Calibri" w:cs="Times New Roman"/>
                <w:szCs w:val="24"/>
                <w:lang w:val="en-GB"/>
              </w:rPr>
              <w:t>asymptote.</w:t>
            </w:r>
          </w:p>
        </w:tc>
        <w:tc>
          <w:tcPr>
            <w:tcW w:w="261" w:type="dxa"/>
            <w:shd w:val="clear" w:color="auto" w:fill="auto"/>
          </w:tcPr>
          <w:p w14:paraId="3D72A3D3" w14:textId="77777777" w:rsidR="005465F1" w:rsidRPr="0094284D" w:rsidRDefault="005465F1" w:rsidP="00CF0FBC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873" w:type="dxa"/>
            <w:shd w:val="clear" w:color="auto" w:fill="auto"/>
            <w:vAlign w:val="center"/>
          </w:tcPr>
          <w:p w14:paraId="7203B5A2" w14:textId="77777777" w:rsidR="00246FB9" w:rsidRPr="0094284D" w:rsidRDefault="00246FB9" w:rsidP="00CF0FBC">
            <w:pPr>
              <w:pStyle w:val="NoSpacing"/>
              <w:rPr>
                <w:szCs w:val="24"/>
                <w:lang w:val="en-GB"/>
              </w:rPr>
            </w:pPr>
          </w:p>
          <w:p w14:paraId="135BFBD8" w14:textId="77777777" w:rsidR="006F02BD" w:rsidRPr="0094284D" w:rsidRDefault="006F02BD" w:rsidP="00CF0FBC">
            <w:pPr>
              <w:pStyle w:val="NoSpacing"/>
              <w:rPr>
                <w:szCs w:val="24"/>
                <w:lang w:val="en-GB"/>
              </w:rPr>
            </w:pPr>
          </w:p>
          <w:p w14:paraId="4AD947D6" w14:textId="77777777" w:rsidR="005465F1" w:rsidRPr="0094284D" w:rsidRDefault="005465F1" w:rsidP="00CF0FBC">
            <w:pPr>
              <w:pStyle w:val="NoSpacing"/>
              <w:rPr>
                <w:szCs w:val="24"/>
                <w:lang w:val="en-GB"/>
              </w:rPr>
            </w:pPr>
            <w:r w:rsidRPr="0094284D">
              <w:rPr>
                <w:szCs w:val="24"/>
                <w:lang w:val="en-GB"/>
              </w:rPr>
              <w:t>(5)</w:t>
            </w:r>
          </w:p>
        </w:tc>
      </w:tr>
    </w:tbl>
    <w:p w14:paraId="4F3742D2" w14:textId="77777777" w:rsidR="005465F1" w:rsidRPr="0094284D" w:rsidRDefault="005465F1" w:rsidP="00D91E64"/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61"/>
        <w:gridCol w:w="873"/>
      </w:tblGrid>
      <w:tr w:rsidR="005465F1" w:rsidRPr="0094284D" w14:paraId="72FD6204" w14:textId="77777777" w:rsidTr="009D3AAD">
        <w:trPr>
          <w:trHeight w:val="178"/>
        </w:trPr>
        <w:tc>
          <w:tcPr>
            <w:tcW w:w="959" w:type="dxa"/>
            <w:shd w:val="clear" w:color="auto" w:fill="auto"/>
          </w:tcPr>
          <w:p w14:paraId="160B62FC" w14:textId="77777777" w:rsidR="005465F1" w:rsidRPr="0094284D" w:rsidRDefault="005465F1" w:rsidP="00CF0FBC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1134" w:type="dxa"/>
            <w:shd w:val="clear" w:color="auto" w:fill="auto"/>
            <w:hideMark/>
          </w:tcPr>
          <w:p w14:paraId="4DE11837" w14:textId="77777777" w:rsidR="005465F1" w:rsidRPr="0094284D" w:rsidRDefault="005465F1" w:rsidP="00CF0FBC">
            <w:pPr>
              <w:pStyle w:val="NoSpacing"/>
              <w:rPr>
                <w:szCs w:val="24"/>
                <w:lang w:val="en-GB"/>
              </w:rPr>
            </w:pPr>
            <w:r w:rsidRPr="0094284D">
              <w:rPr>
                <w:szCs w:val="24"/>
                <w:lang w:val="en-GB"/>
              </w:rPr>
              <w:t>4.1.6</w:t>
            </w:r>
          </w:p>
        </w:tc>
        <w:tc>
          <w:tcPr>
            <w:tcW w:w="7371" w:type="dxa"/>
            <w:shd w:val="clear" w:color="auto" w:fill="auto"/>
            <w:hideMark/>
          </w:tcPr>
          <w:p w14:paraId="4F6AD870" w14:textId="77777777" w:rsidR="005465F1" w:rsidRPr="0094284D" w:rsidRDefault="00C2606C" w:rsidP="00C2606C">
            <w:pPr>
              <w:pStyle w:val="NoSpacing"/>
              <w:ind w:right="-138"/>
              <w:jc w:val="both"/>
              <w:rPr>
                <w:rFonts w:eastAsia="Calibri" w:cs="Times New Roman"/>
                <w:szCs w:val="24"/>
                <w:lang w:val="en-GB"/>
              </w:rPr>
            </w:pPr>
            <w:r>
              <w:rPr>
                <w:rFonts w:eastAsia="Calibri" w:cs="Times New Roman"/>
                <w:szCs w:val="24"/>
                <w:lang w:val="en-GB"/>
              </w:rPr>
              <w:t>Hence, u</w:t>
            </w:r>
            <w:r w:rsidR="005465F1" w:rsidRPr="0094284D">
              <w:rPr>
                <w:rFonts w:eastAsia="Calibri" w:cs="Times New Roman"/>
                <w:szCs w:val="24"/>
                <w:lang w:val="en-GB"/>
              </w:rPr>
              <w:t xml:space="preserve">se your graph to </w:t>
            </w:r>
            <w:r>
              <w:rPr>
                <w:rFonts w:eastAsia="Calibri" w:cs="Times New Roman"/>
                <w:szCs w:val="24"/>
                <w:lang w:val="en-GB"/>
              </w:rPr>
              <w:t>determine</w:t>
            </w:r>
            <w:r w:rsidR="005465F1" w:rsidRPr="0094284D">
              <w:rPr>
                <w:rFonts w:eastAsia="Calibri" w:cs="Times New Roman"/>
                <w:szCs w:val="24"/>
                <w:lang w:val="en-GB"/>
              </w:rPr>
              <w:t xml:space="preserve"> the values of  </w:t>
            </w:r>
            <w:r w:rsidR="005465F1" w:rsidRPr="0094284D">
              <w:rPr>
                <w:rFonts w:eastAsia="Calibri" w:cs="Times New Roman"/>
                <w:i/>
                <w:szCs w:val="24"/>
                <w:lang w:val="en-GB"/>
              </w:rPr>
              <w:t>x</w:t>
            </w:r>
            <w:r w:rsidR="005465F1" w:rsidRPr="0094284D">
              <w:rPr>
                <w:rFonts w:eastAsia="Calibri" w:cs="Times New Roman"/>
                <w:szCs w:val="24"/>
                <w:lang w:val="en-GB"/>
              </w:rPr>
              <w:t xml:space="preserve">  for which  </w:t>
            </w:r>
            <w:r w:rsidRPr="0094284D">
              <w:rPr>
                <w:rFonts w:eastAsia="Calibri" w:cs="Times New Roman"/>
                <w:position w:val="-10"/>
                <w:szCs w:val="24"/>
                <w:lang w:val="en-GB"/>
              </w:rPr>
              <w:object w:dxaOrig="1640" w:dyaOrig="320" w14:anchorId="11C0B3A6">
                <v:shape id="_x0000_i1059" type="#_x0000_t75" style="width:82.55pt;height:15.6pt" o:ole="">
                  <v:imagedata r:id="rId78" o:title=""/>
                </v:shape>
                <o:OLEObject Type="Embed" ProgID="Equation.3" ShapeID="_x0000_i1059" DrawAspect="Content" ObjectID="_1791969890" r:id="rId79"/>
              </w:object>
            </w:r>
          </w:p>
        </w:tc>
        <w:tc>
          <w:tcPr>
            <w:tcW w:w="261" w:type="dxa"/>
            <w:shd w:val="clear" w:color="auto" w:fill="auto"/>
          </w:tcPr>
          <w:p w14:paraId="50FE0E16" w14:textId="77777777" w:rsidR="005465F1" w:rsidRPr="0094284D" w:rsidRDefault="005465F1" w:rsidP="00CF0FBC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873" w:type="dxa"/>
            <w:shd w:val="clear" w:color="auto" w:fill="auto"/>
          </w:tcPr>
          <w:p w14:paraId="683FE49E" w14:textId="77777777" w:rsidR="00796F7F" w:rsidRDefault="00796F7F" w:rsidP="009D3AAD">
            <w:pPr>
              <w:pStyle w:val="NoSpacing"/>
              <w:rPr>
                <w:szCs w:val="24"/>
                <w:lang w:val="en-GB"/>
              </w:rPr>
            </w:pPr>
          </w:p>
          <w:p w14:paraId="3D6F542F" w14:textId="568FDDE1" w:rsidR="005465F1" w:rsidRPr="0094284D" w:rsidRDefault="005465F1" w:rsidP="009D3AAD">
            <w:pPr>
              <w:pStyle w:val="NoSpacing"/>
              <w:rPr>
                <w:szCs w:val="24"/>
                <w:lang w:val="en-GB"/>
              </w:rPr>
            </w:pPr>
            <w:r w:rsidRPr="0094284D">
              <w:rPr>
                <w:szCs w:val="24"/>
                <w:lang w:val="en-GB"/>
              </w:rPr>
              <w:t>(2)</w:t>
            </w:r>
          </w:p>
        </w:tc>
      </w:tr>
    </w:tbl>
    <w:p w14:paraId="7DA63693" w14:textId="77777777" w:rsidR="005465F1" w:rsidRPr="0094284D" w:rsidRDefault="005465F1" w:rsidP="00D91E64"/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8505"/>
        <w:gridCol w:w="247"/>
        <w:gridCol w:w="887"/>
      </w:tblGrid>
      <w:tr w:rsidR="00241086" w:rsidRPr="0094284D" w14:paraId="3FA4088E" w14:textId="77777777" w:rsidTr="00CF0FBC">
        <w:tc>
          <w:tcPr>
            <w:tcW w:w="959" w:type="dxa"/>
            <w:shd w:val="clear" w:color="auto" w:fill="auto"/>
          </w:tcPr>
          <w:p w14:paraId="6C88A0CF" w14:textId="77777777" w:rsidR="009D3AAD" w:rsidRPr="009D3AAD" w:rsidRDefault="009D3AAD" w:rsidP="00CF0FBC">
            <w:pPr>
              <w:pStyle w:val="NoSpacing"/>
              <w:rPr>
                <w:sz w:val="4"/>
                <w:szCs w:val="4"/>
                <w:lang w:val="en-GB"/>
              </w:rPr>
            </w:pPr>
          </w:p>
          <w:p w14:paraId="508E0555" w14:textId="77777777" w:rsidR="00241086" w:rsidRPr="0094284D" w:rsidRDefault="00241086" w:rsidP="00CF0FBC">
            <w:pPr>
              <w:pStyle w:val="NoSpacing"/>
              <w:rPr>
                <w:szCs w:val="24"/>
                <w:lang w:val="en-GB"/>
              </w:rPr>
            </w:pPr>
            <w:r w:rsidRPr="0094284D">
              <w:rPr>
                <w:szCs w:val="24"/>
                <w:lang w:val="en-GB"/>
              </w:rPr>
              <w:t>4.2</w:t>
            </w:r>
          </w:p>
        </w:tc>
        <w:tc>
          <w:tcPr>
            <w:tcW w:w="8505" w:type="dxa"/>
            <w:shd w:val="clear" w:color="auto" w:fill="auto"/>
            <w:vAlign w:val="center"/>
          </w:tcPr>
          <w:p w14:paraId="736F6983" w14:textId="77777777" w:rsidR="00241086" w:rsidRPr="0094284D" w:rsidRDefault="00241086" w:rsidP="00CF0FBC">
            <w:pPr>
              <w:spacing w:line="360" w:lineRule="auto"/>
            </w:pPr>
            <w:r w:rsidRPr="0094284D">
              <w:t>The graph below represents function</w:t>
            </w:r>
            <w:r w:rsidR="009D3AAD">
              <w:t xml:space="preserve"> </w:t>
            </w:r>
            <w:r w:rsidRPr="0094284D">
              <w:rPr>
                <w:i/>
              </w:rPr>
              <w:t xml:space="preserve"> </w:t>
            </w:r>
            <w:r w:rsidR="006F02BD" w:rsidRPr="0094284D">
              <w:rPr>
                <w:i/>
              </w:rPr>
              <w:t>g</w:t>
            </w:r>
            <w:r w:rsidR="006F02BD" w:rsidRPr="0094284D">
              <w:t xml:space="preserve"> </w:t>
            </w:r>
            <w:r w:rsidR="009D3AAD">
              <w:t xml:space="preserve"> </w:t>
            </w:r>
            <w:r w:rsidRPr="0094284D">
              <w:t xml:space="preserve">defined by  </w:t>
            </w:r>
            <w:r w:rsidR="006819D8" w:rsidRPr="0094284D">
              <w:rPr>
                <w:position w:val="-10"/>
              </w:rPr>
              <w:object w:dxaOrig="2260" w:dyaOrig="360" w14:anchorId="28B89071">
                <v:shape id="_x0000_i1060" type="#_x0000_t75" style="width:112.75pt;height:18.25pt" o:ole="">
                  <v:imagedata r:id="rId80" o:title=""/>
                </v:shape>
                <o:OLEObject Type="Embed" ProgID="Equation.3" ShapeID="_x0000_i1060" DrawAspect="Content" ObjectID="_1791969891" r:id="rId81"/>
              </w:object>
            </w:r>
          </w:p>
          <w:p w14:paraId="142FCC6A" w14:textId="77777777" w:rsidR="00241086" w:rsidRPr="0094284D" w:rsidRDefault="00C2606C" w:rsidP="00D34AF5">
            <w:pPr>
              <w:spacing w:line="360" w:lineRule="auto"/>
            </w:pPr>
            <w:r w:rsidRPr="0094284D">
              <w:rPr>
                <w:position w:val="-10"/>
              </w:rPr>
              <w:object w:dxaOrig="980" w:dyaOrig="320" w14:anchorId="4B8A0E2D">
                <v:shape id="_x0000_i1061" type="#_x0000_t75" style="width:49.15pt;height:15.6pt" o:ole="">
                  <v:imagedata r:id="rId82" o:title=""/>
                </v:shape>
                <o:OLEObject Type="Embed" ProgID="Equation.3" ShapeID="_x0000_i1061" DrawAspect="Content" ObjectID="_1791969892" r:id="rId83"/>
              </w:object>
            </w:r>
            <w:r w:rsidR="00241086" w:rsidRPr="0094284D">
              <w:t xml:space="preserve"> is the turning point of  </w:t>
            </w:r>
            <w:r w:rsidR="00241086" w:rsidRPr="0094284D">
              <w:rPr>
                <w:i/>
              </w:rPr>
              <w:t>g</w:t>
            </w:r>
            <w:r w:rsidR="00241086" w:rsidRPr="0094284D">
              <w:t xml:space="preserve">  and  </w:t>
            </w:r>
            <w:r w:rsidR="00946DBF" w:rsidRPr="0094284D">
              <w:rPr>
                <w:position w:val="-10"/>
              </w:rPr>
              <w:object w:dxaOrig="859" w:dyaOrig="320" w14:anchorId="0A4EA6FF">
                <v:shape id="_x0000_i1062" type="#_x0000_t75" style="width:43.1pt;height:15.6pt" o:ole="">
                  <v:imagedata r:id="rId84" o:title=""/>
                </v:shape>
                <o:OLEObject Type="Embed" ProgID="Equation.3" ShapeID="_x0000_i1062" DrawAspect="Content" ObjectID="_1791969893" r:id="rId85"/>
              </w:object>
            </w:r>
            <w:r w:rsidR="00C963C5" w:rsidRPr="0094284D">
              <w:t xml:space="preserve"> is a point on  </w:t>
            </w:r>
            <w:r w:rsidR="00C963C5" w:rsidRPr="0094284D">
              <w:rPr>
                <w:i/>
              </w:rPr>
              <w:t>g</w:t>
            </w:r>
            <w:r w:rsidR="00C963C5" w:rsidRPr="0094284D">
              <w:t>.</w:t>
            </w:r>
          </w:p>
        </w:tc>
        <w:tc>
          <w:tcPr>
            <w:tcW w:w="247" w:type="dxa"/>
            <w:shd w:val="clear" w:color="auto" w:fill="auto"/>
            <w:vAlign w:val="center"/>
          </w:tcPr>
          <w:p w14:paraId="08C1C1DF" w14:textId="77777777" w:rsidR="00241086" w:rsidRPr="0094284D" w:rsidRDefault="00241086" w:rsidP="00CF0FBC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887" w:type="dxa"/>
            <w:shd w:val="clear" w:color="auto" w:fill="auto"/>
            <w:vAlign w:val="center"/>
          </w:tcPr>
          <w:p w14:paraId="0C3746CE" w14:textId="77777777" w:rsidR="00241086" w:rsidRPr="0094284D" w:rsidRDefault="00241086" w:rsidP="00CF0FBC">
            <w:pPr>
              <w:pStyle w:val="NoSpacing"/>
              <w:rPr>
                <w:szCs w:val="24"/>
                <w:lang w:val="en-GB"/>
              </w:rPr>
            </w:pPr>
          </w:p>
        </w:tc>
      </w:tr>
    </w:tbl>
    <w:p w14:paraId="12E90083" w14:textId="77777777" w:rsidR="009313FC" w:rsidRDefault="009313FC" w:rsidP="00D91E64">
      <w:pPr>
        <w:rPr>
          <w:sz w:val="20"/>
        </w:rPr>
      </w:pPr>
    </w:p>
    <w:p w14:paraId="0FC55BAA" w14:textId="77777777" w:rsidR="009313FC" w:rsidRDefault="00A1066C" w:rsidP="009313FC">
      <w:pPr>
        <w:spacing w:after="200" w:line="276" w:lineRule="auto"/>
        <w:jc w:val="center"/>
        <w:rPr>
          <w:sz w:val="20"/>
        </w:rPr>
      </w:pPr>
      <w:r>
        <w:rPr>
          <w:noProof/>
          <w:lang w:val="en-ZA" w:eastAsia="en-ZA"/>
        </w:rPr>
        <w:drawing>
          <wp:inline distT="0" distB="0" distL="0" distR="0" wp14:anchorId="06694587" wp14:editId="0F9D0B10">
            <wp:extent cx="3228975" cy="387667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387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5A3378" w14:textId="77777777" w:rsidR="00241086" w:rsidRDefault="00241086" w:rsidP="00D91E64">
      <w:pPr>
        <w:rPr>
          <w:sz w:val="20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7"/>
        <w:gridCol w:w="8527"/>
        <w:gridCol w:w="283"/>
        <w:gridCol w:w="851"/>
      </w:tblGrid>
      <w:tr w:rsidR="009313FC" w:rsidRPr="00AD4471" w14:paraId="182D34A7" w14:textId="77777777" w:rsidTr="00CF0FBC">
        <w:trPr>
          <w:trHeight w:val="85"/>
        </w:trPr>
        <w:tc>
          <w:tcPr>
            <w:tcW w:w="937" w:type="dxa"/>
          </w:tcPr>
          <w:p w14:paraId="1C754A9A" w14:textId="77777777" w:rsidR="009313FC" w:rsidRPr="00AD4471" w:rsidRDefault="009313FC" w:rsidP="00CF0FBC">
            <w:pPr>
              <w:pStyle w:val="NoSpacing"/>
              <w:rPr>
                <w:lang w:val="en-GB"/>
              </w:rPr>
            </w:pPr>
          </w:p>
        </w:tc>
        <w:tc>
          <w:tcPr>
            <w:tcW w:w="8527" w:type="dxa"/>
            <w:hideMark/>
          </w:tcPr>
          <w:p w14:paraId="5ABBBEC6" w14:textId="77777777" w:rsidR="009313FC" w:rsidRPr="0017284C" w:rsidRDefault="009313FC" w:rsidP="00CF0FBC">
            <w:pPr>
              <w:rPr>
                <w:iCs/>
              </w:rPr>
            </w:pPr>
            <w:r>
              <w:rPr>
                <w:iCs/>
              </w:rPr>
              <w:t xml:space="preserve">Determine the equation of  </w:t>
            </w:r>
            <w:r>
              <w:rPr>
                <w:i/>
                <w:iCs/>
              </w:rPr>
              <w:t>g</w:t>
            </w:r>
            <w:r w:rsidR="009D3AAD">
              <w:rPr>
                <w:i/>
                <w:iCs/>
              </w:rPr>
              <w:t xml:space="preserve"> </w:t>
            </w:r>
            <w:r w:rsidR="006F02BD">
              <w:rPr>
                <w:i/>
                <w:iCs/>
              </w:rPr>
              <w:t xml:space="preserve"> </w:t>
            </w:r>
            <w:r w:rsidR="006F02BD" w:rsidRPr="006F02BD">
              <w:rPr>
                <w:iCs/>
              </w:rPr>
              <w:t>in the form</w:t>
            </w:r>
            <w:r w:rsidR="006F02BD">
              <w:rPr>
                <w:iCs/>
              </w:rPr>
              <w:t xml:space="preserve"> </w:t>
            </w:r>
            <w:r w:rsidR="009D3AAD">
              <w:rPr>
                <w:iCs/>
              </w:rPr>
              <w:t xml:space="preserve"> </w:t>
            </w:r>
            <w:r w:rsidR="004E096A" w:rsidRPr="00241086">
              <w:rPr>
                <w:position w:val="-10"/>
              </w:rPr>
              <w:object w:dxaOrig="2040" w:dyaOrig="360" w14:anchorId="16BE0F13">
                <v:shape id="_x0000_i1063" type="#_x0000_t75" style="width:101.8pt;height:18.25pt" o:ole="">
                  <v:imagedata r:id="rId87" o:title=""/>
                </v:shape>
                <o:OLEObject Type="Embed" ProgID="Equation.3" ShapeID="_x0000_i1063" DrawAspect="Content" ObjectID="_1791969894" r:id="rId88"/>
              </w:object>
            </w:r>
            <w:r w:rsidR="006F02BD" w:rsidRPr="006F02BD">
              <w:rPr>
                <w:iCs/>
              </w:rPr>
              <w:t xml:space="preserve"> </w:t>
            </w:r>
          </w:p>
        </w:tc>
        <w:tc>
          <w:tcPr>
            <w:tcW w:w="283" w:type="dxa"/>
          </w:tcPr>
          <w:p w14:paraId="6F92A10C" w14:textId="77777777" w:rsidR="009313FC" w:rsidRPr="00AD4471" w:rsidRDefault="009313FC" w:rsidP="00CF0FBC">
            <w:pPr>
              <w:pStyle w:val="NoSpacing"/>
              <w:rPr>
                <w:lang w:val="en-GB"/>
              </w:rPr>
            </w:pPr>
          </w:p>
        </w:tc>
        <w:tc>
          <w:tcPr>
            <w:tcW w:w="851" w:type="dxa"/>
          </w:tcPr>
          <w:p w14:paraId="67393182" w14:textId="77777777" w:rsidR="009313FC" w:rsidRPr="00AD4471" w:rsidRDefault="009313FC" w:rsidP="00CF0FBC">
            <w:pPr>
              <w:pStyle w:val="NoSpacing"/>
              <w:rPr>
                <w:lang w:val="en-GB"/>
              </w:rPr>
            </w:pPr>
            <w:r>
              <w:rPr>
                <w:lang w:val="en-GB"/>
              </w:rPr>
              <w:t>(4)</w:t>
            </w:r>
          </w:p>
        </w:tc>
      </w:tr>
    </w:tbl>
    <w:p w14:paraId="194997C7" w14:textId="77777777" w:rsidR="00CF0FBC" w:rsidRDefault="00CF0FBC">
      <w:pPr>
        <w:spacing w:after="200" w:line="276" w:lineRule="auto"/>
        <w:rPr>
          <w:sz w:val="20"/>
        </w:rPr>
      </w:pPr>
      <w:r>
        <w:rPr>
          <w:sz w:val="20"/>
        </w:rPr>
        <w:br w:type="page"/>
      </w:r>
    </w:p>
    <w:p w14:paraId="37506E1B" w14:textId="77777777" w:rsidR="009313FC" w:rsidRDefault="009313FC" w:rsidP="00D91E64">
      <w:pPr>
        <w:rPr>
          <w:sz w:val="20"/>
        </w:rPr>
      </w:pPr>
    </w:p>
    <w:p w14:paraId="239CE038" w14:textId="77777777" w:rsidR="009D3AAD" w:rsidRPr="00512228" w:rsidRDefault="009D3AAD" w:rsidP="00D91E64">
      <w:pPr>
        <w:rPr>
          <w:sz w:val="20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8505"/>
        <w:gridCol w:w="247"/>
        <w:gridCol w:w="887"/>
      </w:tblGrid>
      <w:tr w:rsidR="003E3E62" w:rsidRPr="007C40E0" w14:paraId="435BC966" w14:textId="77777777" w:rsidTr="0021357B">
        <w:tc>
          <w:tcPr>
            <w:tcW w:w="959" w:type="dxa"/>
            <w:shd w:val="clear" w:color="auto" w:fill="auto"/>
          </w:tcPr>
          <w:p w14:paraId="54529916" w14:textId="77777777" w:rsidR="00246FB9" w:rsidRPr="009D3AAD" w:rsidRDefault="00246FB9" w:rsidP="00125421">
            <w:pPr>
              <w:pStyle w:val="NoSpacing"/>
              <w:rPr>
                <w:sz w:val="12"/>
                <w:szCs w:val="12"/>
                <w:lang w:val="en-GB"/>
              </w:rPr>
            </w:pPr>
          </w:p>
          <w:p w14:paraId="7FC7CB89" w14:textId="77777777" w:rsidR="003E3E62" w:rsidRPr="007C40E0" w:rsidRDefault="00072768" w:rsidP="00125421">
            <w:pPr>
              <w:pStyle w:val="NoSpacing"/>
              <w:rPr>
                <w:szCs w:val="24"/>
                <w:lang w:val="en-GB"/>
              </w:rPr>
            </w:pPr>
            <w:r>
              <w:rPr>
                <w:szCs w:val="24"/>
                <w:lang w:val="en-GB"/>
              </w:rPr>
              <w:t>4.3</w:t>
            </w:r>
          </w:p>
        </w:tc>
        <w:tc>
          <w:tcPr>
            <w:tcW w:w="8505" w:type="dxa"/>
            <w:shd w:val="clear" w:color="auto" w:fill="auto"/>
            <w:vAlign w:val="center"/>
          </w:tcPr>
          <w:p w14:paraId="3BD6BCCE" w14:textId="24D6BB8F" w:rsidR="009D3AAD" w:rsidRDefault="00094A4B" w:rsidP="009D3AAD">
            <w:pPr>
              <w:rPr>
                <w:lang w:val="af-ZA"/>
              </w:rPr>
            </w:pPr>
            <w:r>
              <w:t>The graph</w:t>
            </w:r>
            <w:r w:rsidR="006F02BD">
              <w:t>s</w:t>
            </w:r>
            <w:r>
              <w:t xml:space="preserve"> below r</w:t>
            </w:r>
            <w:r w:rsidR="00F363B4">
              <w:t>epresent functions</w:t>
            </w:r>
            <w:r w:rsidR="009D3AAD">
              <w:t xml:space="preserve"> </w:t>
            </w:r>
            <w:r w:rsidR="006F02BD" w:rsidRPr="006F02BD">
              <w:rPr>
                <w:i/>
              </w:rPr>
              <w:t>h</w:t>
            </w:r>
            <w:r w:rsidR="006F02BD">
              <w:t xml:space="preserve"> an</w:t>
            </w:r>
            <w:r w:rsidR="006C479B">
              <w:t>d</w:t>
            </w:r>
            <w:r w:rsidR="009D3AAD">
              <w:t xml:space="preserve"> </w:t>
            </w:r>
            <w:r w:rsidR="006F02BD" w:rsidRPr="006F02BD">
              <w:rPr>
                <w:i/>
              </w:rPr>
              <w:t>p</w:t>
            </w:r>
            <w:r w:rsidR="009D3AAD">
              <w:rPr>
                <w:i/>
              </w:rPr>
              <w:t xml:space="preserve"> </w:t>
            </w:r>
            <w:r w:rsidR="00F363B4">
              <w:t xml:space="preserve">defined by </w:t>
            </w:r>
            <w:r w:rsidR="00E11046" w:rsidRPr="00F363B4">
              <w:rPr>
                <w:position w:val="-24"/>
              </w:rPr>
              <w:object w:dxaOrig="1359" w:dyaOrig="620" w14:anchorId="14551077">
                <v:shape id="_x0000_i1064" type="#_x0000_t75" style="width:68.2pt;height:30.65pt" o:ole="">
                  <v:imagedata r:id="rId89" o:title=""/>
                </v:shape>
                <o:OLEObject Type="Embed" ProgID="Equation.3" ShapeID="_x0000_i1064" DrawAspect="Content" ObjectID="_1791969895" r:id="rId90"/>
              </w:object>
            </w:r>
            <w:r>
              <w:t xml:space="preserve"> and  </w:t>
            </w:r>
            <w:r w:rsidR="00796F7F" w:rsidRPr="00476BED">
              <w:rPr>
                <w:position w:val="-10"/>
                <w:lang w:val="af-ZA"/>
              </w:rPr>
              <w:object w:dxaOrig="1340" w:dyaOrig="320" w14:anchorId="7D508CD2">
                <v:shape id="_x0000_i1065" type="#_x0000_t75" style="width:66.75pt;height:15.85pt" o:ole="">
                  <v:imagedata r:id="rId91" o:title=""/>
                </v:shape>
                <o:OLEObject Type="Embed" ProgID="Equation.3" ShapeID="_x0000_i1065" DrawAspect="Content" ObjectID="_1791969896" r:id="rId92"/>
              </w:object>
            </w:r>
            <w:r w:rsidR="00796F7F" w:rsidRPr="00476BED">
              <w:rPr>
                <w:lang w:val="af-ZA"/>
              </w:rPr>
              <w:t>.</w:t>
            </w:r>
          </w:p>
          <w:p w14:paraId="5CE62A80" w14:textId="77777777" w:rsidR="00796F7F" w:rsidRDefault="00796F7F" w:rsidP="009D3AAD"/>
          <w:p w14:paraId="381606D9" w14:textId="77777777" w:rsidR="00094A4B" w:rsidRDefault="00AE3304" w:rsidP="009D3AAD">
            <w:pPr>
              <w:pStyle w:val="NoSpacing"/>
              <w:numPr>
                <w:ilvl w:val="0"/>
                <w:numId w:val="21"/>
              </w:numPr>
              <w:ind w:left="457" w:hanging="457"/>
              <w:jc w:val="both"/>
            </w:pPr>
            <w:r w:rsidRPr="000E1933">
              <w:rPr>
                <w:position w:val="-10"/>
              </w:rPr>
              <w:object w:dxaOrig="880" w:dyaOrig="320" w14:anchorId="3230FC1B">
                <v:shape id="_x0000_i1066" type="#_x0000_t75" style="width:44pt;height:15.75pt" o:ole="">
                  <v:imagedata r:id="rId93" o:title=""/>
                </v:shape>
                <o:OLEObject Type="Embed" ProgID="Equation.3" ShapeID="_x0000_i1066" DrawAspect="Content" ObjectID="_1791969897" r:id="rId94"/>
              </w:object>
            </w:r>
            <w:r w:rsidR="00094A4B">
              <w:t xml:space="preserve"> is a point on  </w:t>
            </w:r>
            <w:r w:rsidR="00094A4B" w:rsidRPr="00B45CEE">
              <w:rPr>
                <w:i/>
              </w:rPr>
              <w:t>p</w:t>
            </w:r>
            <w:r w:rsidR="00094A4B">
              <w:t xml:space="preserve">  and</w:t>
            </w:r>
            <w:r w:rsidR="009D3AAD">
              <w:t xml:space="preserve"> </w:t>
            </w:r>
            <w:r w:rsidR="00094A4B">
              <w:t xml:space="preserve"> B</w:t>
            </w:r>
            <w:r w:rsidR="009D3AAD">
              <w:t xml:space="preserve"> </w:t>
            </w:r>
            <w:r w:rsidR="00094A4B">
              <w:t xml:space="preserve"> is the</w:t>
            </w:r>
            <w:r w:rsidR="009D3AAD">
              <w:t xml:space="preserve"> </w:t>
            </w:r>
            <w:r w:rsidR="00094A4B" w:rsidRPr="00B45CEE">
              <w:rPr>
                <w:i/>
              </w:rPr>
              <w:t>x</w:t>
            </w:r>
            <w:r w:rsidR="00094A4B">
              <w:t xml:space="preserve">-intercept of  </w:t>
            </w:r>
            <w:r w:rsidR="00094A4B" w:rsidRPr="00B45CEE">
              <w:rPr>
                <w:i/>
              </w:rPr>
              <w:t>h</w:t>
            </w:r>
            <w:r w:rsidR="00094A4B">
              <w:t>.</w:t>
            </w:r>
          </w:p>
          <w:p w14:paraId="40118EC5" w14:textId="77777777" w:rsidR="00094A4B" w:rsidRDefault="00AE3304" w:rsidP="009D3AAD">
            <w:pPr>
              <w:pStyle w:val="NoSpacing"/>
              <w:numPr>
                <w:ilvl w:val="0"/>
                <w:numId w:val="21"/>
              </w:numPr>
              <w:ind w:left="457" w:hanging="457"/>
              <w:jc w:val="both"/>
            </w:pPr>
            <w:r>
              <w:t xml:space="preserve">The asymptote of  </w:t>
            </w:r>
            <w:r>
              <w:rPr>
                <w:i/>
              </w:rPr>
              <w:t xml:space="preserve">h </w:t>
            </w:r>
            <w:r>
              <w:t xml:space="preserve"> passes through  C,</w:t>
            </w:r>
            <w:r w:rsidR="004E096A">
              <w:t xml:space="preserve"> the</w:t>
            </w:r>
            <w:r w:rsidR="009D3AAD">
              <w:t xml:space="preserve"> </w:t>
            </w:r>
            <w:r w:rsidR="004E096A" w:rsidRPr="009D3AAD">
              <w:rPr>
                <w:i/>
              </w:rPr>
              <w:t>y</w:t>
            </w:r>
            <w:r w:rsidR="004E096A">
              <w:t xml:space="preserve">-intercept of  </w:t>
            </w:r>
            <w:r w:rsidR="004E096A" w:rsidRPr="004E096A">
              <w:rPr>
                <w:i/>
              </w:rPr>
              <w:t>p</w:t>
            </w:r>
            <w:r w:rsidR="00094A4B">
              <w:t>.</w:t>
            </w:r>
          </w:p>
          <w:p w14:paraId="7C9EF088" w14:textId="77777777" w:rsidR="003E3E62" w:rsidRPr="009D3AAD" w:rsidRDefault="00094A4B" w:rsidP="00736F11">
            <w:pPr>
              <w:pStyle w:val="NoSpacing"/>
              <w:numPr>
                <w:ilvl w:val="0"/>
                <w:numId w:val="21"/>
              </w:numPr>
              <w:ind w:left="457" w:hanging="457"/>
              <w:jc w:val="both"/>
            </w:pPr>
            <w:r>
              <w:t>AB</w:t>
            </w:r>
            <w:r w:rsidR="009D3AAD">
              <w:t xml:space="preserve"> </w:t>
            </w:r>
            <w:r>
              <w:t xml:space="preserve"> is perpendicular to the </w:t>
            </w:r>
            <w:r w:rsidRPr="00B45CEE">
              <w:rPr>
                <w:i/>
              </w:rPr>
              <w:t>x</w:t>
            </w:r>
            <w:r>
              <w:t>-axis.</w:t>
            </w:r>
          </w:p>
        </w:tc>
        <w:tc>
          <w:tcPr>
            <w:tcW w:w="247" w:type="dxa"/>
            <w:shd w:val="clear" w:color="auto" w:fill="auto"/>
            <w:vAlign w:val="center"/>
          </w:tcPr>
          <w:p w14:paraId="787E90DB" w14:textId="77777777" w:rsidR="003E3E62" w:rsidRPr="007C40E0" w:rsidRDefault="003E3E62" w:rsidP="00125421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887" w:type="dxa"/>
            <w:shd w:val="clear" w:color="auto" w:fill="auto"/>
            <w:vAlign w:val="center"/>
          </w:tcPr>
          <w:p w14:paraId="2A8820B7" w14:textId="77777777" w:rsidR="003E3E62" w:rsidRPr="007C40E0" w:rsidRDefault="003E3E62" w:rsidP="00125421">
            <w:pPr>
              <w:pStyle w:val="NoSpacing"/>
              <w:rPr>
                <w:szCs w:val="24"/>
                <w:lang w:val="en-GB"/>
              </w:rPr>
            </w:pPr>
          </w:p>
        </w:tc>
      </w:tr>
    </w:tbl>
    <w:p w14:paraId="334A1B62" w14:textId="77777777" w:rsidR="003E3E62" w:rsidRPr="00512228" w:rsidRDefault="003E3E62" w:rsidP="003E3E62">
      <w:pPr>
        <w:pStyle w:val="NoSpacing"/>
        <w:tabs>
          <w:tab w:val="left" w:pos="1889"/>
        </w:tabs>
        <w:rPr>
          <w:sz w:val="20"/>
          <w:szCs w:val="24"/>
          <w:lang w:val="en-GB"/>
        </w:rPr>
      </w:pPr>
    </w:p>
    <w:p w14:paraId="3D094376" w14:textId="77777777" w:rsidR="00512228" w:rsidRPr="00512228" w:rsidRDefault="00512228" w:rsidP="003E3E62">
      <w:pPr>
        <w:pStyle w:val="NoSpacing"/>
        <w:tabs>
          <w:tab w:val="left" w:pos="1889"/>
        </w:tabs>
        <w:rPr>
          <w:sz w:val="20"/>
          <w:szCs w:val="24"/>
          <w:lang w:val="en-GB"/>
        </w:rPr>
      </w:pPr>
    </w:p>
    <w:p w14:paraId="276DDCF0" w14:textId="77777777" w:rsidR="008373E7" w:rsidRPr="007C40E0" w:rsidRDefault="0010610D" w:rsidP="00220DC6">
      <w:pPr>
        <w:pStyle w:val="NoSpacing"/>
        <w:tabs>
          <w:tab w:val="left" w:pos="2880"/>
        </w:tabs>
        <w:jc w:val="center"/>
        <w:rPr>
          <w:lang w:val="en-GB"/>
        </w:rPr>
      </w:pPr>
      <w:r>
        <w:rPr>
          <w:noProof/>
          <w:lang w:val="en-ZA" w:eastAsia="en-ZA"/>
        </w:rPr>
        <w:drawing>
          <wp:inline distT="0" distB="0" distL="0" distR="0" wp14:anchorId="1C446EBA" wp14:editId="0858A406">
            <wp:extent cx="5334000" cy="3942440"/>
            <wp:effectExtent l="0" t="0" r="0" b="127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367582" cy="3967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C19936" w14:textId="77777777" w:rsidR="008E5589" w:rsidRPr="00512228" w:rsidRDefault="008E5589" w:rsidP="00220DC6">
      <w:pPr>
        <w:pStyle w:val="NoSpacing"/>
        <w:tabs>
          <w:tab w:val="left" w:pos="2880"/>
        </w:tabs>
        <w:jc w:val="center"/>
        <w:rPr>
          <w:sz w:val="18"/>
          <w:lang w:val="en-GB"/>
        </w:rPr>
      </w:pPr>
    </w:p>
    <w:p w14:paraId="6A1F8508" w14:textId="77777777" w:rsidR="008E5589" w:rsidRPr="009D3AAD" w:rsidRDefault="008E5589" w:rsidP="0021357B">
      <w:pPr>
        <w:pStyle w:val="NoSpacing"/>
        <w:tabs>
          <w:tab w:val="left" w:pos="2880"/>
        </w:tabs>
        <w:rPr>
          <w:szCs w:val="24"/>
          <w:lang w:val="en-GB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61"/>
        <w:gridCol w:w="873"/>
      </w:tblGrid>
      <w:tr w:rsidR="003E3E62" w:rsidRPr="009D3AAD" w14:paraId="1A64F6D0" w14:textId="77777777" w:rsidTr="0021357B">
        <w:trPr>
          <w:trHeight w:val="178"/>
        </w:trPr>
        <w:tc>
          <w:tcPr>
            <w:tcW w:w="959" w:type="dxa"/>
            <w:shd w:val="clear" w:color="auto" w:fill="auto"/>
          </w:tcPr>
          <w:p w14:paraId="563F6AA2" w14:textId="77777777" w:rsidR="003E3E62" w:rsidRPr="009D3AAD" w:rsidRDefault="003E3E62" w:rsidP="00125421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1134" w:type="dxa"/>
            <w:shd w:val="clear" w:color="auto" w:fill="auto"/>
            <w:hideMark/>
          </w:tcPr>
          <w:p w14:paraId="59EAA3D0" w14:textId="77777777" w:rsidR="003E3E62" w:rsidRPr="009D3AAD" w:rsidRDefault="00072768" w:rsidP="00125421">
            <w:pPr>
              <w:pStyle w:val="NoSpacing"/>
              <w:rPr>
                <w:szCs w:val="24"/>
                <w:lang w:val="en-GB"/>
              </w:rPr>
            </w:pPr>
            <w:r w:rsidRPr="009D3AAD">
              <w:rPr>
                <w:szCs w:val="24"/>
                <w:lang w:val="en-GB"/>
              </w:rPr>
              <w:t>4.3</w:t>
            </w:r>
            <w:r w:rsidR="003E3E62" w:rsidRPr="009D3AAD">
              <w:rPr>
                <w:szCs w:val="24"/>
                <w:lang w:val="en-GB"/>
              </w:rPr>
              <w:t>.1</w:t>
            </w:r>
          </w:p>
        </w:tc>
        <w:tc>
          <w:tcPr>
            <w:tcW w:w="7371" w:type="dxa"/>
            <w:shd w:val="clear" w:color="auto" w:fill="auto"/>
            <w:hideMark/>
          </w:tcPr>
          <w:p w14:paraId="199B5009" w14:textId="77777777" w:rsidR="003E3E62" w:rsidRPr="009D3AAD" w:rsidRDefault="00D51AA0" w:rsidP="008373E7">
            <w:pPr>
              <w:pStyle w:val="NoSpacing"/>
              <w:rPr>
                <w:szCs w:val="24"/>
                <w:lang w:val="en-GB"/>
              </w:rPr>
            </w:pPr>
            <w:r w:rsidRPr="009D3AAD">
              <w:rPr>
                <w:rFonts w:eastAsia="Calibri" w:cs="Times New Roman"/>
                <w:szCs w:val="24"/>
                <w:lang w:val="en-GB"/>
              </w:rPr>
              <w:t>Write down</w:t>
            </w:r>
            <w:r w:rsidR="00094A4B" w:rsidRPr="009D3AAD">
              <w:rPr>
                <w:rFonts w:eastAsia="Calibri" w:cs="Times New Roman"/>
                <w:szCs w:val="24"/>
                <w:lang w:val="en-GB"/>
              </w:rPr>
              <w:t xml:space="preserve"> the equation</w:t>
            </w:r>
            <w:r w:rsidRPr="009D3AAD">
              <w:rPr>
                <w:rFonts w:eastAsia="Calibri" w:cs="Times New Roman"/>
                <w:szCs w:val="24"/>
                <w:lang w:val="en-GB"/>
              </w:rPr>
              <w:t>s</w:t>
            </w:r>
            <w:r w:rsidR="00094A4B" w:rsidRPr="009D3AAD">
              <w:rPr>
                <w:rFonts w:eastAsia="Calibri" w:cs="Times New Roman"/>
                <w:szCs w:val="24"/>
                <w:lang w:val="en-GB"/>
              </w:rPr>
              <w:t xml:space="preserve"> of the asymptote</w:t>
            </w:r>
            <w:r w:rsidRPr="009D3AAD">
              <w:rPr>
                <w:rFonts w:eastAsia="Calibri" w:cs="Times New Roman"/>
                <w:szCs w:val="24"/>
                <w:lang w:val="en-GB"/>
              </w:rPr>
              <w:t>s</w:t>
            </w:r>
            <w:r w:rsidR="00094A4B" w:rsidRPr="009D3AAD">
              <w:rPr>
                <w:rFonts w:eastAsia="Calibri" w:cs="Times New Roman"/>
                <w:szCs w:val="24"/>
                <w:lang w:val="en-GB"/>
              </w:rPr>
              <w:t xml:space="preserve"> of  </w:t>
            </w:r>
            <w:r w:rsidR="00094A4B" w:rsidRPr="009D3AAD">
              <w:rPr>
                <w:rFonts w:eastAsia="Calibri" w:cs="Times New Roman"/>
                <w:i/>
                <w:szCs w:val="24"/>
                <w:lang w:val="en-GB"/>
              </w:rPr>
              <w:t>h</w:t>
            </w:r>
            <w:r w:rsidR="00094A4B" w:rsidRPr="009D3AAD">
              <w:rPr>
                <w:rFonts w:eastAsia="Calibri" w:cs="Times New Roman"/>
                <w:szCs w:val="24"/>
                <w:lang w:val="en-GB"/>
              </w:rPr>
              <w:t>.</w:t>
            </w:r>
          </w:p>
        </w:tc>
        <w:tc>
          <w:tcPr>
            <w:tcW w:w="261" w:type="dxa"/>
            <w:shd w:val="clear" w:color="auto" w:fill="auto"/>
          </w:tcPr>
          <w:p w14:paraId="765A2B34" w14:textId="77777777" w:rsidR="003E3E62" w:rsidRPr="009D3AAD" w:rsidRDefault="003E3E62" w:rsidP="00125421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873" w:type="dxa"/>
            <w:shd w:val="clear" w:color="auto" w:fill="auto"/>
            <w:vAlign w:val="center"/>
          </w:tcPr>
          <w:p w14:paraId="7C386418" w14:textId="77777777" w:rsidR="003E3E62" w:rsidRPr="009D3AAD" w:rsidRDefault="003E3E62" w:rsidP="0021357B">
            <w:pPr>
              <w:pStyle w:val="NoSpacing"/>
              <w:rPr>
                <w:szCs w:val="24"/>
                <w:lang w:val="en-GB"/>
              </w:rPr>
            </w:pPr>
            <w:r w:rsidRPr="009D3AAD">
              <w:rPr>
                <w:szCs w:val="24"/>
                <w:lang w:val="en-GB"/>
              </w:rPr>
              <w:t>(2)</w:t>
            </w:r>
          </w:p>
        </w:tc>
      </w:tr>
    </w:tbl>
    <w:p w14:paraId="2E5D5A69" w14:textId="77777777" w:rsidR="003E3E62" w:rsidRPr="009D3AAD" w:rsidRDefault="003E3E62" w:rsidP="003E3E62">
      <w:pPr>
        <w:pStyle w:val="NoSpacing"/>
        <w:rPr>
          <w:szCs w:val="24"/>
          <w:lang w:val="en-GB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47"/>
        <w:gridCol w:w="887"/>
      </w:tblGrid>
      <w:tr w:rsidR="000E1933" w:rsidRPr="009D3AAD" w14:paraId="1A7E5AC6" w14:textId="77777777" w:rsidTr="00362F40">
        <w:trPr>
          <w:trHeight w:val="218"/>
        </w:trPr>
        <w:tc>
          <w:tcPr>
            <w:tcW w:w="959" w:type="dxa"/>
            <w:shd w:val="clear" w:color="auto" w:fill="auto"/>
          </w:tcPr>
          <w:p w14:paraId="4E62479C" w14:textId="77777777" w:rsidR="000E1933" w:rsidRPr="009D3AAD" w:rsidRDefault="000E1933" w:rsidP="00362F40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1134" w:type="dxa"/>
            <w:shd w:val="clear" w:color="auto" w:fill="auto"/>
            <w:hideMark/>
          </w:tcPr>
          <w:p w14:paraId="2B6200DE" w14:textId="77777777" w:rsidR="000E1933" w:rsidRPr="009D3AAD" w:rsidRDefault="000E1933" w:rsidP="00362F40">
            <w:pPr>
              <w:pStyle w:val="NoSpacing"/>
              <w:rPr>
                <w:szCs w:val="24"/>
                <w:lang w:val="en-GB"/>
              </w:rPr>
            </w:pPr>
            <w:r w:rsidRPr="009D3AAD">
              <w:rPr>
                <w:szCs w:val="24"/>
                <w:lang w:val="en-GB"/>
              </w:rPr>
              <w:t>4.3.2</w:t>
            </w:r>
          </w:p>
        </w:tc>
        <w:tc>
          <w:tcPr>
            <w:tcW w:w="7371" w:type="dxa"/>
            <w:shd w:val="clear" w:color="auto" w:fill="auto"/>
            <w:hideMark/>
          </w:tcPr>
          <w:p w14:paraId="69C80C47" w14:textId="77777777" w:rsidR="000E1933" w:rsidRPr="009D3AAD" w:rsidRDefault="000E1933" w:rsidP="00362F40">
            <w:pPr>
              <w:pStyle w:val="NoSpacing"/>
              <w:rPr>
                <w:szCs w:val="24"/>
                <w:lang w:val="en-GB"/>
              </w:rPr>
            </w:pPr>
            <w:r w:rsidRPr="009D3AAD">
              <w:rPr>
                <w:rFonts w:eastAsia="Calibri" w:cs="Times New Roman"/>
                <w:szCs w:val="24"/>
                <w:lang w:val="en-GB"/>
              </w:rPr>
              <w:t xml:space="preserve">Determine the </w:t>
            </w:r>
            <w:r w:rsidR="00197DDF" w:rsidRPr="009D3AAD">
              <w:rPr>
                <w:rFonts w:eastAsia="Calibri" w:cs="Times New Roman"/>
                <w:szCs w:val="24"/>
                <w:lang w:val="en-GB"/>
              </w:rPr>
              <w:t xml:space="preserve">numerical </w:t>
            </w:r>
            <w:r w:rsidRPr="009D3AAD">
              <w:rPr>
                <w:rFonts w:eastAsia="Calibri" w:cs="Times New Roman"/>
                <w:szCs w:val="24"/>
                <w:lang w:val="en-GB"/>
              </w:rPr>
              <w:t xml:space="preserve">value of  </w:t>
            </w:r>
            <w:r w:rsidRPr="009D3AAD">
              <w:rPr>
                <w:rFonts w:eastAsia="Calibri" w:cs="Times New Roman"/>
                <w:i/>
                <w:szCs w:val="24"/>
                <w:lang w:val="en-GB"/>
              </w:rPr>
              <w:t>k</w:t>
            </w:r>
            <w:r w:rsidRPr="009D3AAD">
              <w:rPr>
                <w:rFonts w:eastAsia="Calibri" w:cs="Times New Roman"/>
                <w:szCs w:val="24"/>
                <w:lang w:val="en-GB"/>
              </w:rPr>
              <w:t>.</w:t>
            </w:r>
          </w:p>
        </w:tc>
        <w:tc>
          <w:tcPr>
            <w:tcW w:w="247" w:type="dxa"/>
            <w:shd w:val="clear" w:color="auto" w:fill="auto"/>
          </w:tcPr>
          <w:p w14:paraId="3A8BF282" w14:textId="77777777" w:rsidR="000E1933" w:rsidRPr="009D3AAD" w:rsidRDefault="000E1933" w:rsidP="00362F40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887" w:type="dxa"/>
            <w:shd w:val="clear" w:color="auto" w:fill="auto"/>
            <w:vAlign w:val="center"/>
          </w:tcPr>
          <w:p w14:paraId="25E34297" w14:textId="77777777" w:rsidR="000E1933" w:rsidRPr="009D3AAD" w:rsidRDefault="000E1933" w:rsidP="00362F40">
            <w:pPr>
              <w:pStyle w:val="NoSpacing"/>
              <w:rPr>
                <w:szCs w:val="24"/>
                <w:lang w:val="en-GB"/>
              </w:rPr>
            </w:pPr>
            <w:r w:rsidRPr="009D3AAD">
              <w:rPr>
                <w:szCs w:val="24"/>
                <w:lang w:val="en-GB"/>
              </w:rPr>
              <w:t>(2)</w:t>
            </w:r>
          </w:p>
        </w:tc>
      </w:tr>
    </w:tbl>
    <w:p w14:paraId="7C6D0F14" w14:textId="77777777" w:rsidR="000E1933" w:rsidRPr="009D3AAD" w:rsidRDefault="000E1933" w:rsidP="003E3E62">
      <w:pPr>
        <w:pStyle w:val="NoSpacing"/>
        <w:rPr>
          <w:szCs w:val="24"/>
          <w:lang w:val="en-GB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47"/>
        <w:gridCol w:w="887"/>
      </w:tblGrid>
      <w:tr w:rsidR="003E3E62" w:rsidRPr="009D3AAD" w14:paraId="7E101E2F" w14:textId="77777777" w:rsidTr="0021357B">
        <w:trPr>
          <w:trHeight w:val="218"/>
        </w:trPr>
        <w:tc>
          <w:tcPr>
            <w:tcW w:w="959" w:type="dxa"/>
            <w:shd w:val="clear" w:color="auto" w:fill="auto"/>
          </w:tcPr>
          <w:p w14:paraId="7EE87875" w14:textId="77777777" w:rsidR="003E3E62" w:rsidRPr="009D3AAD" w:rsidRDefault="003E3E62" w:rsidP="00125421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1134" w:type="dxa"/>
            <w:shd w:val="clear" w:color="auto" w:fill="auto"/>
            <w:hideMark/>
          </w:tcPr>
          <w:p w14:paraId="37622CFF" w14:textId="77777777" w:rsidR="003E3E62" w:rsidRPr="009D3AAD" w:rsidRDefault="00072768" w:rsidP="00125421">
            <w:pPr>
              <w:pStyle w:val="NoSpacing"/>
              <w:rPr>
                <w:szCs w:val="24"/>
                <w:lang w:val="en-GB"/>
              </w:rPr>
            </w:pPr>
            <w:r w:rsidRPr="009D3AAD">
              <w:rPr>
                <w:szCs w:val="24"/>
                <w:lang w:val="en-GB"/>
              </w:rPr>
              <w:t>4.3</w:t>
            </w:r>
            <w:r w:rsidR="000E1933" w:rsidRPr="009D3AAD">
              <w:rPr>
                <w:szCs w:val="24"/>
                <w:lang w:val="en-GB"/>
              </w:rPr>
              <w:t>.3</w:t>
            </w:r>
          </w:p>
        </w:tc>
        <w:tc>
          <w:tcPr>
            <w:tcW w:w="7371" w:type="dxa"/>
            <w:shd w:val="clear" w:color="auto" w:fill="auto"/>
            <w:hideMark/>
          </w:tcPr>
          <w:p w14:paraId="4C64FC4A" w14:textId="77777777" w:rsidR="003E3E62" w:rsidRPr="009D3AAD" w:rsidRDefault="000E1933" w:rsidP="00736F11">
            <w:pPr>
              <w:pStyle w:val="NoSpacing"/>
              <w:rPr>
                <w:i/>
                <w:szCs w:val="24"/>
                <w:lang w:val="en-GB"/>
              </w:rPr>
            </w:pPr>
            <w:r w:rsidRPr="009D3AAD">
              <w:rPr>
                <w:rFonts w:eastAsia="Calibri" w:cs="Times New Roman"/>
                <w:szCs w:val="24"/>
                <w:lang w:val="en-GB"/>
              </w:rPr>
              <w:t>Hence, write down</w:t>
            </w:r>
            <w:r w:rsidR="00094A4B" w:rsidRPr="009D3AAD">
              <w:rPr>
                <w:rFonts w:eastAsia="Calibri" w:cs="Times New Roman"/>
                <w:szCs w:val="24"/>
                <w:lang w:val="en-GB"/>
              </w:rPr>
              <w:t xml:space="preserve"> the</w:t>
            </w:r>
            <w:r w:rsidR="009D3AAD">
              <w:rPr>
                <w:rFonts w:eastAsia="Calibri" w:cs="Times New Roman"/>
                <w:szCs w:val="24"/>
                <w:lang w:val="en-GB"/>
              </w:rPr>
              <w:t xml:space="preserve"> </w:t>
            </w:r>
            <w:r w:rsidRPr="009D3AAD">
              <w:rPr>
                <w:rFonts w:eastAsia="Calibri" w:cs="Times New Roman"/>
                <w:i/>
                <w:szCs w:val="24"/>
                <w:lang w:val="en-GB"/>
              </w:rPr>
              <w:t>x</w:t>
            </w:r>
            <w:r w:rsidRPr="009D3AAD">
              <w:rPr>
                <w:rFonts w:eastAsia="Calibri" w:cs="Times New Roman"/>
                <w:szCs w:val="24"/>
                <w:lang w:val="en-GB"/>
              </w:rPr>
              <w:t>-coordinate</w:t>
            </w:r>
            <w:r w:rsidR="00094A4B" w:rsidRPr="009D3AAD">
              <w:rPr>
                <w:rFonts w:eastAsia="Calibri" w:cs="Times New Roman"/>
                <w:szCs w:val="24"/>
                <w:lang w:val="en-GB"/>
              </w:rPr>
              <w:t xml:space="preserve"> of  B.</w:t>
            </w:r>
          </w:p>
        </w:tc>
        <w:tc>
          <w:tcPr>
            <w:tcW w:w="247" w:type="dxa"/>
            <w:shd w:val="clear" w:color="auto" w:fill="auto"/>
          </w:tcPr>
          <w:p w14:paraId="592F91ED" w14:textId="77777777" w:rsidR="003E3E62" w:rsidRPr="009D3AAD" w:rsidRDefault="003E3E62" w:rsidP="00125421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887" w:type="dxa"/>
            <w:shd w:val="clear" w:color="auto" w:fill="auto"/>
            <w:vAlign w:val="center"/>
          </w:tcPr>
          <w:p w14:paraId="10FE1248" w14:textId="77777777" w:rsidR="003E3E62" w:rsidRPr="009D3AAD" w:rsidRDefault="003E3E62" w:rsidP="0021357B">
            <w:pPr>
              <w:pStyle w:val="NoSpacing"/>
              <w:rPr>
                <w:szCs w:val="24"/>
                <w:lang w:val="en-GB"/>
              </w:rPr>
            </w:pPr>
            <w:r w:rsidRPr="009D3AAD">
              <w:rPr>
                <w:szCs w:val="24"/>
                <w:lang w:val="en-GB"/>
              </w:rPr>
              <w:t>(</w:t>
            </w:r>
            <w:r w:rsidR="000E1933" w:rsidRPr="009D3AAD">
              <w:rPr>
                <w:szCs w:val="24"/>
                <w:lang w:val="en-GB"/>
              </w:rPr>
              <w:t>1</w:t>
            </w:r>
            <w:r w:rsidRPr="009D3AAD">
              <w:rPr>
                <w:szCs w:val="24"/>
                <w:lang w:val="en-GB"/>
              </w:rPr>
              <w:t>)</w:t>
            </w:r>
          </w:p>
        </w:tc>
      </w:tr>
    </w:tbl>
    <w:p w14:paraId="4B62DC99" w14:textId="77777777" w:rsidR="003E3E62" w:rsidRPr="009D3AAD" w:rsidRDefault="003E3E62" w:rsidP="003E3E62">
      <w:pPr>
        <w:pStyle w:val="NoSpacing"/>
        <w:rPr>
          <w:szCs w:val="24"/>
          <w:lang w:val="en-GB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47"/>
        <w:gridCol w:w="887"/>
      </w:tblGrid>
      <w:tr w:rsidR="003E3E62" w:rsidRPr="009D3AAD" w14:paraId="70706074" w14:textId="77777777" w:rsidTr="0021357B">
        <w:trPr>
          <w:trHeight w:val="226"/>
        </w:trPr>
        <w:tc>
          <w:tcPr>
            <w:tcW w:w="959" w:type="dxa"/>
            <w:shd w:val="clear" w:color="auto" w:fill="auto"/>
          </w:tcPr>
          <w:p w14:paraId="2AB5A63C" w14:textId="77777777" w:rsidR="003E3E62" w:rsidRPr="009D3AAD" w:rsidRDefault="003E3E62" w:rsidP="00125421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1134" w:type="dxa"/>
            <w:shd w:val="clear" w:color="auto" w:fill="auto"/>
            <w:hideMark/>
          </w:tcPr>
          <w:p w14:paraId="15B71EAC" w14:textId="77777777" w:rsidR="003E3E62" w:rsidRPr="009D3AAD" w:rsidRDefault="00072768" w:rsidP="00125421">
            <w:pPr>
              <w:pStyle w:val="NoSpacing"/>
              <w:rPr>
                <w:szCs w:val="24"/>
                <w:lang w:val="en-GB"/>
              </w:rPr>
            </w:pPr>
            <w:r w:rsidRPr="009D3AAD">
              <w:rPr>
                <w:szCs w:val="24"/>
                <w:lang w:val="en-GB"/>
              </w:rPr>
              <w:t>4.3</w:t>
            </w:r>
            <w:r w:rsidR="000E1933" w:rsidRPr="009D3AAD">
              <w:rPr>
                <w:szCs w:val="24"/>
                <w:lang w:val="en-GB"/>
              </w:rPr>
              <w:t>.4</w:t>
            </w:r>
          </w:p>
        </w:tc>
        <w:tc>
          <w:tcPr>
            <w:tcW w:w="7371" w:type="dxa"/>
            <w:shd w:val="clear" w:color="auto" w:fill="auto"/>
            <w:hideMark/>
          </w:tcPr>
          <w:p w14:paraId="2D205BEA" w14:textId="77777777" w:rsidR="003E3E62" w:rsidRPr="009D3AAD" w:rsidRDefault="00094A4B" w:rsidP="00E944DB">
            <w:pPr>
              <w:pStyle w:val="NoSpacing"/>
              <w:rPr>
                <w:szCs w:val="24"/>
                <w:lang w:val="en-GB"/>
              </w:rPr>
            </w:pPr>
            <w:r w:rsidRPr="009D3AAD">
              <w:rPr>
                <w:rFonts w:eastAsia="Calibri" w:cs="Times New Roman"/>
                <w:szCs w:val="24"/>
                <w:lang w:val="en-GB"/>
              </w:rPr>
              <w:t xml:space="preserve">Hence, determine the </w:t>
            </w:r>
            <w:r w:rsidR="00197DDF" w:rsidRPr="009D3AAD">
              <w:rPr>
                <w:rFonts w:eastAsia="Calibri" w:cs="Times New Roman"/>
                <w:szCs w:val="24"/>
                <w:lang w:val="en-GB"/>
              </w:rPr>
              <w:t xml:space="preserve">defining </w:t>
            </w:r>
            <w:r w:rsidRPr="009D3AAD">
              <w:rPr>
                <w:rFonts w:eastAsia="Calibri" w:cs="Times New Roman"/>
                <w:szCs w:val="24"/>
                <w:lang w:val="en-GB"/>
              </w:rPr>
              <w:t xml:space="preserve">equation of  </w:t>
            </w:r>
            <w:r w:rsidRPr="009D3AAD">
              <w:rPr>
                <w:rFonts w:eastAsia="Calibri" w:cs="Times New Roman"/>
                <w:i/>
                <w:szCs w:val="24"/>
                <w:lang w:val="en-GB"/>
              </w:rPr>
              <w:t>h</w:t>
            </w:r>
            <w:r w:rsidRPr="009D3AAD">
              <w:rPr>
                <w:rFonts w:eastAsia="Calibri" w:cs="Times New Roman"/>
                <w:szCs w:val="24"/>
                <w:lang w:val="en-GB"/>
              </w:rPr>
              <w:t>.</w:t>
            </w:r>
          </w:p>
        </w:tc>
        <w:tc>
          <w:tcPr>
            <w:tcW w:w="247" w:type="dxa"/>
            <w:shd w:val="clear" w:color="auto" w:fill="auto"/>
          </w:tcPr>
          <w:p w14:paraId="4D72F906" w14:textId="77777777" w:rsidR="003E3E62" w:rsidRPr="009D3AAD" w:rsidRDefault="003E3E62" w:rsidP="00125421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887" w:type="dxa"/>
            <w:shd w:val="clear" w:color="auto" w:fill="auto"/>
            <w:vAlign w:val="center"/>
          </w:tcPr>
          <w:p w14:paraId="4EC82CED" w14:textId="77777777" w:rsidR="003E3E62" w:rsidRPr="009D3AAD" w:rsidRDefault="003E3E62" w:rsidP="004E096A">
            <w:pPr>
              <w:pStyle w:val="NoSpacing"/>
              <w:rPr>
                <w:szCs w:val="24"/>
                <w:lang w:val="en-GB"/>
              </w:rPr>
            </w:pPr>
            <w:r w:rsidRPr="009D3AAD">
              <w:rPr>
                <w:szCs w:val="24"/>
                <w:lang w:val="en-GB"/>
              </w:rPr>
              <w:t>(</w:t>
            </w:r>
            <w:r w:rsidR="004E096A" w:rsidRPr="009D3AAD">
              <w:rPr>
                <w:szCs w:val="24"/>
                <w:lang w:val="en-GB"/>
              </w:rPr>
              <w:t>2</w:t>
            </w:r>
            <w:r w:rsidRPr="009D3AAD">
              <w:rPr>
                <w:szCs w:val="24"/>
                <w:lang w:val="en-GB"/>
              </w:rPr>
              <w:t>)</w:t>
            </w:r>
          </w:p>
        </w:tc>
      </w:tr>
      <w:tr w:rsidR="00072768" w:rsidRPr="009D3AAD" w14:paraId="443CF57D" w14:textId="77777777" w:rsidTr="0021357B">
        <w:trPr>
          <w:trHeight w:val="226"/>
        </w:trPr>
        <w:tc>
          <w:tcPr>
            <w:tcW w:w="959" w:type="dxa"/>
            <w:shd w:val="clear" w:color="auto" w:fill="auto"/>
          </w:tcPr>
          <w:p w14:paraId="2231329C" w14:textId="77777777" w:rsidR="00072768" w:rsidRPr="009D3AAD" w:rsidRDefault="00072768" w:rsidP="00125421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1134" w:type="dxa"/>
            <w:shd w:val="clear" w:color="auto" w:fill="auto"/>
          </w:tcPr>
          <w:p w14:paraId="546F56DF" w14:textId="77777777" w:rsidR="00072768" w:rsidRPr="009D3AAD" w:rsidRDefault="00072768" w:rsidP="00125421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7371" w:type="dxa"/>
            <w:shd w:val="clear" w:color="auto" w:fill="auto"/>
          </w:tcPr>
          <w:p w14:paraId="4E649ECC" w14:textId="77777777" w:rsidR="00072768" w:rsidRPr="009D3AAD" w:rsidRDefault="00072768" w:rsidP="00E944DB">
            <w:pPr>
              <w:pStyle w:val="NoSpacing"/>
              <w:rPr>
                <w:rFonts w:eastAsia="Calibri" w:cs="Times New Roman"/>
                <w:szCs w:val="24"/>
                <w:lang w:val="en-GB"/>
              </w:rPr>
            </w:pPr>
          </w:p>
        </w:tc>
        <w:tc>
          <w:tcPr>
            <w:tcW w:w="247" w:type="dxa"/>
            <w:shd w:val="clear" w:color="auto" w:fill="auto"/>
          </w:tcPr>
          <w:p w14:paraId="052CE6A2" w14:textId="77777777" w:rsidR="00072768" w:rsidRPr="009D3AAD" w:rsidRDefault="00072768" w:rsidP="00125421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887" w:type="dxa"/>
            <w:shd w:val="clear" w:color="auto" w:fill="auto"/>
            <w:vAlign w:val="center"/>
          </w:tcPr>
          <w:p w14:paraId="26988542" w14:textId="77777777" w:rsidR="00072768" w:rsidRPr="009D3AAD" w:rsidRDefault="00072768" w:rsidP="004E096A">
            <w:pPr>
              <w:pStyle w:val="NoSpacing"/>
              <w:rPr>
                <w:b/>
                <w:szCs w:val="24"/>
                <w:lang w:val="en-GB"/>
              </w:rPr>
            </w:pPr>
            <w:r w:rsidRPr="009D3AAD">
              <w:rPr>
                <w:b/>
                <w:szCs w:val="24"/>
                <w:lang w:val="en-GB"/>
              </w:rPr>
              <w:t>[2</w:t>
            </w:r>
            <w:r w:rsidR="004E096A" w:rsidRPr="009D3AAD">
              <w:rPr>
                <w:b/>
                <w:szCs w:val="24"/>
                <w:lang w:val="en-GB"/>
              </w:rPr>
              <w:t>5</w:t>
            </w:r>
            <w:r w:rsidRPr="009D3AAD">
              <w:rPr>
                <w:b/>
                <w:szCs w:val="24"/>
                <w:lang w:val="en-GB"/>
              </w:rPr>
              <w:t>]</w:t>
            </w:r>
          </w:p>
        </w:tc>
      </w:tr>
    </w:tbl>
    <w:p w14:paraId="71A2A54F" w14:textId="77777777" w:rsidR="003E3E62" w:rsidRPr="009D3AAD" w:rsidRDefault="003E3E62" w:rsidP="003E3E62">
      <w:pPr>
        <w:pStyle w:val="NoSpacing"/>
        <w:rPr>
          <w:szCs w:val="24"/>
          <w:lang w:val="en-GB"/>
        </w:rPr>
      </w:pPr>
    </w:p>
    <w:p w14:paraId="07ACACEE" w14:textId="77777777" w:rsidR="009313FC" w:rsidRPr="009D3AAD" w:rsidRDefault="009313FC"/>
    <w:p w14:paraId="0672E93A" w14:textId="77777777" w:rsidR="009D3AAD" w:rsidRDefault="009D3AAD">
      <w:pPr>
        <w:spacing w:after="200" w:line="276" w:lineRule="auto"/>
      </w:pPr>
      <w:r>
        <w:br w:type="page"/>
      </w:r>
    </w:p>
    <w:p w14:paraId="016A037B" w14:textId="77777777" w:rsidR="009313FC" w:rsidRPr="009D3AAD" w:rsidRDefault="009313FC" w:rsidP="000B6173"/>
    <w:p w14:paraId="5B143C01" w14:textId="77777777" w:rsidR="003E3E62" w:rsidRPr="009D3AAD" w:rsidRDefault="003E3E62" w:rsidP="000B6173">
      <w:pPr>
        <w:pStyle w:val="NoSpacing"/>
        <w:jc w:val="center"/>
        <w:rPr>
          <w:noProof/>
          <w:szCs w:val="24"/>
          <w:lang w:val="en-GB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762CC1" w:rsidRPr="009D3AAD" w14:paraId="146BB977" w14:textId="77777777" w:rsidTr="00762CC1">
        <w:tc>
          <w:tcPr>
            <w:tcW w:w="9464" w:type="dxa"/>
            <w:shd w:val="clear" w:color="auto" w:fill="auto"/>
          </w:tcPr>
          <w:p w14:paraId="324EE6A8" w14:textId="77777777" w:rsidR="00762CC1" w:rsidRPr="009D3AAD" w:rsidRDefault="00B32E86" w:rsidP="000B6173">
            <w:pPr>
              <w:tabs>
                <w:tab w:val="right" w:pos="9213"/>
              </w:tabs>
              <w:jc w:val="both"/>
            </w:pPr>
            <w:r w:rsidRPr="009D3AAD">
              <w:rPr>
                <w:b/>
              </w:rPr>
              <w:t>QUESTION</w:t>
            </w:r>
            <w:r w:rsidR="00762CC1" w:rsidRPr="009D3AAD">
              <w:rPr>
                <w:b/>
              </w:rPr>
              <w:t xml:space="preserve"> 5</w:t>
            </w:r>
          </w:p>
        </w:tc>
        <w:tc>
          <w:tcPr>
            <w:tcW w:w="254" w:type="dxa"/>
            <w:shd w:val="clear" w:color="auto" w:fill="auto"/>
          </w:tcPr>
          <w:p w14:paraId="17F37661" w14:textId="77777777" w:rsidR="00762CC1" w:rsidRPr="009D3AAD" w:rsidRDefault="00762CC1" w:rsidP="000B6173"/>
        </w:tc>
        <w:tc>
          <w:tcPr>
            <w:tcW w:w="880" w:type="dxa"/>
            <w:shd w:val="clear" w:color="auto" w:fill="auto"/>
          </w:tcPr>
          <w:p w14:paraId="72111551" w14:textId="77777777" w:rsidR="00762CC1" w:rsidRPr="009D3AAD" w:rsidRDefault="00762CC1" w:rsidP="000B6173"/>
        </w:tc>
      </w:tr>
    </w:tbl>
    <w:p w14:paraId="03B6D995" w14:textId="77777777" w:rsidR="00CF5719" w:rsidRPr="009D3AAD" w:rsidRDefault="00CF5719" w:rsidP="000B6173">
      <w:pPr>
        <w:ind w:right="-726"/>
        <w:rPr>
          <w:color w:val="000000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7"/>
        <w:gridCol w:w="8527"/>
        <w:gridCol w:w="283"/>
        <w:gridCol w:w="851"/>
      </w:tblGrid>
      <w:tr w:rsidR="003F78E3" w:rsidRPr="009D3AAD" w14:paraId="1B79BAC5" w14:textId="77777777" w:rsidTr="003F78E3">
        <w:trPr>
          <w:trHeight w:val="85"/>
        </w:trPr>
        <w:tc>
          <w:tcPr>
            <w:tcW w:w="937" w:type="dxa"/>
          </w:tcPr>
          <w:p w14:paraId="18C5EA52" w14:textId="77777777" w:rsidR="003F78E3" w:rsidRPr="009D3AAD" w:rsidRDefault="003F78E3" w:rsidP="000B6173">
            <w:pPr>
              <w:pStyle w:val="NoSpacing"/>
              <w:rPr>
                <w:szCs w:val="24"/>
                <w:lang w:val="en-GB"/>
              </w:rPr>
            </w:pPr>
            <w:r w:rsidRPr="009D3AAD">
              <w:rPr>
                <w:szCs w:val="24"/>
                <w:lang w:val="en-GB"/>
              </w:rPr>
              <w:t>5.1</w:t>
            </w:r>
          </w:p>
        </w:tc>
        <w:tc>
          <w:tcPr>
            <w:tcW w:w="8527" w:type="dxa"/>
            <w:hideMark/>
          </w:tcPr>
          <w:p w14:paraId="7BBB004F" w14:textId="77777777" w:rsidR="003F78E3" w:rsidRPr="009D3AAD" w:rsidRDefault="00C053D0" w:rsidP="00913C52">
            <w:pPr>
              <w:jc w:val="both"/>
              <w:rPr>
                <w:iCs/>
              </w:rPr>
            </w:pPr>
            <w:r w:rsidRPr="009D3AAD">
              <w:rPr>
                <w:iCs/>
              </w:rPr>
              <w:t xml:space="preserve">The annual effective </w:t>
            </w:r>
            <w:r w:rsidR="003F78E3" w:rsidRPr="009D3AAD">
              <w:rPr>
                <w:iCs/>
              </w:rPr>
              <w:t>interest rate</w:t>
            </w:r>
            <w:r w:rsidRPr="009D3AAD">
              <w:rPr>
                <w:iCs/>
              </w:rPr>
              <w:t xml:space="preserve"> charged by a</w:t>
            </w:r>
            <w:r w:rsidR="000B6173">
              <w:rPr>
                <w:iCs/>
              </w:rPr>
              <w:t xml:space="preserve"> financial institution is 9,1%</w:t>
            </w:r>
            <w:r w:rsidRPr="009D3AAD">
              <w:rPr>
                <w:iCs/>
              </w:rPr>
              <w:t>.</w:t>
            </w:r>
            <w:r w:rsidR="00913C52">
              <w:rPr>
                <w:iCs/>
              </w:rPr>
              <w:t xml:space="preserve"> </w:t>
            </w:r>
            <w:r w:rsidRPr="009D3AAD">
              <w:rPr>
                <w:iCs/>
              </w:rPr>
              <w:t>Calculate the</w:t>
            </w:r>
            <w:r w:rsidR="003F78E3" w:rsidRPr="009D3AAD">
              <w:rPr>
                <w:iCs/>
              </w:rPr>
              <w:t xml:space="preserve"> nominal interest </w:t>
            </w:r>
            <w:r w:rsidR="00B75BED" w:rsidRPr="009D3AAD">
              <w:rPr>
                <w:iCs/>
              </w:rPr>
              <w:t xml:space="preserve">rate </w:t>
            </w:r>
            <w:r w:rsidRPr="009D3AAD">
              <w:rPr>
                <w:iCs/>
              </w:rPr>
              <w:t xml:space="preserve">charged per annum if it is </w:t>
            </w:r>
            <w:r w:rsidR="003F78E3" w:rsidRPr="009D3AAD">
              <w:rPr>
                <w:iCs/>
              </w:rPr>
              <w:t>compounded quarterly</w:t>
            </w:r>
            <w:r w:rsidRPr="009D3AAD">
              <w:rPr>
                <w:iCs/>
              </w:rPr>
              <w:t>.</w:t>
            </w:r>
          </w:p>
        </w:tc>
        <w:tc>
          <w:tcPr>
            <w:tcW w:w="283" w:type="dxa"/>
          </w:tcPr>
          <w:p w14:paraId="5007E390" w14:textId="77777777" w:rsidR="003F78E3" w:rsidRPr="009D3AAD" w:rsidRDefault="003F78E3" w:rsidP="000B6173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851" w:type="dxa"/>
            <w:vAlign w:val="bottom"/>
          </w:tcPr>
          <w:p w14:paraId="59B1F7BC" w14:textId="77777777" w:rsidR="003F78E3" w:rsidRPr="009D3AAD" w:rsidRDefault="003F78E3" w:rsidP="000B6173">
            <w:pPr>
              <w:pStyle w:val="NoSpacing"/>
              <w:rPr>
                <w:szCs w:val="24"/>
                <w:lang w:val="en-GB"/>
              </w:rPr>
            </w:pPr>
            <w:r w:rsidRPr="009D3AAD">
              <w:rPr>
                <w:szCs w:val="24"/>
                <w:lang w:val="en-GB"/>
              </w:rPr>
              <w:t>(4)</w:t>
            </w:r>
          </w:p>
        </w:tc>
      </w:tr>
    </w:tbl>
    <w:p w14:paraId="27FED862" w14:textId="77777777" w:rsidR="00F844E2" w:rsidRPr="009D3AAD" w:rsidRDefault="00F844E2" w:rsidP="000B6173"/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7"/>
        <w:gridCol w:w="8527"/>
        <w:gridCol w:w="283"/>
        <w:gridCol w:w="851"/>
      </w:tblGrid>
      <w:tr w:rsidR="00DE4817" w:rsidRPr="009D3AAD" w14:paraId="1334F16E" w14:textId="77777777" w:rsidTr="008C31E8">
        <w:trPr>
          <w:trHeight w:val="85"/>
        </w:trPr>
        <w:tc>
          <w:tcPr>
            <w:tcW w:w="937" w:type="dxa"/>
          </w:tcPr>
          <w:p w14:paraId="76BFDFA5" w14:textId="77777777" w:rsidR="00DE4817" w:rsidRPr="009D3AAD" w:rsidRDefault="00DE4817" w:rsidP="000B6173">
            <w:pPr>
              <w:pStyle w:val="NoSpacing"/>
              <w:rPr>
                <w:szCs w:val="24"/>
                <w:lang w:val="en-GB"/>
              </w:rPr>
            </w:pPr>
            <w:r w:rsidRPr="009D3AAD">
              <w:rPr>
                <w:szCs w:val="24"/>
                <w:lang w:val="en-GB"/>
              </w:rPr>
              <w:t>5.2</w:t>
            </w:r>
          </w:p>
        </w:tc>
        <w:tc>
          <w:tcPr>
            <w:tcW w:w="8527" w:type="dxa"/>
            <w:hideMark/>
          </w:tcPr>
          <w:p w14:paraId="39F3B80D" w14:textId="77777777" w:rsidR="00DE4817" w:rsidRPr="009D3AAD" w:rsidRDefault="008C31E8" w:rsidP="00913C52">
            <w:pPr>
              <w:jc w:val="both"/>
              <w:rPr>
                <w:iCs/>
              </w:rPr>
            </w:pPr>
            <w:r w:rsidRPr="009D3AAD">
              <w:rPr>
                <w:iCs/>
              </w:rPr>
              <w:t>A town</w:t>
            </w:r>
            <w:r w:rsidR="000B6173">
              <w:rPr>
                <w:iCs/>
              </w:rPr>
              <w:t>'</w:t>
            </w:r>
            <w:r w:rsidRPr="009D3AAD">
              <w:rPr>
                <w:iCs/>
              </w:rPr>
              <w:t>s population</w:t>
            </w:r>
            <w:r w:rsidR="00DE4817" w:rsidRPr="009D3AAD">
              <w:rPr>
                <w:iCs/>
              </w:rPr>
              <w:t xml:space="preserve"> </w:t>
            </w:r>
            <w:r w:rsidRPr="009D3AAD">
              <w:rPr>
                <w:iCs/>
              </w:rPr>
              <w:t xml:space="preserve">increased from </w:t>
            </w:r>
            <w:r w:rsidR="00DE4817" w:rsidRPr="009D3AAD">
              <w:rPr>
                <w:iCs/>
              </w:rPr>
              <w:t>50 000</w:t>
            </w:r>
            <w:r w:rsidRPr="009D3AAD">
              <w:rPr>
                <w:iCs/>
              </w:rPr>
              <w:t xml:space="preserve"> at a</w:t>
            </w:r>
            <w:r w:rsidR="004E096A" w:rsidRPr="009D3AAD">
              <w:rPr>
                <w:iCs/>
              </w:rPr>
              <w:t xml:space="preserve"> compound</w:t>
            </w:r>
            <w:r w:rsidRPr="009D3AAD">
              <w:rPr>
                <w:iCs/>
              </w:rPr>
              <w:t xml:space="preserve"> rate of 3% per annum </w:t>
            </w:r>
            <w:r w:rsidR="004E096A" w:rsidRPr="009D3AAD">
              <w:rPr>
                <w:iCs/>
              </w:rPr>
              <w:t>over</w:t>
            </w:r>
            <w:r w:rsidR="00DE4817" w:rsidRPr="009D3AAD">
              <w:rPr>
                <w:iCs/>
              </w:rPr>
              <w:t xml:space="preserve"> a </w:t>
            </w:r>
            <w:r w:rsidR="002B6841" w:rsidRPr="009D3AAD">
              <w:rPr>
                <w:iCs/>
              </w:rPr>
              <w:t>five-year</w:t>
            </w:r>
            <w:r w:rsidR="00DE4817" w:rsidRPr="009D3AAD">
              <w:rPr>
                <w:iCs/>
              </w:rPr>
              <w:t xml:space="preserve"> period.</w:t>
            </w:r>
            <w:r w:rsidR="00913C52">
              <w:rPr>
                <w:iCs/>
              </w:rPr>
              <w:t xml:space="preserve"> </w:t>
            </w:r>
            <w:r w:rsidRPr="009D3AAD">
              <w:rPr>
                <w:iCs/>
              </w:rPr>
              <w:t xml:space="preserve">Determine the </w:t>
            </w:r>
            <w:r w:rsidR="00913C52">
              <w:rPr>
                <w:iCs/>
              </w:rPr>
              <w:t>population</w:t>
            </w:r>
            <w:r w:rsidRPr="009D3AAD">
              <w:rPr>
                <w:iCs/>
              </w:rPr>
              <w:t xml:space="preserve"> </w:t>
            </w:r>
            <w:r w:rsidR="00913C52">
              <w:rPr>
                <w:iCs/>
              </w:rPr>
              <w:t>of</w:t>
            </w:r>
            <w:r w:rsidRPr="009D3AAD">
              <w:rPr>
                <w:iCs/>
              </w:rPr>
              <w:t xml:space="preserve"> the town </w:t>
            </w:r>
            <w:r w:rsidR="006819D8" w:rsidRPr="009D3AAD">
              <w:rPr>
                <w:iCs/>
              </w:rPr>
              <w:t xml:space="preserve">at the end of five </w:t>
            </w:r>
            <w:r w:rsidRPr="009D3AAD">
              <w:rPr>
                <w:iCs/>
              </w:rPr>
              <w:t>years.</w:t>
            </w:r>
          </w:p>
        </w:tc>
        <w:tc>
          <w:tcPr>
            <w:tcW w:w="283" w:type="dxa"/>
          </w:tcPr>
          <w:p w14:paraId="55E88EFB" w14:textId="77777777" w:rsidR="00DE4817" w:rsidRPr="009D3AAD" w:rsidRDefault="00DE4817" w:rsidP="000B6173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851" w:type="dxa"/>
            <w:vAlign w:val="bottom"/>
          </w:tcPr>
          <w:p w14:paraId="55C21F3B" w14:textId="77777777" w:rsidR="00DE4817" w:rsidRPr="009D3AAD" w:rsidRDefault="008C31E8" w:rsidP="000B6173">
            <w:pPr>
              <w:pStyle w:val="NoSpacing"/>
              <w:rPr>
                <w:szCs w:val="24"/>
                <w:lang w:val="en-GB"/>
              </w:rPr>
            </w:pPr>
            <w:r w:rsidRPr="009D3AAD">
              <w:rPr>
                <w:szCs w:val="24"/>
                <w:lang w:val="en-GB"/>
              </w:rPr>
              <w:t>(3)</w:t>
            </w:r>
          </w:p>
        </w:tc>
      </w:tr>
    </w:tbl>
    <w:p w14:paraId="711EB803" w14:textId="77777777" w:rsidR="00DE4817" w:rsidRPr="009D3AAD" w:rsidRDefault="00DE4817" w:rsidP="000B6173"/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7"/>
        <w:gridCol w:w="8527"/>
        <w:gridCol w:w="283"/>
        <w:gridCol w:w="851"/>
      </w:tblGrid>
      <w:tr w:rsidR="00F844E2" w:rsidRPr="009D3AAD" w14:paraId="010D8D6B" w14:textId="77777777" w:rsidTr="00094A4B">
        <w:trPr>
          <w:trHeight w:val="85"/>
        </w:trPr>
        <w:tc>
          <w:tcPr>
            <w:tcW w:w="937" w:type="dxa"/>
          </w:tcPr>
          <w:p w14:paraId="42864DFD" w14:textId="77777777" w:rsidR="00F844E2" w:rsidRPr="009D3AAD" w:rsidRDefault="002B6841" w:rsidP="000B6173">
            <w:pPr>
              <w:pStyle w:val="NoSpacing"/>
              <w:rPr>
                <w:szCs w:val="24"/>
                <w:lang w:val="en-GB"/>
              </w:rPr>
            </w:pPr>
            <w:r w:rsidRPr="009D3AAD">
              <w:rPr>
                <w:szCs w:val="24"/>
                <w:lang w:val="en-GB"/>
              </w:rPr>
              <w:t>5.3</w:t>
            </w:r>
          </w:p>
        </w:tc>
        <w:tc>
          <w:tcPr>
            <w:tcW w:w="8527" w:type="dxa"/>
            <w:hideMark/>
          </w:tcPr>
          <w:p w14:paraId="356AC957" w14:textId="77777777" w:rsidR="00F844E2" w:rsidRPr="009D3AAD" w:rsidRDefault="00053A87" w:rsidP="0061286C">
            <w:pPr>
              <w:rPr>
                <w:iCs/>
              </w:rPr>
            </w:pPr>
            <w:r w:rsidRPr="009D3AAD">
              <w:rPr>
                <w:iCs/>
              </w:rPr>
              <w:t>In 2018</w:t>
            </w:r>
            <w:r w:rsidR="0061286C">
              <w:rPr>
                <w:iCs/>
              </w:rPr>
              <w:t>,</w:t>
            </w:r>
            <w:r w:rsidR="006819D8" w:rsidRPr="009D3AAD">
              <w:rPr>
                <w:iCs/>
              </w:rPr>
              <w:t xml:space="preserve"> </w:t>
            </w:r>
            <w:r w:rsidR="00F844E2" w:rsidRPr="009D3AAD">
              <w:rPr>
                <w:iCs/>
              </w:rPr>
              <w:t xml:space="preserve">engineering equipment </w:t>
            </w:r>
            <w:r w:rsidRPr="009D3AAD">
              <w:rPr>
                <w:iCs/>
              </w:rPr>
              <w:t>cost</w:t>
            </w:r>
            <w:r w:rsidR="004E096A" w:rsidRPr="009D3AAD">
              <w:rPr>
                <w:iCs/>
              </w:rPr>
              <w:t>ed</w:t>
            </w:r>
            <w:r w:rsidR="00F844E2" w:rsidRPr="009D3AAD">
              <w:rPr>
                <w:iCs/>
              </w:rPr>
              <w:t xml:space="preserve"> R260 000.</w:t>
            </w:r>
          </w:p>
        </w:tc>
        <w:tc>
          <w:tcPr>
            <w:tcW w:w="283" w:type="dxa"/>
          </w:tcPr>
          <w:p w14:paraId="5CBACDB2" w14:textId="77777777" w:rsidR="00F844E2" w:rsidRPr="009D3AAD" w:rsidRDefault="00F844E2" w:rsidP="000B6173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851" w:type="dxa"/>
          </w:tcPr>
          <w:p w14:paraId="0571FD42" w14:textId="77777777" w:rsidR="00F844E2" w:rsidRPr="009D3AAD" w:rsidRDefault="00F844E2" w:rsidP="000B6173">
            <w:pPr>
              <w:pStyle w:val="NoSpacing"/>
              <w:rPr>
                <w:szCs w:val="24"/>
                <w:lang w:val="en-GB"/>
              </w:rPr>
            </w:pPr>
          </w:p>
        </w:tc>
      </w:tr>
    </w:tbl>
    <w:p w14:paraId="7FF6FD6F" w14:textId="77777777" w:rsidR="00C71C59" w:rsidRPr="009D3AAD" w:rsidRDefault="00C71C59" w:rsidP="000B6173"/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74"/>
        <w:gridCol w:w="860"/>
      </w:tblGrid>
      <w:tr w:rsidR="00C71C59" w:rsidRPr="009D3AAD" w14:paraId="7B95C139" w14:textId="77777777" w:rsidTr="006D26F7">
        <w:trPr>
          <w:trHeight w:val="85"/>
        </w:trPr>
        <w:tc>
          <w:tcPr>
            <w:tcW w:w="959" w:type="dxa"/>
          </w:tcPr>
          <w:p w14:paraId="41659B0A" w14:textId="77777777" w:rsidR="00C71C59" w:rsidRPr="009D3AAD" w:rsidRDefault="00C71C59" w:rsidP="000B6173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1134" w:type="dxa"/>
            <w:hideMark/>
          </w:tcPr>
          <w:p w14:paraId="71F99C7B" w14:textId="77777777" w:rsidR="00C71C59" w:rsidRPr="009D3AAD" w:rsidRDefault="008C31E8" w:rsidP="000B6173">
            <w:pPr>
              <w:pStyle w:val="NoSpacing"/>
              <w:rPr>
                <w:szCs w:val="24"/>
                <w:lang w:val="en-GB"/>
              </w:rPr>
            </w:pPr>
            <w:r w:rsidRPr="009D3AAD">
              <w:rPr>
                <w:szCs w:val="24"/>
                <w:lang w:val="en-GB"/>
              </w:rPr>
              <w:t>5.3.1</w:t>
            </w:r>
          </w:p>
        </w:tc>
        <w:tc>
          <w:tcPr>
            <w:tcW w:w="7371" w:type="dxa"/>
            <w:hideMark/>
          </w:tcPr>
          <w:p w14:paraId="0FF51053" w14:textId="77777777" w:rsidR="00C71C59" w:rsidRPr="009D3AAD" w:rsidRDefault="0061286C" w:rsidP="0061286C">
            <w:pPr>
              <w:pStyle w:val="NoSpacing"/>
              <w:jc w:val="both"/>
              <w:rPr>
                <w:szCs w:val="24"/>
                <w:lang w:val="en-GB"/>
              </w:rPr>
            </w:pPr>
            <w:r>
              <w:rPr>
                <w:szCs w:val="24"/>
                <w:lang w:val="en-GB"/>
              </w:rPr>
              <w:t>If t</w:t>
            </w:r>
            <w:r w:rsidR="006D1562" w:rsidRPr="009D3AAD">
              <w:rPr>
                <w:szCs w:val="24"/>
                <w:lang w:val="en-GB"/>
              </w:rPr>
              <w:t>he</w:t>
            </w:r>
            <w:r w:rsidR="00053A87" w:rsidRPr="009D3AAD">
              <w:rPr>
                <w:szCs w:val="24"/>
                <w:lang w:val="en-GB"/>
              </w:rPr>
              <w:t xml:space="preserve"> </w:t>
            </w:r>
            <w:r w:rsidR="006D1562" w:rsidRPr="009D3AAD">
              <w:rPr>
                <w:szCs w:val="24"/>
                <w:lang w:val="en-GB"/>
              </w:rPr>
              <w:t xml:space="preserve">equipment </w:t>
            </w:r>
            <w:r w:rsidR="00053A87" w:rsidRPr="009D3AAD">
              <w:rPr>
                <w:szCs w:val="24"/>
                <w:lang w:val="en-GB"/>
              </w:rPr>
              <w:t xml:space="preserve">bought in 2018 </w:t>
            </w:r>
            <w:r w:rsidR="006D1562" w:rsidRPr="009D3AAD">
              <w:rPr>
                <w:szCs w:val="24"/>
                <w:lang w:val="en-GB"/>
              </w:rPr>
              <w:t>depreciated</w:t>
            </w:r>
            <w:r w:rsidR="00C053D0" w:rsidRPr="009D3AAD">
              <w:rPr>
                <w:szCs w:val="24"/>
                <w:lang w:val="en-GB"/>
              </w:rPr>
              <w:t xml:space="preserve"> to 25% of its original value, c</w:t>
            </w:r>
            <w:r w:rsidR="00C71C59" w:rsidRPr="009D3AAD">
              <w:rPr>
                <w:szCs w:val="24"/>
                <w:lang w:val="en-GB"/>
              </w:rPr>
              <w:t xml:space="preserve">alculate the </w:t>
            </w:r>
            <w:r w:rsidR="006D1562" w:rsidRPr="009D3AAD">
              <w:rPr>
                <w:szCs w:val="24"/>
                <w:lang w:val="en-GB"/>
              </w:rPr>
              <w:t xml:space="preserve">current </w:t>
            </w:r>
            <w:r w:rsidR="00C71C59" w:rsidRPr="009D3AAD">
              <w:rPr>
                <w:szCs w:val="24"/>
                <w:lang w:val="en-GB"/>
              </w:rPr>
              <w:t>value of the equipment</w:t>
            </w:r>
            <w:r w:rsidR="00C053D0" w:rsidRPr="009D3AAD">
              <w:rPr>
                <w:szCs w:val="24"/>
                <w:lang w:val="en-GB"/>
              </w:rPr>
              <w:t>.</w:t>
            </w:r>
          </w:p>
        </w:tc>
        <w:tc>
          <w:tcPr>
            <w:tcW w:w="274" w:type="dxa"/>
          </w:tcPr>
          <w:p w14:paraId="477FFA85" w14:textId="77777777" w:rsidR="00C71C59" w:rsidRPr="009D3AAD" w:rsidRDefault="00C71C59" w:rsidP="000B6173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860" w:type="dxa"/>
            <w:vAlign w:val="bottom"/>
            <w:hideMark/>
          </w:tcPr>
          <w:p w14:paraId="13BAAD44" w14:textId="77777777" w:rsidR="00C71C59" w:rsidRPr="009D3AAD" w:rsidRDefault="00C71C59" w:rsidP="000B6173">
            <w:pPr>
              <w:pStyle w:val="NoSpacing"/>
              <w:rPr>
                <w:szCs w:val="24"/>
                <w:lang w:val="en-GB"/>
              </w:rPr>
            </w:pPr>
            <w:r w:rsidRPr="009D3AAD">
              <w:rPr>
                <w:szCs w:val="24"/>
                <w:lang w:val="en-GB"/>
              </w:rPr>
              <w:t>(1)</w:t>
            </w:r>
          </w:p>
        </w:tc>
      </w:tr>
    </w:tbl>
    <w:p w14:paraId="3B229866" w14:textId="77777777" w:rsidR="00C71C59" w:rsidRPr="009D3AAD" w:rsidRDefault="003E2A04" w:rsidP="000B6173">
      <w:pPr>
        <w:tabs>
          <w:tab w:val="left" w:pos="7440"/>
        </w:tabs>
      </w:pPr>
      <w:r w:rsidRPr="009D3AAD">
        <w:tab/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74"/>
        <w:gridCol w:w="860"/>
      </w:tblGrid>
      <w:tr w:rsidR="00C71C59" w:rsidRPr="009D3AAD" w14:paraId="005AD654" w14:textId="77777777" w:rsidTr="006D26F7">
        <w:trPr>
          <w:trHeight w:val="85"/>
        </w:trPr>
        <w:tc>
          <w:tcPr>
            <w:tcW w:w="959" w:type="dxa"/>
          </w:tcPr>
          <w:p w14:paraId="393D6216" w14:textId="77777777" w:rsidR="00C71C59" w:rsidRPr="009D3AAD" w:rsidRDefault="00C71C59" w:rsidP="000B6173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1134" w:type="dxa"/>
            <w:hideMark/>
          </w:tcPr>
          <w:p w14:paraId="02E8C874" w14:textId="77777777" w:rsidR="00C71C59" w:rsidRPr="009D3AAD" w:rsidRDefault="008C31E8" w:rsidP="000B6173">
            <w:pPr>
              <w:pStyle w:val="NoSpacing"/>
              <w:rPr>
                <w:szCs w:val="24"/>
                <w:lang w:val="en-GB"/>
              </w:rPr>
            </w:pPr>
            <w:r w:rsidRPr="009D3AAD">
              <w:rPr>
                <w:szCs w:val="24"/>
                <w:lang w:val="en-GB"/>
              </w:rPr>
              <w:t>5.3.2</w:t>
            </w:r>
          </w:p>
        </w:tc>
        <w:tc>
          <w:tcPr>
            <w:tcW w:w="7371" w:type="dxa"/>
            <w:hideMark/>
          </w:tcPr>
          <w:p w14:paraId="375EB12E" w14:textId="77777777" w:rsidR="00C71C59" w:rsidRPr="009D3AAD" w:rsidRDefault="00053A87" w:rsidP="00913C52">
            <w:pPr>
              <w:pStyle w:val="NoSpacing"/>
              <w:jc w:val="both"/>
              <w:rPr>
                <w:szCs w:val="24"/>
                <w:lang w:val="en-GB"/>
              </w:rPr>
            </w:pPr>
            <w:r w:rsidRPr="009D3AAD">
              <w:rPr>
                <w:iCs/>
                <w:szCs w:val="24"/>
              </w:rPr>
              <w:t xml:space="preserve">The equipment depreciated at a rate of 14% </w:t>
            </w:r>
            <w:r w:rsidR="004E096A" w:rsidRPr="009D3AAD">
              <w:rPr>
                <w:iCs/>
                <w:szCs w:val="24"/>
              </w:rPr>
              <w:t>per annum</w:t>
            </w:r>
            <w:r w:rsidRPr="009D3AAD">
              <w:rPr>
                <w:iCs/>
                <w:szCs w:val="24"/>
              </w:rPr>
              <w:t xml:space="preserve"> </w:t>
            </w:r>
            <w:r w:rsidR="004E096A" w:rsidRPr="009D3AAD">
              <w:rPr>
                <w:iCs/>
                <w:szCs w:val="24"/>
              </w:rPr>
              <w:t>using the</w:t>
            </w:r>
            <w:r w:rsidRPr="009D3AAD">
              <w:rPr>
                <w:iCs/>
                <w:szCs w:val="24"/>
              </w:rPr>
              <w:t xml:space="preserve"> reducing-balance method.</w:t>
            </w:r>
            <w:r w:rsidR="00913C52">
              <w:rPr>
                <w:iCs/>
                <w:szCs w:val="24"/>
              </w:rPr>
              <w:t xml:space="preserve"> </w:t>
            </w:r>
            <w:r w:rsidRPr="009D3AAD">
              <w:rPr>
                <w:szCs w:val="24"/>
                <w:lang w:val="en-GB"/>
              </w:rPr>
              <w:t xml:space="preserve">Determine </w:t>
            </w:r>
            <w:r w:rsidR="006D1562" w:rsidRPr="009D3AAD">
              <w:rPr>
                <w:szCs w:val="24"/>
                <w:lang w:val="en-GB"/>
              </w:rPr>
              <w:t>how long (to</w:t>
            </w:r>
            <w:r w:rsidR="00197DDF" w:rsidRPr="009D3AAD">
              <w:rPr>
                <w:szCs w:val="24"/>
                <w:lang w:val="en-GB"/>
              </w:rPr>
              <w:t xml:space="preserve"> the</w:t>
            </w:r>
            <w:r w:rsidR="006D1562" w:rsidRPr="009D3AAD">
              <w:rPr>
                <w:szCs w:val="24"/>
                <w:lang w:val="en-GB"/>
              </w:rPr>
              <w:t xml:space="preserve"> nearest year) it took</w:t>
            </w:r>
            <w:r w:rsidR="00C71C59" w:rsidRPr="009D3AAD">
              <w:rPr>
                <w:szCs w:val="24"/>
                <w:lang w:val="en-GB"/>
              </w:rPr>
              <w:t xml:space="preserve"> for the equipment to depreciate</w:t>
            </w:r>
            <w:r w:rsidR="006D1562" w:rsidRPr="009D3AAD">
              <w:rPr>
                <w:szCs w:val="24"/>
                <w:lang w:val="en-GB"/>
              </w:rPr>
              <w:t xml:space="preserve"> to </w:t>
            </w:r>
            <w:r w:rsidRPr="009D3AAD">
              <w:rPr>
                <w:szCs w:val="24"/>
                <w:lang w:val="en-GB"/>
              </w:rPr>
              <w:t>the v</w:t>
            </w:r>
            <w:r w:rsidR="005F22F5" w:rsidRPr="009D3AAD">
              <w:rPr>
                <w:szCs w:val="24"/>
                <w:lang w:val="en-GB"/>
              </w:rPr>
              <w:t>alue calculate</w:t>
            </w:r>
            <w:r w:rsidR="0061286C">
              <w:rPr>
                <w:szCs w:val="24"/>
                <w:lang w:val="en-GB"/>
              </w:rPr>
              <w:t>d</w:t>
            </w:r>
            <w:r w:rsidR="005F22F5" w:rsidRPr="009D3AAD">
              <w:rPr>
                <w:szCs w:val="24"/>
                <w:lang w:val="en-GB"/>
              </w:rPr>
              <w:t xml:space="preserve"> in </w:t>
            </w:r>
            <w:r w:rsidR="00540D81" w:rsidRPr="009D3AAD">
              <w:rPr>
                <w:szCs w:val="24"/>
                <w:lang w:val="en-GB"/>
              </w:rPr>
              <w:t xml:space="preserve">QUESTION </w:t>
            </w:r>
            <w:r w:rsidR="005F22F5" w:rsidRPr="009D3AAD">
              <w:rPr>
                <w:szCs w:val="24"/>
                <w:lang w:val="en-GB"/>
              </w:rPr>
              <w:t>5.3.1</w:t>
            </w:r>
            <w:r w:rsidR="004E096A" w:rsidRPr="009D3AAD">
              <w:rPr>
                <w:szCs w:val="24"/>
                <w:lang w:val="en-GB"/>
              </w:rPr>
              <w:t>.</w:t>
            </w:r>
          </w:p>
        </w:tc>
        <w:tc>
          <w:tcPr>
            <w:tcW w:w="274" w:type="dxa"/>
          </w:tcPr>
          <w:p w14:paraId="46BFFD8A" w14:textId="77777777" w:rsidR="00C71C59" w:rsidRPr="009D3AAD" w:rsidRDefault="00C71C59" w:rsidP="000B6173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860" w:type="dxa"/>
            <w:vAlign w:val="bottom"/>
            <w:hideMark/>
          </w:tcPr>
          <w:p w14:paraId="4E6E8115" w14:textId="77777777" w:rsidR="00C71C59" w:rsidRPr="009D3AAD" w:rsidRDefault="00C71C59" w:rsidP="000B6173">
            <w:pPr>
              <w:pStyle w:val="NoSpacing"/>
              <w:rPr>
                <w:szCs w:val="24"/>
                <w:lang w:val="en-GB"/>
              </w:rPr>
            </w:pPr>
            <w:r w:rsidRPr="009D3AAD">
              <w:rPr>
                <w:szCs w:val="24"/>
                <w:lang w:val="en-GB"/>
              </w:rPr>
              <w:t>(4)</w:t>
            </w:r>
          </w:p>
        </w:tc>
      </w:tr>
    </w:tbl>
    <w:p w14:paraId="37DD03DF" w14:textId="77777777" w:rsidR="00C71C59" w:rsidRPr="009D3AAD" w:rsidRDefault="00C71C59" w:rsidP="000B6173"/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7"/>
        <w:gridCol w:w="8527"/>
        <w:gridCol w:w="283"/>
        <w:gridCol w:w="851"/>
      </w:tblGrid>
      <w:tr w:rsidR="003F78E3" w:rsidRPr="009D3AAD" w14:paraId="2DBCCECA" w14:textId="77777777" w:rsidTr="003F78E3">
        <w:trPr>
          <w:trHeight w:val="85"/>
        </w:trPr>
        <w:tc>
          <w:tcPr>
            <w:tcW w:w="937" w:type="dxa"/>
          </w:tcPr>
          <w:p w14:paraId="34EA5410" w14:textId="77777777" w:rsidR="003F78E3" w:rsidRPr="009D3AAD" w:rsidRDefault="003E2A04" w:rsidP="000B6173">
            <w:pPr>
              <w:pStyle w:val="NoSpacing"/>
              <w:rPr>
                <w:szCs w:val="24"/>
                <w:lang w:val="en-GB"/>
              </w:rPr>
            </w:pPr>
            <w:r w:rsidRPr="009D3AAD">
              <w:rPr>
                <w:szCs w:val="24"/>
                <w:lang w:val="en-GB"/>
              </w:rPr>
              <w:t>5.4</w:t>
            </w:r>
          </w:p>
        </w:tc>
        <w:tc>
          <w:tcPr>
            <w:tcW w:w="8527" w:type="dxa"/>
            <w:hideMark/>
          </w:tcPr>
          <w:p w14:paraId="1CA7A7B5" w14:textId="77777777" w:rsidR="009D3AAD" w:rsidRDefault="003F78E3" w:rsidP="000B6173">
            <w:pPr>
              <w:jc w:val="both"/>
              <w:rPr>
                <w:iCs/>
              </w:rPr>
            </w:pPr>
            <w:r w:rsidRPr="009D3AAD">
              <w:rPr>
                <w:iCs/>
              </w:rPr>
              <w:t xml:space="preserve">An </w:t>
            </w:r>
            <w:r w:rsidR="00C053D0" w:rsidRPr="009D3AAD">
              <w:rPr>
                <w:iCs/>
              </w:rPr>
              <w:t xml:space="preserve">amount of </w:t>
            </w:r>
            <w:r w:rsidRPr="009D3AAD">
              <w:rPr>
                <w:iCs/>
              </w:rPr>
              <w:t>R20 000 is</w:t>
            </w:r>
            <w:r w:rsidR="00C053D0" w:rsidRPr="009D3AAD">
              <w:rPr>
                <w:iCs/>
              </w:rPr>
              <w:t xml:space="preserve"> invested</w:t>
            </w:r>
            <w:r w:rsidRPr="009D3AAD">
              <w:rPr>
                <w:iCs/>
              </w:rPr>
              <w:t xml:space="preserve"> into an account that offers an interes</w:t>
            </w:r>
            <w:r w:rsidR="004E096A" w:rsidRPr="009D3AAD">
              <w:rPr>
                <w:iCs/>
              </w:rPr>
              <w:t>t rate of 10</w:t>
            </w:r>
            <w:r w:rsidRPr="009D3AAD">
              <w:rPr>
                <w:iCs/>
              </w:rPr>
              <w:t xml:space="preserve">% </w:t>
            </w:r>
            <w:r w:rsidR="004E096A" w:rsidRPr="009D3AAD">
              <w:rPr>
                <w:iCs/>
              </w:rPr>
              <w:t>per annum</w:t>
            </w:r>
            <w:r w:rsidR="0061286C">
              <w:rPr>
                <w:iCs/>
              </w:rPr>
              <w:t>,</w:t>
            </w:r>
            <w:r w:rsidRPr="009D3AAD">
              <w:rPr>
                <w:iCs/>
              </w:rPr>
              <w:t xml:space="preserve"> compounded monthly. </w:t>
            </w:r>
          </w:p>
          <w:p w14:paraId="66D97F94" w14:textId="77777777" w:rsidR="00E2380A" w:rsidRPr="009D3AAD" w:rsidRDefault="003F78E3" w:rsidP="000B6173">
            <w:pPr>
              <w:jc w:val="both"/>
              <w:rPr>
                <w:iCs/>
              </w:rPr>
            </w:pPr>
            <w:r w:rsidRPr="009D3AAD">
              <w:rPr>
                <w:iCs/>
              </w:rPr>
              <w:t xml:space="preserve"> </w:t>
            </w:r>
          </w:p>
          <w:p w14:paraId="41002CC7" w14:textId="77777777" w:rsidR="003F78E3" w:rsidRPr="009D3AAD" w:rsidRDefault="006819D8" w:rsidP="000B6173">
            <w:pPr>
              <w:pStyle w:val="NoSpacing"/>
              <w:numPr>
                <w:ilvl w:val="0"/>
                <w:numId w:val="21"/>
              </w:numPr>
              <w:ind w:left="457" w:hanging="457"/>
              <w:jc w:val="both"/>
              <w:rPr>
                <w:iCs/>
                <w:szCs w:val="24"/>
              </w:rPr>
            </w:pPr>
            <w:r w:rsidRPr="009D3AAD">
              <w:rPr>
                <w:iCs/>
                <w:szCs w:val="24"/>
              </w:rPr>
              <w:t>At the end of</w:t>
            </w:r>
            <w:r w:rsidR="003F78E3" w:rsidRPr="009D3AAD">
              <w:rPr>
                <w:iCs/>
                <w:szCs w:val="24"/>
              </w:rPr>
              <w:t xml:space="preserve"> </w:t>
            </w:r>
            <w:r w:rsidR="00E06970" w:rsidRPr="009D3AAD">
              <w:rPr>
                <w:iCs/>
                <w:szCs w:val="24"/>
              </w:rPr>
              <w:t>18 months</w:t>
            </w:r>
            <w:r w:rsidR="0061286C">
              <w:rPr>
                <w:iCs/>
                <w:szCs w:val="24"/>
              </w:rPr>
              <w:t>,</w:t>
            </w:r>
            <w:r w:rsidR="003F78E3" w:rsidRPr="009D3AAD">
              <w:rPr>
                <w:iCs/>
                <w:szCs w:val="24"/>
              </w:rPr>
              <w:t xml:space="preserve"> the interest</w:t>
            </w:r>
            <w:r w:rsidRPr="009D3AAD">
              <w:rPr>
                <w:iCs/>
                <w:szCs w:val="24"/>
              </w:rPr>
              <w:t xml:space="preserve"> rate</w:t>
            </w:r>
            <w:r w:rsidR="004E096A" w:rsidRPr="009D3AAD">
              <w:rPr>
                <w:iCs/>
                <w:szCs w:val="24"/>
              </w:rPr>
              <w:t xml:space="preserve"> changed to 8</w:t>
            </w:r>
            <w:r w:rsidR="003F78E3" w:rsidRPr="009D3AAD">
              <w:rPr>
                <w:iCs/>
                <w:szCs w:val="24"/>
              </w:rPr>
              <w:t xml:space="preserve">% </w:t>
            </w:r>
            <w:r w:rsidR="004E096A" w:rsidRPr="009D3AAD">
              <w:rPr>
                <w:iCs/>
                <w:szCs w:val="24"/>
              </w:rPr>
              <w:t>per annum</w:t>
            </w:r>
            <w:r w:rsidR="0061286C">
              <w:rPr>
                <w:iCs/>
                <w:szCs w:val="24"/>
              </w:rPr>
              <w:t>,</w:t>
            </w:r>
            <w:r w:rsidR="00B20CA0" w:rsidRPr="009D3AAD">
              <w:rPr>
                <w:iCs/>
                <w:szCs w:val="24"/>
              </w:rPr>
              <w:t xml:space="preserve"> </w:t>
            </w:r>
            <w:r w:rsidR="004E096A" w:rsidRPr="009D3AAD">
              <w:rPr>
                <w:iCs/>
                <w:szCs w:val="24"/>
              </w:rPr>
              <w:t>compounded quarterly.</w:t>
            </w:r>
            <w:r w:rsidR="003F78E3" w:rsidRPr="009D3AAD">
              <w:rPr>
                <w:iCs/>
                <w:szCs w:val="24"/>
              </w:rPr>
              <w:t xml:space="preserve"> </w:t>
            </w:r>
          </w:p>
          <w:p w14:paraId="3EC2AA3B" w14:textId="77777777" w:rsidR="00B20CA0" w:rsidRPr="009D3AAD" w:rsidRDefault="004E096A" w:rsidP="000B6173">
            <w:pPr>
              <w:pStyle w:val="NoSpacing"/>
              <w:numPr>
                <w:ilvl w:val="0"/>
                <w:numId w:val="21"/>
              </w:numPr>
              <w:ind w:left="457" w:hanging="457"/>
              <w:jc w:val="both"/>
              <w:rPr>
                <w:iCs/>
                <w:szCs w:val="24"/>
              </w:rPr>
            </w:pPr>
            <w:r w:rsidRPr="009D3AAD">
              <w:rPr>
                <w:iCs/>
                <w:szCs w:val="24"/>
              </w:rPr>
              <w:t>The</w:t>
            </w:r>
            <w:r w:rsidR="00B20CA0" w:rsidRPr="009D3AAD">
              <w:rPr>
                <w:iCs/>
                <w:szCs w:val="24"/>
              </w:rPr>
              <w:t xml:space="preserve"> interest rate</w:t>
            </w:r>
            <w:r w:rsidR="00B6573E" w:rsidRPr="009D3AAD">
              <w:rPr>
                <w:iCs/>
                <w:szCs w:val="24"/>
              </w:rPr>
              <w:t xml:space="preserve"> then</w:t>
            </w:r>
            <w:r w:rsidR="00B20CA0" w:rsidRPr="009D3AAD">
              <w:rPr>
                <w:iCs/>
                <w:szCs w:val="24"/>
              </w:rPr>
              <w:t xml:space="preserve"> remained unchanged for the remaining years.</w:t>
            </w:r>
          </w:p>
          <w:p w14:paraId="4D096E67" w14:textId="77777777" w:rsidR="003F78E3" w:rsidRPr="009D3AAD" w:rsidRDefault="00E06970" w:rsidP="00913C52">
            <w:pPr>
              <w:pStyle w:val="NoSpacing"/>
              <w:numPr>
                <w:ilvl w:val="0"/>
                <w:numId w:val="21"/>
              </w:numPr>
              <w:ind w:left="457" w:hanging="457"/>
              <w:jc w:val="both"/>
              <w:rPr>
                <w:iCs/>
                <w:szCs w:val="24"/>
              </w:rPr>
            </w:pPr>
            <w:r w:rsidRPr="009D3AAD">
              <w:rPr>
                <w:iCs/>
                <w:szCs w:val="24"/>
              </w:rPr>
              <w:t>A</w:t>
            </w:r>
            <w:r w:rsidR="003F78E3" w:rsidRPr="009D3AAD">
              <w:rPr>
                <w:iCs/>
                <w:szCs w:val="24"/>
              </w:rPr>
              <w:t>n amount of R3 000 was withdrawn from the account</w:t>
            </w:r>
            <w:r w:rsidR="001E3C8C" w:rsidRPr="009D3AAD">
              <w:rPr>
                <w:iCs/>
                <w:szCs w:val="24"/>
              </w:rPr>
              <w:t xml:space="preserve"> </w:t>
            </w:r>
            <w:r w:rsidR="006819D8" w:rsidRPr="009D3AAD">
              <w:rPr>
                <w:iCs/>
                <w:szCs w:val="24"/>
              </w:rPr>
              <w:t>at</w:t>
            </w:r>
            <w:r w:rsidR="001E3C8C" w:rsidRPr="009D3AAD">
              <w:rPr>
                <w:iCs/>
                <w:szCs w:val="24"/>
              </w:rPr>
              <w:t xml:space="preserve"> the </w:t>
            </w:r>
            <w:r w:rsidR="00913C52">
              <w:rPr>
                <w:iCs/>
                <w:szCs w:val="24"/>
              </w:rPr>
              <w:t>end</w:t>
            </w:r>
            <w:r w:rsidR="001E3C8C" w:rsidRPr="009D3AAD">
              <w:rPr>
                <w:iCs/>
                <w:szCs w:val="24"/>
              </w:rPr>
              <w:t xml:space="preserve"> of the </w:t>
            </w:r>
            <w:r w:rsidR="001A36EC">
              <w:rPr>
                <w:iCs/>
                <w:szCs w:val="24"/>
              </w:rPr>
              <w:br/>
            </w:r>
            <w:r w:rsidR="001E3C8C" w:rsidRPr="009D3AAD">
              <w:rPr>
                <w:iCs/>
                <w:szCs w:val="24"/>
              </w:rPr>
              <w:t>3</w:t>
            </w:r>
            <w:r w:rsidR="001E3C8C" w:rsidRPr="001A36EC">
              <w:rPr>
                <w:rFonts w:cs="Times New Roman"/>
                <w:iCs/>
                <w:szCs w:val="24"/>
                <w:vertAlign w:val="superscript"/>
              </w:rPr>
              <w:t>rd</w:t>
            </w:r>
            <w:r w:rsidR="001E3C8C" w:rsidRPr="009D3AAD">
              <w:rPr>
                <w:iCs/>
                <w:szCs w:val="24"/>
              </w:rPr>
              <w:t xml:space="preserve"> </w:t>
            </w:r>
            <w:r w:rsidRPr="009D3AAD">
              <w:rPr>
                <w:iCs/>
                <w:szCs w:val="24"/>
              </w:rPr>
              <w:t>year</w:t>
            </w:r>
            <w:r w:rsidR="003F78E3" w:rsidRPr="009D3AAD">
              <w:rPr>
                <w:iCs/>
                <w:szCs w:val="24"/>
              </w:rPr>
              <w:t>.</w:t>
            </w:r>
          </w:p>
        </w:tc>
        <w:tc>
          <w:tcPr>
            <w:tcW w:w="283" w:type="dxa"/>
          </w:tcPr>
          <w:p w14:paraId="7DDD3E81" w14:textId="77777777" w:rsidR="003F78E3" w:rsidRPr="009D3AAD" w:rsidRDefault="003F78E3" w:rsidP="000B6173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851" w:type="dxa"/>
          </w:tcPr>
          <w:p w14:paraId="2BB3D9F1" w14:textId="77777777" w:rsidR="003F78E3" w:rsidRPr="009D3AAD" w:rsidRDefault="003F78E3" w:rsidP="000B6173">
            <w:pPr>
              <w:pStyle w:val="NoSpacing"/>
              <w:rPr>
                <w:szCs w:val="24"/>
                <w:lang w:val="en-GB"/>
              </w:rPr>
            </w:pPr>
          </w:p>
        </w:tc>
      </w:tr>
    </w:tbl>
    <w:p w14:paraId="3F55E5DD" w14:textId="77777777" w:rsidR="003F78E3" w:rsidRPr="009D3AAD" w:rsidRDefault="003F78E3" w:rsidP="000B6173"/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7"/>
        <w:gridCol w:w="8527"/>
        <w:gridCol w:w="283"/>
        <w:gridCol w:w="851"/>
      </w:tblGrid>
      <w:tr w:rsidR="003F78E3" w:rsidRPr="009D3AAD" w14:paraId="75756B25" w14:textId="77777777" w:rsidTr="003F78E3">
        <w:trPr>
          <w:trHeight w:val="85"/>
        </w:trPr>
        <w:tc>
          <w:tcPr>
            <w:tcW w:w="937" w:type="dxa"/>
          </w:tcPr>
          <w:p w14:paraId="5D6017E4" w14:textId="77777777" w:rsidR="003F78E3" w:rsidRPr="009D3AAD" w:rsidRDefault="003F78E3" w:rsidP="000B6173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8527" w:type="dxa"/>
            <w:hideMark/>
          </w:tcPr>
          <w:p w14:paraId="4A81600B" w14:textId="77777777" w:rsidR="003F78E3" w:rsidRPr="009D3AAD" w:rsidRDefault="00F52F2E" w:rsidP="00913C52">
            <w:pPr>
              <w:jc w:val="both"/>
              <w:rPr>
                <w:iCs/>
              </w:rPr>
            </w:pPr>
            <w:r w:rsidRPr="009D3AAD">
              <w:rPr>
                <w:iCs/>
              </w:rPr>
              <w:t xml:space="preserve">Determine the amount of </w:t>
            </w:r>
            <w:r w:rsidR="003F78E3" w:rsidRPr="009D3AAD">
              <w:rPr>
                <w:iCs/>
              </w:rPr>
              <w:t>money</w:t>
            </w:r>
            <w:r w:rsidRPr="009D3AAD">
              <w:rPr>
                <w:iCs/>
              </w:rPr>
              <w:t xml:space="preserve"> in the investment account</w:t>
            </w:r>
            <w:r w:rsidR="003F78E3" w:rsidRPr="009D3AAD">
              <w:rPr>
                <w:iCs/>
              </w:rPr>
              <w:t xml:space="preserve"> at the </w:t>
            </w:r>
            <w:r w:rsidR="00913C52">
              <w:rPr>
                <w:iCs/>
              </w:rPr>
              <w:t>end</w:t>
            </w:r>
            <w:r w:rsidRPr="009D3AAD">
              <w:rPr>
                <w:iCs/>
              </w:rPr>
              <w:t xml:space="preserve"> </w:t>
            </w:r>
            <w:r w:rsidR="003F78E3" w:rsidRPr="009D3AAD">
              <w:rPr>
                <w:iCs/>
              </w:rPr>
              <w:t xml:space="preserve">of </w:t>
            </w:r>
            <w:r w:rsidR="001E3C8C" w:rsidRPr="009D3AAD">
              <w:rPr>
                <w:iCs/>
              </w:rPr>
              <w:t xml:space="preserve">the </w:t>
            </w:r>
            <w:r w:rsidR="001A36EC">
              <w:rPr>
                <w:iCs/>
              </w:rPr>
              <w:br/>
            </w:r>
            <w:r w:rsidR="001E3C8C" w:rsidRPr="009D3AAD">
              <w:rPr>
                <w:iCs/>
              </w:rPr>
              <w:t>4</w:t>
            </w:r>
            <w:r w:rsidR="001E3C8C" w:rsidRPr="009D3AAD">
              <w:rPr>
                <w:iCs/>
                <w:vertAlign w:val="superscript"/>
              </w:rPr>
              <w:t>th</w:t>
            </w:r>
            <w:r w:rsidR="001E3C8C" w:rsidRPr="009D3AAD">
              <w:rPr>
                <w:iCs/>
              </w:rPr>
              <w:t xml:space="preserve"> </w:t>
            </w:r>
            <w:r w:rsidRPr="009D3AAD">
              <w:rPr>
                <w:iCs/>
              </w:rPr>
              <w:t>year.</w:t>
            </w:r>
          </w:p>
        </w:tc>
        <w:tc>
          <w:tcPr>
            <w:tcW w:w="283" w:type="dxa"/>
          </w:tcPr>
          <w:p w14:paraId="604E5425" w14:textId="77777777" w:rsidR="003F78E3" w:rsidRPr="009D3AAD" w:rsidRDefault="003F78E3" w:rsidP="000B6173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851" w:type="dxa"/>
          </w:tcPr>
          <w:p w14:paraId="37FEFA97" w14:textId="77777777" w:rsidR="009D3AAD" w:rsidRDefault="009D3AAD" w:rsidP="000B6173">
            <w:pPr>
              <w:pStyle w:val="NoSpacing"/>
              <w:rPr>
                <w:szCs w:val="24"/>
                <w:lang w:val="en-GB"/>
              </w:rPr>
            </w:pPr>
          </w:p>
          <w:p w14:paraId="4BE042F4" w14:textId="77777777" w:rsidR="003F78E3" w:rsidRPr="009D3AAD" w:rsidRDefault="003F78E3" w:rsidP="000B6173">
            <w:pPr>
              <w:pStyle w:val="NoSpacing"/>
              <w:rPr>
                <w:szCs w:val="24"/>
                <w:lang w:val="en-GB"/>
              </w:rPr>
            </w:pPr>
            <w:r w:rsidRPr="009D3AAD">
              <w:rPr>
                <w:szCs w:val="24"/>
                <w:lang w:val="en-GB"/>
              </w:rPr>
              <w:t>(</w:t>
            </w:r>
            <w:r w:rsidR="004E096A" w:rsidRPr="009D3AAD">
              <w:rPr>
                <w:szCs w:val="24"/>
                <w:lang w:val="en-GB"/>
              </w:rPr>
              <w:t>5</w:t>
            </w:r>
            <w:r w:rsidRPr="009D3AAD">
              <w:rPr>
                <w:szCs w:val="24"/>
                <w:lang w:val="en-GB"/>
              </w:rPr>
              <w:t>)</w:t>
            </w:r>
          </w:p>
        </w:tc>
      </w:tr>
      <w:tr w:rsidR="003F78E3" w:rsidRPr="009D3AAD" w14:paraId="064DA17F" w14:textId="77777777" w:rsidTr="003F78E3">
        <w:trPr>
          <w:trHeight w:val="85"/>
        </w:trPr>
        <w:tc>
          <w:tcPr>
            <w:tcW w:w="937" w:type="dxa"/>
          </w:tcPr>
          <w:p w14:paraId="349C68D9" w14:textId="77777777" w:rsidR="003F78E3" w:rsidRPr="009D3AAD" w:rsidRDefault="003F78E3" w:rsidP="000B6173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8527" w:type="dxa"/>
            <w:hideMark/>
          </w:tcPr>
          <w:p w14:paraId="6F6F10CA" w14:textId="77777777" w:rsidR="003F78E3" w:rsidRPr="009D3AAD" w:rsidRDefault="003F78E3" w:rsidP="000B6173">
            <w:pPr>
              <w:rPr>
                <w:iCs/>
              </w:rPr>
            </w:pPr>
          </w:p>
        </w:tc>
        <w:tc>
          <w:tcPr>
            <w:tcW w:w="283" w:type="dxa"/>
          </w:tcPr>
          <w:p w14:paraId="12E40BEC" w14:textId="77777777" w:rsidR="003F78E3" w:rsidRPr="009D3AAD" w:rsidRDefault="003F78E3" w:rsidP="000B6173">
            <w:pPr>
              <w:pStyle w:val="NoSpacing"/>
              <w:rPr>
                <w:szCs w:val="24"/>
                <w:lang w:val="en-GB"/>
              </w:rPr>
            </w:pPr>
          </w:p>
        </w:tc>
        <w:tc>
          <w:tcPr>
            <w:tcW w:w="851" w:type="dxa"/>
          </w:tcPr>
          <w:p w14:paraId="51AA1DFF" w14:textId="77777777" w:rsidR="003F78E3" w:rsidRPr="009D3AAD" w:rsidRDefault="003F78E3" w:rsidP="000B6173">
            <w:pPr>
              <w:pStyle w:val="NoSpacing"/>
              <w:rPr>
                <w:b/>
                <w:bCs/>
                <w:szCs w:val="24"/>
                <w:lang w:val="en-GB"/>
              </w:rPr>
            </w:pPr>
            <w:r w:rsidRPr="009D3AAD">
              <w:rPr>
                <w:b/>
                <w:bCs/>
                <w:szCs w:val="24"/>
                <w:lang w:val="en-GB"/>
              </w:rPr>
              <w:t>[1</w:t>
            </w:r>
            <w:r w:rsidR="004E096A" w:rsidRPr="009D3AAD">
              <w:rPr>
                <w:b/>
                <w:bCs/>
                <w:szCs w:val="24"/>
                <w:lang w:val="en-GB"/>
              </w:rPr>
              <w:t>7</w:t>
            </w:r>
            <w:r w:rsidRPr="009D3AAD">
              <w:rPr>
                <w:b/>
                <w:bCs/>
                <w:szCs w:val="24"/>
                <w:lang w:val="en-GB"/>
              </w:rPr>
              <w:t>]</w:t>
            </w:r>
          </w:p>
        </w:tc>
      </w:tr>
    </w:tbl>
    <w:p w14:paraId="6B394127" w14:textId="77777777" w:rsidR="00CF5719" w:rsidRPr="009D3AAD" w:rsidRDefault="00CF5719" w:rsidP="000B6173">
      <w:pPr>
        <w:ind w:right="-726"/>
        <w:rPr>
          <w:color w:val="000000"/>
        </w:rPr>
      </w:pPr>
    </w:p>
    <w:p w14:paraId="0E8561F8" w14:textId="77777777" w:rsidR="00CF5719" w:rsidRPr="009D3AAD" w:rsidRDefault="00CF5719" w:rsidP="000B6173">
      <w:pPr>
        <w:ind w:right="-726"/>
        <w:rPr>
          <w:color w:val="000000"/>
        </w:rPr>
      </w:pPr>
    </w:p>
    <w:p w14:paraId="2E0C10AE" w14:textId="77777777" w:rsidR="00CF5719" w:rsidRPr="007C40E0" w:rsidRDefault="00CF5719" w:rsidP="008E153B">
      <w:pPr>
        <w:ind w:right="-726"/>
        <w:rPr>
          <w:color w:val="000000"/>
        </w:rPr>
      </w:pPr>
    </w:p>
    <w:p w14:paraId="1FE8B5C9" w14:textId="77777777" w:rsidR="00CF5719" w:rsidRPr="007C40E0" w:rsidRDefault="00CF5719" w:rsidP="008E153B">
      <w:pPr>
        <w:ind w:right="-726"/>
        <w:rPr>
          <w:color w:val="000000"/>
        </w:rPr>
      </w:pPr>
    </w:p>
    <w:p w14:paraId="3D9299F1" w14:textId="77777777" w:rsidR="00CF5719" w:rsidRPr="007C40E0" w:rsidRDefault="00CF5719" w:rsidP="008E153B">
      <w:pPr>
        <w:ind w:right="-726"/>
        <w:rPr>
          <w:color w:val="000000"/>
        </w:rPr>
      </w:pPr>
    </w:p>
    <w:p w14:paraId="3C2875B0" w14:textId="77777777" w:rsidR="00CF5719" w:rsidRPr="007C40E0" w:rsidRDefault="00CF5719" w:rsidP="008E153B">
      <w:pPr>
        <w:ind w:right="-726"/>
        <w:rPr>
          <w:color w:val="000000"/>
        </w:rPr>
      </w:pPr>
    </w:p>
    <w:p w14:paraId="7737B12F" w14:textId="77777777" w:rsidR="00CF5719" w:rsidRPr="007C40E0" w:rsidRDefault="00CF5719" w:rsidP="008E153B">
      <w:pPr>
        <w:ind w:right="-726"/>
        <w:rPr>
          <w:color w:val="000000"/>
        </w:rPr>
      </w:pPr>
    </w:p>
    <w:p w14:paraId="2E954685" w14:textId="77777777" w:rsidR="00CF5719" w:rsidRPr="007C40E0" w:rsidRDefault="00CF5719" w:rsidP="008E153B">
      <w:pPr>
        <w:ind w:right="-726"/>
        <w:rPr>
          <w:color w:val="000000"/>
        </w:rPr>
      </w:pPr>
      <w:r w:rsidRPr="007C40E0">
        <w:rPr>
          <w:color w:val="000000"/>
        </w:rPr>
        <w:br w:type="page"/>
      </w:r>
    </w:p>
    <w:p w14:paraId="2FBF2C44" w14:textId="77777777" w:rsidR="00AE415D" w:rsidRPr="001A36EC" w:rsidRDefault="00AE415D" w:rsidP="001A36EC">
      <w:pPr>
        <w:ind w:right="-726"/>
        <w:rPr>
          <w:color w:val="000000"/>
        </w:rPr>
      </w:pPr>
    </w:p>
    <w:p w14:paraId="5411FF46" w14:textId="77777777" w:rsidR="00EB3884" w:rsidRPr="001A36EC" w:rsidRDefault="00EB3884" w:rsidP="001A36EC"/>
    <w:tbl>
      <w:tblPr>
        <w:tblW w:w="10065" w:type="dxa"/>
        <w:tblLayout w:type="fixed"/>
        <w:tblLook w:val="0000" w:firstRow="0" w:lastRow="0" w:firstColumn="0" w:lastColumn="0" w:noHBand="0" w:noVBand="0"/>
      </w:tblPr>
      <w:tblGrid>
        <w:gridCol w:w="8710"/>
        <w:gridCol w:w="236"/>
        <w:gridCol w:w="1119"/>
      </w:tblGrid>
      <w:tr w:rsidR="00EB3884" w:rsidRPr="001A36EC" w14:paraId="1F9BF877" w14:textId="77777777" w:rsidTr="001A36EC">
        <w:trPr>
          <w:trHeight w:val="80"/>
        </w:trPr>
        <w:tc>
          <w:tcPr>
            <w:tcW w:w="8710" w:type="dxa"/>
            <w:shd w:val="clear" w:color="auto" w:fill="auto"/>
          </w:tcPr>
          <w:p w14:paraId="517B00B6" w14:textId="77777777" w:rsidR="00EB3884" w:rsidRPr="001A36EC" w:rsidRDefault="00EB3884" w:rsidP="001A36EC">
            <w:pPr>
              <w:tabs>
                <w:tab w:val="right" w:pos="9213"/>
              </w:tabs>
              <w:jc w:val="both"/>
              <w:rPr>
                <w:b/>
              </w:rPr>
            </w:pPr>
            <w:r w:rsidRPr="001A36EC">
              <w:rPr>
                <w:b/>
              </w:rPr>
              <w:t>QUESTION 6</w:t>
            </w:r>
          </w:p>
        </w:tc>
        <w:tc>
          <w:tcPr>
            <w:tcW w:w="236" w:type="dxa"/>
            <w:shd w:val="clear" w:color="auto" w:fill="auto"/>
          </w:tcPr>
          <w:p w14:paraId="76D72F9D" w14:textId="77777777" w:rsidR="00EB3884" w:rsidRPr="001A36EC" w:rsidRDefault="00EB3884" w:rsidP="001A36EC">
            <w:pPr>
              <w:rPr>
                <w:b/>
              </w:rPr>
            </w:pPr>
          </w:p>
        </w:tc>
        <w:tc>
          <w:tcPr>
            <w:tcW w:w="1119" w:type="dxa"/>
            <w:shd w:val="clear" w:color="auto" w:fill="auto"/>
          </w:tcPr>
          <w:p w14:paraId="384A90A6" w14:textId="77777777" w:rsidR="00EB3884" w:rsidRPr="001A36EC" w:rsidRDefault="00EB3884" w:rsidP="001A36EC">
            <w:pPr>
              <w:rPr>
                <w:b/>
              </w:rPr>
            </w:pPr>
          </w:p>
        </w:tc>
      </w:tr>
    </w:tbl>
    <w:p w14:paraId="3D979DA2" w14:textId="77777777" w:rsidR="00EB3884" w:rsidRPr="001A36EC" w:rsidRDefault="00EB3884" w:rsidP="001A36EC"/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2"/>
        <w:gridCol w:w="8474"/>
        <w:gridCol w:w="283"/>
        <w:gridCol w:w="993"/>
      </w:tblGrid>
      <w:tr w:rsidR="00EB3884" w:rsidRPr="001A36EC" w14:paraId="7D0BC08B" w14:textId="77777777" w:rsidTr="00AE415D">
        <w:trPr>
          <w:trHeight w:val="281"/>
        </w:trPr>
        <w:tc>
          <w:tcPr>
            <w:tcW w:w="882" w:type="dxa"/>
            <w:shd w:val="clear" w:color="auto" w:fill="auto"/>
          </w:tcPr>
          <w:p w14:paraId="7C8736BA" w14:textId="77777777" w:rsidR="00EB3884" w:rsidRPr="001A36EC" w:rsidRDefault="00EB3884" w:rsidP="001A36EC">
            <w:r w:rsidRPr="001A36EC">
              <w:t>6.1</w:t>
            </w:r>
          </w:p>
        </w:tc>
        <w:tc>
          <w:tcPr>
            <w:tcW w:w="8474" w:type="dxa"/>
            <w:shd w:val="clear" w:color="auto" w:fill="auto"/>
          </w:tcPr>
          <w:p w14:paraId="6A4B6678" w14:textId="77777777" w:rsidR="00E70263" w:rsidRPr="001A36EC" w:rsidRDefault="00E70263" w:rsidP="001A36EC">
            <w:pPr>
              <w:tabs>
                <w:tab w:val="right" w:pos="8289"/>
              </w:tabs>
              <w:jc w:val="both"/>
              <w:rPr>
                <w:position w:val="-10"/>
              </w:rPr>
            </w:pPr>
            <w:r w:rsidRPr="001A36EC">
              <w:t xml:space="preserve">Given:  </w:t>
            </w:r>
            <w:r w:rsidRPr="001A36EC">
              <w:rPr>
                <w:position w:val="-10"/>
              </w:rPr>
              <w:object w:dxaOrig="1480" w:dyaOrig="340" w14:anchorId="4B993479">
                <v:shape id="_x0000_i1067" type="#_x0000_t75" style="width:74.3pt;height:16.5pt" o:ole="">
                  <v:imagedata r:id="rId96" o:title=""/>
                </v:shape>
                <o:OLEObject Type="Embed" ProgID="Equation.3" ShapeID="_x0000_i1067" DrawAspect="Content" ObjectID="_1791969898" r:id="rId97"/>
              </w:object>
            </w:r>
          </w:p>
          <w:p w14:paraId="69A6EED2" w14:textId="77777777" w:rsidR="00E70263" w:rsidRPr="001A36EC" w:rsidRDefault="00E70263" w:rsidP="001A36EC">
            <w:pPr>
              <w:tabs>
                <w:tab w:val="right" w:pos="8289"/>
              </w:tabs>
              <w:jc w:val="both"/>
            </w:pPr>
          </w:p>
          <w:p w14:paraId="4424D757" w14:textId="77777777" w:rsidR="00EB3884" w:rsidRPr="001A36EC" w:rsidRDefault="00E70263" w:rsidP="000F3A45">
            <w:pPr>
              <w:tabs>
                <w:tab w:val="right" w:pos="8289"/>
              </w:tabs>
              <w:jc w:val="both"/>
            </w:pPr>
            <w:r w:rsidRPr="001A36EC">
              <w:t xml:space="preserve">Determine </w:t>
            </w:r>
            <w:r w:rsidRPr="001A36EC">
              <w:rPr>
                <w:position w:val="-10"/>
              </w:rPr>
              <w:t xml:space="preserve"> </w:t>
            </w:r>
            <w:r w:rsidR="00B93209" w:rsidRPr="001A36EC">
              <w:rPr>
                <w:position w:val="-10"/>
              </w:rPr>
              <w:object w:dxaOrig="760" w:dyaOrig="360" w14:anchorId="4F7EEBEF">
                <v:shape id="_x0000_i1068" type="#_x0000_t75" style="width:38.15pt;height:18.25pt" o:ole="">
                  <v:imagedata r:id="rId98" o:title=""/>
                </v:shape>
                <o:OLEObject Type="Embed" ProgID="Equation.3" ShapeID="_x0000_i1068" DrawAspect="Content" ObjectID="_1791969899" r:id="rId99"/>
              </w:object>
            </w:r>
            <w:r w:rsidR="000F3A45">
              <w:t xml:space="preserve"> </w:t>
            </w:r>
            <w:r w:rsidRPr="001A36EC">
              <w:t>using FIRST PRINCIPLES.</w:t>
            </w:r>
          </w:p>
        </w:tc>
        <w:tc>
          <w:tcPr>
            <w:tcW w:w="283" w:type="dxa"/>
            <w:shd w:val="clear" w:color="auto" w:fill="auto"/>
          </w:tcPr>
          <w:p w14:paraId="5465F168" w14:textId="77777777" w:rsidR="00EB3884" w:rsidRPr="001A36EC" w:rsidRDefault="00EB3884" w:rsidP="001A36EC"/>
        </w:tc>
        <w:tc>
          <w:tcPr>
            <w:tcW w:w="993" w:type="dxa"/>
            <w:vAlign w:val="bottom"/>
          </w:tcPr>
          <w:p w14:paraId="65EB0396" w14:textId="77777777" w:rsidR="00EB3884" w:rsidRDefault="00EB3884" w:rsidP="001A36EC">
            <w:r w:rsidRPr="001A36EC">
              <w:t>(5)</w:t>
            </w:r>
          </w:p>
          <w:p w14:paraId="03F58569" w14:textId="77777777" w:rsidR="000F3A45" w:rsidRPr="000F3A45" w:rsidRDefault="000F3A45" w:rsidP="001A36EC">
            <w:pPr>
              <w:rPr>
                <w:sz w:val="6"/>
                <w:szCs w:val="6"/>
              </w:rPr>
            </w:pPr>
          </w:p>
        </w:tc>
      </w:tr>
    </w:tbl>
    <w:p w14:paraId="46E68590" w14:textId="77777777" w:rsidR="00EB3884" w:rsidRPr="001A36EC" w:rsidRDefault="00EB3884" w:rsidP="001A36EC"/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"/>
        <w:gridCol w:w="8471"/>
        <w:gridCol w:w="283"/>
        <w:gridCol w:w="993"/>
      </w:tblGrid>
      <w:tr w:rsidR="00EB3884" w:rsidRPr="001A36EC" w14:paraId="17F3EAC8" w14:textId="77777777" w:rsidTr="00A7434C">
        <w:trPr>
          <w:trHeight w:val="282"/>
        </w:trPr>
        <w:tc>
          <w:tcPr>
            <w:tcW w:w="885" w:type="dxa"/>
            <w:shd w:val="clear" w:color="auto" w:fill="auto"/>
          </w:tcPr>
          <w:p w14:paraId="149EC2E7" w14:textId="77777777" w:rsidR="0025401C" w:rsidRPr="000F3A45" w:rsidRDefault="0025401C" w:rsidP="001A36EC">
            <w:pPr>
              <w:rPr>
                <w:sz w:val="2"/>
                <w:szCs w:val="2"/>
              </w:rPr>
            </w:pPr>
          </w:p>
          <w:p w14:paraId="29A7C660" w14:textId="77777777" w:rsidR="00EB3884" w:rsidRPr="001A36EC" w:rsidRDefault="00EB3884" w:rsidP="001A36EC">
            <w:r w:rsidRPr="001A36EC">
              <w:t>6.2</w:t>
            </w:r>
          </w:p>
        </w:tc>
        <w:tc>
          <w:tcPr>
            <w:tcW w:w="8471" w:type="dxa"/>
            <w:shd w:val="clear" w:color="auto" w:fill="auto"/>
          </w:tcPr>
          <w:p w14:paraId="24721C08" w14:textId="77777777" w:rsidR="00EB3884" w:rsidRPr="001A36EC" w:rsidRDefault="00362F40" w:rsidP="001A36EC">
            <w:pPr>
              <w:tabs>
                <w:tab w:val="right" w:pos="8289"/>
              </w:tabs>
              <w:jc w:val="both"/>
            </w:pPr>
            <w:r w:rsidRPr="001A36EC">
              <w:t xml:space="preserve">Determine </w:t>
            </w:r>
            <w:r w:rsidR="00EB3884" w:rsidRPr="001A36EC">
              <w:t xml:space="preserve"> </w:t>
            </w:r>
            <w:r w:rsidR="00B93209" w:rsidRPr="001A36EC">
              <w:rPr>
                <w:position w:val="-10"/>
              </w:rPr>
              <w:object w:dxaOrig="760" w:dyaOrig="360" w14:anchorId="532E11D4">
                <v:shape id="_x0000_i1069" type="#_x0000_t75" style="width:38.15pt;height:18.25pt" o:ole="">
                  <v:imagedata r:id="rId98" o:title=""/>
                </v:shape>
                <o:OLEObject Type="Embed" ProgID="Equation.3" ShapeID="_x0000_i1069" DrawAspect="Content" ObjectID="_1791969900" r:id="rId100"/>
              </w:object>
            </w:r>
            <w:r w:rsidRPr="001A36EC">
              <w:t>if</w:t>
            </w:r>
            <w:r w:rsidR="00B93209" w:rsidRPr="001A36EC">
              <w:rPr>
                <w:position w:val="-10"/>
              </w:rPr>
              <w:object w:dxaOrig="1480" w:dyaOrig="360" w14:anchorId="296EE256">
                <v:shape id="_x0000_i1070" type="#_x0000_t75" style="width:73.8pt;height:18.25pt" o:ole="">
                  <v:imagedata r:id="rId101" o:title=""/>
                </v:shape>
                <o:OLEObject Type="Embed" ProgID="Equation.3" ShapeID="_x0000_i1070" DrawAspect="Content" ObjectID="_1791969901" r:id="rId102"/>
              </w:object>
            </w:r>
          </w:p>
        </w:tc>
        <w:tc>
          <w:tcPr>
            <w:tcW w:w="283" w:type="dxa"/>
            <w:shd w:val="clear" w:color="auto" w:fill="auto"/>
          </w:tcPr>
          <w:p w14:paraId="48AA1980" w14:textId="77777777" w:rsidR="00EB3884" w:rsidRPr="001A36EC" w:rsidRDefault="00EB3884" w:rsidP="001A36EC"/>
        </w:tc>
        <w:tc>
          <w:tcPr>
            <w:tcW w:w="993" w:type="dxa"/>
          </w:tcPr>
          <w:p w14:paraId="40A11EFD" w14:textId="77777777" w:rsidR="000F3A45" w:rsidRPr="000F3A45" w:rsidRDefault="000F3A45" w:rsidP="000F3A45">
            <w:pPr>
              <w:rPr>
                <w:sz w:val="2"/>
                <w:szCs w:val="2"/>
              </w:rPr>
            </w:pPr>
          </w:p>
          <w:p w14:paraId="002EA170" w14:textId="77777777" w:rsidR="00EB3884" w:rsidRPr="001A36EC" w:rsidRDefault="00362F40" w:rsidP="000F3A45">
            <w:r w:rsidRPr="001A36EC">
              <w:t>(1)</w:t>
            </w:r>
          </w:p>
        </w:tc>
      </w:tr>
    </w:tbl>
    <w:p w14:paraId="0382AAC4" w14:textId="77777777" w:rsidR="00EB3884" w:rsidRPr="001A36EC" w:rsidRDefault="00EB3884" w:rsidP="001A36EC"/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"/>
        <w:gridCol w:w="8471"/>
        <w:gridCol w:w="283"/>
        <w:gridCol w:w="993"/>
      </w:tblGrid>
      <w:tr w:rsidR="00362F40" w:rsidRPr="001A36EC" w14:paraId="398193FA" w14:textId="77777777" w:rsidTr="00A7434C">
        <w:trPr>
          <w:trHeight w:val="282"/>
        </w:trPr>
        <w:tc>
          <w:tcPr>
            <w:tcW w:w="885" w:type="dxa"/>
            <w:shd w:val="clear" w:color="auto" w:fill="auto"/>
          </w:tcPr>
          <w:p w14:paraId="46DDD436" w14:textId="77777777" w:rsidR="000F3A45" w:rsidRPr="000F3A45" w:rsidRDefault="000F3A45" w:rsidP="000F3A45">
            <w:pPr>
              <w:rPr>
                <w:sz w:val="12"/>
                <w:szCs w:val="12"/>
              </w:rPr>
            </w:pPr>
          </w:p>
          <w:p w14:paraId="4722F1B1" w14:textId="77777777" w:rsidR="00362F40" w:rsidRPr="001A36EC" w:rsidRDefault="00362F40" w:rsidP="000F3A45">
            <w:r w:rsidRPr="001A36EC">
              <w:t>6.3</w:t>
            </w:r>
          </w:p>
        </w:tc>
        <w:tc>
          <w:tcPr>
            <w:tcW w:w="8471" w:type="dxa"/>
            <w:shd w:val="clear" w:color="auto" w:fill="auto"/>
            <w:vAlign w:val="center"/>
          </w:tcPr>
          <w:p w14:paraId="229EE9B2" w14:textId="77777777" w:rsidR="00362F40" w:rsidRPr="001A36EC" w:rsidRDefault="00362F40" w:rsidP="001A36EC">
            <w:pPr>
              <w:tabs>
                <w:tab w:val="right" w:pos="8289"/>
              </w:tabs>
            </w:pPr>
            <w:r w:rsidRPr="001A36EC">
              <w:t xml:space="preserve">Given: </w:t>
            </w:r>
            <w:r w:rsidR="000F3A45">
              <w:t xml:space="preserve"> </w:t>
            </w:r>
            <w:r w:rsidR="00C331FC" w:rsidRPr="001A36EC">
              <w:rPr>
                <w:position w:val="-28"/>
              </w:rPr>
              <w:object w:dxaOrig="1640" w:dyaOrig="680" w14:anchorId="1DEDBB6F">
                <v:shape id="_x0000_i1071" type="#_x0000_t75" style="width:65.6pt;height:32.8pt" o:ole="">
                  <v:imagedata r:id="rId103" o:title=""/>
                </v:shape>
                <o:OLEObject Type="Embed" ProgID="Equation.3" ShapeID="_x0000_i1071" DrawAspect="Content" ObjectID="_1791969902" r:id="rId104"/>
              </w:object>
            </w:r>
          </w:p>
        </w:tc>
        <w:tc>
          <w:tcPr>
            <w:tcW w:w="283" w:type="dxa"/>
            <w:shd w:val="clear" w:color="auto" w:fill="auto"/>
            <w:vAlign w:val="center"/>
          </w:tcPr>
          <w:p w14:paraId="457815B3" w14:textId="77777777" w:rsidR="00362F40" w:rsidRPr="001A36EC" w:rsidRDefault="00362F40" w:rsidP="001A36EC"/>
        </w:tc>
        <w:tc>
          <w:tcPr>
            <w:tcW w:w="993" w:type="dxa"/>
            <w:vAlign w:val="center"/>
          </w:tcPr>
          <w:p w14:paraId="2AE54B2C" w14:textId="77777777" w:rsidR="00362F40" w:rsidRPr="001A36EC" w:rsidRDefault="00362F40" w:rsidP="001A36EC"/>
        </w:tc>
      </w:tr>
    </w:tbl>
    <w:p w14:paraId="3B16B21E" w14:textId="77777777" w:rsidR="00362F40" w:rsidRPr="001A36EC" w:rsidRDefault="00362F40" w:rsidP="001A36EC"/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5"/>
        <w:gridCol w:w="1058"/>
        <w:gridCol w:w="7403"/>
        <w:gridCol w:w="283"/>
        <w:gridCol w:w="993"/>
      </w:tblGrid>
      <w:tr w:rsidR="00362F40" w:rsidRPr="001A36EC" w14:paraId="5AA47669" w14:textId="77777777" w:rsidTr="00A7434C">
        <w:trPr>
          <w:trHeight w:val="414"/>
        </w:trPr>
        <w:tc>
          <w:tcPr>
            <w:tcW w:w="895" w:type="dxa"/>
            <w:shd w:val="clear" w:color="auto" w:fill="auto"/>
            <w:vAlign w:val="center"/>
          </w:tcPr>
          <w:p w14:paraId="70BBE9A2" w14:textId="77777777" w:rsidR="00362F40" w:rsidRPr="001A36EC" w:rsidRDefault="00362F40" w:rsidP="001A36EC"/>
        </w:tc>
        <w:tc>
          <w:tcPr>
            <w:tcW w:w="1058" w:type="dxa"/>
            <w:shd w:val="clear" w:color="auto" w:fill="auto"/>
            <w:vAlign w:val="center"/>
          </w:tcPr>
          <w:p w14:paraId="73FEE9A7" w14:textId="77777777" w:rsidR="00362F40" w:rsidRPr="001A36EC" w:rsidRDefault="00362F40" w:rsidP="001A36EC">
            <w:r w:rsidRPr="001A36EC">
              <w:t>6.3.1</w:t>
            </w:r>
          </w:p>
        </w:tc>
        <w:tc>
          <w:tcPr>
            <w:tcW w:w="7403" w:type="dxa"/>
            <w:shd w:val="clear" w:color="auto" w:fill="auto"/>
            <w:vAlign w:val="center"/>
          </w:tcPr>
          <w:p w14:paraId="1556AAF9" w14:textId="77777777" w:rsidR="00362F40" w:rsidRPr="001A36EC" w:rsidRDefault="00362F40" w:rsidP="001A36EC">
            <w:pPr>
              <w:tabs>
                <w:tab w:val="left" w:pos="3436"/>
                <w:tab w:val="right" w:pos="7155"/>
              </w:tabs>
            </w:pPr>
            <w:r w:rsidRPr="001A36EC">
              <w:t>Simplify</w:t>
            </w:r>
            <w:r w:rsidR="00366E25" w:rsidRPr="001A36EC">
              <w:t xml:space="preserve">  </w:t>
            </w:r>
            <w:r w:rsidR="00366E25" w:rsidRPr="001A36EC">
              <w:rPr>
                <w:i/>
              </w:rPr>
              <w:t>y</w:t>
            </w:r>
            <w:r w:rsidR="00DC47C8">
              <w:t>.</w:t>
            </w:r>
          </w:p>
        </w:tc>
        <w:tc>
          <w:tcPr>
            <w:tcW w:w="283" w:type="dxa"/>
            <w:shd w:val="clear" w:color="auto" w:fill="auto"/>
            <w:vAlign w:val="center"/>
          </w:tcPr>
          <w:p w14:paraId="38E9DD50" w14:textId="77777777" w:rsidR="00362F40" w:rsidRPr="001A36EC" w:rsidRDefault="00362F40" w:rsidP="001A36EC"/>
        </w:tc>
        <w:tc>
          <w:tcPr>
            <w:tcW w:w="993" w:type="dxa"/>
            <w:shd w:val="clear" w:color="auto" w:fill="auto"/>
            <w:vAlign w:val="center"/>
          </w:tcPr>
          <w:p w14:paraId="7EDC0B25" w14:textId="77777777" w:rsidR="00362F40" w:rsidRPr="001A36EC" w:rsidRDefault="00362F40" w:rsidP="001A36EC">
            <w:r w:rsidRPr="001A36EC">
              <w:t>(</w:t>
            </w:r>
            <w:r w:rsidR="00366E25" w:rsidRPr="001A36EC">
              <w:t>2</w:t>
            </w:r>
            <w:r w:rsidRPr="001A36EC">
              <w:t>)</w:t>
            </w:r>
          </w:p>
        </w:tc>
      </w:tr>
    </w:tbl>
    <w:p w14:paraId="725F909A" w14:textId="77777777" w:rsidR="00362F40" w:rsidRPr="001A36EC" w:rsidRDefault="00362F40" w:rsidP="001A36EC"/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9"/>
        <w:gridCol w:w="1063"/>
        <w:gridCol w:w="7394"/>
        <w:gridCol w:w="283"/>
        <w:gridCol w:w="993"/>
      </w:tblGrid>
      <w:tr w:rsidR="00362F40" w:rsidRPr="001A36EC" w14:paraId="7A39E797" w14:textId="77777777" w:rsidTr="00A7434C">
        <w:trPr>
          <w:trHeight w:val="304"/>
        </w:trPr>
        <w:tc>
          <w:tcPr>
            <w:tcW w:w="899" w:type="dxa"/>
            <w:shd w:val="clear" w:color="auto" w:fill="auto"/>
            <w:vAlign w:val="center"/>
          </w:tcPr>
          <w:p w14:paraId="573B6AD1" w14:textId="77777777" w:rsidR="00362F40" w:rsidRPr="001A36EC" w:rsidRDefault="00362F40" w:rsidP="001A36EC"/>
        </w:tc>
        <w:tc>
          <w:tcPr>
            <w:tcW w:w="1063" w:type="dxa"/>
            <w:shd w:val="clear" w:color="auto" w:fill="auto"/>
          </w:tcPr>
          <w:p w14:paraId="1D7DABF8" w14:textId="77777777" w:rsidR="000F3A45" w:rsidRPr="000F3A45" w:rsidRDefault="000F3A45" w:rsidP="001A36EC">
            <w:pPr>
              <w:rPr>
                <w:sz w:val="12"/>
                <w:szCs w:val="12"/>
              </w:rPr>
            </w:pPr>
          </w:p>
          <w:p w14:paraId="793B0CFA" w14:textId="77777777" w:rsidR="00362F40" w:rsidRPr="001A36EC" w:rsidRDefault="00362F40" w:rsidP="001A36EC">
            <w:r w:rsidRPr="001A36EC">
              <w:t>6.3.2</w:t>
            </w:r>
          </w:p>
        </w:tc>
        <w:tc>
          <w:tcPr>
            <w:tcW w:w="7394" w:type="dxa"/>
            <w:shd w:val="clear" w:color="auto" w:fill="auto"/>
            <w:vAlign w:val="center"/>
          </w:tcPr>
          <w:p w14:paraId="696DC263" w14:textId="77777777" w:rsidR="00362F40" w:rsidRPr="001A36EC" w:rsidRDefault="00362F40" w:rsidP="001A36EC">
            <w:pPr>
              <w:tabs>
                <w:tab w:val="left" w:pos="3436"/>
                <w:tab w:val="right" w:pos="7155"/>
              </w:tabs>
            </w:pPr>
            <w:r w:rsidRPr="001A36EC">
              <w:t>Hence, determine</w:t>
            </w:r>
            <w:r w:rsidR="0008544A">
              <w:t xml:space="preserve"> </w:t>
            </w:r>
            <w:r w:rsidRPr="001A36EC">
              <w:t xml:space="preserve"> </w:t>
            </w:r>
            <w:r w:rsidR="00366E25" w:rsidRPr="001A36EC">
              <w:rPr>
                <w:position w:val="-24"/>
              </w:rPr>
              <w:object w:dxaOrig="360" w:dyaOrig="620" w14:anchorId="443C6206">
                <v:shape id="_x0000_i1072" type="#_x0000_t75" style="width:18.25pt;height:30.65pt" o:ole="">
                  <v:imagedata r:id="rId105" o:title=""/>
                </v:shape>
                <o:OLEObject Type="Embed" ProgID="Equation.3" ShapeID="_x0000_i1072" DrawAspect="Content" ObjectID="_1791969903" r:id="rId106"/>
              </w:object>
            </w:r>
            <w:r w:rsidR="00DC47C8">
              <w:t>.</w:t>
            </w:r>
          </w:p>
        </w:tc>
        <w:tc>
          <w:tcPr>
            <w:tcW w:w="283" w:type="dxa"/>
            <w:shd w:val="clear" w:color="auto" w:fill="auto"/>
            <w:vAlign w:val="center"/>
          </w:tcPr>
          <w:p w14:paraId="32C73BA3" w14:textId="77777777" w:rsidR="00362F40" w:rsidRPr="001A36EC" w:rsidRDefault="00362F40" w:rsidP="001A36EC"/>
        </w:tc>
        <w:tc>
          <w:tcPr>
            <w:tcW w:w="993" w:type="dxa"/>
            <w:shd w:val="clear" w:color="auto" w:fill="auto"/>
            <w:vAlign w:val="center"/>
          </w:tcPr>
          <w:p w14:paraId="2047B6BB" w14:textId="77777777" w:rsidR="00362F40" w:rsidRPr="001A36EC" w:rsidRDefault="00362F40" w:rsidP="001A36EC">
            <w:r w:rsidRPr="001A36EC">
              <w:t>(2)</w:t>
            </w:r>
          </w:p>
        </w:tc>
      </w:tr>
    </w:tbl>
    <w:p w14:paraId="1A768CE2" w14:textId="77777777" w:rsidR="00362F40" w:rsidRPr="001A36EC" w:rsidRDefault="00362F40" w:rsidP="001A36EC"/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"/>
        <w:gridCol w:w="8471"/>
        <w:gridCol w:w="283"/>
        <w:gridCol w:w="993"/>
      </w:tblGrid>
      <w:tr w:rsidR="00362F40" w:rsidRPr="001A36EC" w14:paraId="25AEAD39" w14:textId="77777777" w:rsidTr="00A7434C">
        <w:trPr>
          <w:trHeight w:val="282"/>
        </w:trPr>
        <w:tc>
          <w:tcPr>
            <w:tcW w:w="885" w:type="dxa"/>
            <w:shd w:val="clear" w:color="auto" w:fill="auto"/>
          </w:tcPr>
          <w:p w14:paraId="51078BD9" w14:textId="77777777" w:rsidR="006819D8" w:rsidRPr="00742B09" w:rsidRDefault="006819D8" w:rsidP="001A36EC">
            <w:pPr>
              <w:rPr>
                <w:sz w:val="10"/>
                <w:szCs w:val="12"/>
              </w:rPr>
            </w:pPr>
          </w:p>
          <w:p w14:paraId="298CE431" w14:textId="77777777" w:rsidR="00362F40" w:rsidRPr="001A36EC" w:rsidRDefault="00362F40" w:rsidP="001A36EC">
            <w:r w:rsidRPr="001A36EC">
              <w:t>6.4</w:t>
            </w:r>
          </w:p>
        </w:tc>
        <w:tc>
          <w:tcPr>
            <w:tcW w:w="8471" w:type="dxa"/>
            <w:shd w:val="clear" w:color="auto" w:fill="auto"/>
          </w:tcPr>
          <w:p w14:paraId="1D1AF5E8" w14:textId="77777777" w:rsidR="00366E25" w:rsidRPr="001A36EC" w:rsidRDefault="00362F40" w:rsidP="0097539E">
            <w:pPr>
              <w:tabs>
                <w:tab w:val="right" w:pos="8289"/>
              </w:tabs>
              <w:jc w:val="both"/>
            </w:pPr>
            <w:r w:rsidRPr="001A36EC">
              <w:t xml:space="preserve">Given: </w:t>
            </w:r>
            <w:r w:rsidR="0097539E" w:rsidRPr="001A36EC">
              <w:rPr>
                <w:position w:val="-12"/>
              </w:rPr>
              <w:object w:dxaOrig="1880" w:dyaOrig="480" w14:anchorId="5B894BB5">
                <v:shape id="_x0000_i1073" type="#_x0000_t75" style="width:94.1pt;height:23.95pt" o:ole="">
                  <v:imagedata r:id="rId107" o:title=""/>
                </v:shape>
                <o:OLEObject Type="Embed" ProgID="Equation.3" ShapeID="_x0000_i1073" DrawAspect="Content" ObjectID="_1791969904" r:id="rId108"/>
              </w:object>
            </w:r>
          </w:p>
        </w:tc>
        <w:tc>
          <w:tcPr>
            <w:tcW w:w="283" w:type="dxa"/>
            <w:shd w:val="clear" w:color="auto" w:fill="auto"/>
          </w:tcPr>
          <w:p w14:paraId="2E589169" w14:textId="77777777" w:rsidR="00362F40" w:rsidRPr="001A36EC" w:rsidRDefault="00362F40" w:rsidP="001A36EC"/>
        </w:tc>
        <w:tc>
          <w:tcPr>
            <w:tcW w:w="993" w:type="dxa"/>
            <w:vAlign w:val="bottom"/>
          </w:tcPr>
          <w:p w14:paraId="16CF319A" w14:textId="77777777" w:rsidR="00362F40" w:rsidRPr="001A36EC" w:rsidRDefault="00362F40" w:rsidP="001A36EC"/>
        </w:tc>
      </w:tr>
    </w:tbl>
    <w:p w14:paraId="39383A1A" w14:textId="77777777" w:rsidR="00366E25" w:rsidRPr="001A36EC" w:rsidRDefault="00366E25" w:rsidP="001A36EC"/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5"/>
        <w:gridCol w:w="1058"/>
        <w:gridCol w:w="7403"/>
        <w:gridCol w:w="283"/>
        <w:gridCol w:w="993"/>
      </w:tblGrid>
      <w:tr w:rsidR="00366E25" w:rsidRPr="001A36EC" w14:paraId="1BBA5B6F" w14:textId="77777777" w:rsidTr="00A7434C">
        <w:trPr>
          <w:trHeight w:val="414"/>
        </w:trPr>
        <w:tc>
          <w:tcPr>
            <w:tcW w:w="895" w:type="dxa"/>
            <w:shd w:val="clear" w:color="auto" w:fill="auto"/>
            <w:vAlign w:val="center"/>
          </w:tcPr>
          <w:p w14:paraId="3D19BB7B" w14:textId="77777777" w:rsidR="00366E25" w:rsidRPr="001A36EC" w:rsidRDefault="00366E25" w:rsidP="001A36EC"/>
        </w:tc>
        <w:tc>
          <w:tcPr>
            <w:tcW w:w="1058" w:type="dxa"/>
            <w:shd w:val="clear" w:color="auto" w:fill="auto"/>
          </w:tcPr>
          <w:p w14:paraId="1F3A34D4" w14:textId="77777777" w:rsidR="0025401C" w:rsidRPr="000F3A45" w:rsidRDefault="0025401C" w:rsidP="001A36EC">
            <w:pPr>
              <w:rPr>
                <w:sz w:val="10"/>
                <w:szCs w:val="10"/>
              </w:rPr>
            </w:pPr>
          </w:p>
          <w:p w14:paraId="17096603" w14:textId="77777777" w:rsidR="00366E25" w:rsidRPr="001A36EC" w:rsidRDefault="00366E25" w:rsidP="001A36EC">
            <w:r w:rsidRPr="001A36EC">
              <w:t>6.4.1</w:t>
            </w:r>
          </w:p>
        </w:tc>
        <w:tc>
          <w:tcPr>
            <w:tcW w:w="7403" w:type="dxa"/>
            <w:shd w:val="clear" w:color="auto" w:fill="auto"/>
            <w:vAlign w:val="center"/>
          </w:tcPr>
          <w:p w14:paraId="5E9B2F05" w14:textId="77777777" w:rsidR="00366E25" w:rsidRPr="001A36EC" w:rsidRDefault="0059769A" w:rsidP="001A36EC">
            <w:pPr>
              <w:tabs>
                <w:tab w:val="left" w:pos="3436"/>
                <w:tab w:val="right" w:pos="7155"/>
              </w:tabs>
            </w:pPr>
            <w:r w:rsidRPr="001A36EC">
              <w:t xml:space="preserve">Express </w:t>
            </w:r>
            <w:r w:rsidR="006D0DFC" w:rsidRPr="001A36EC">
              <w:t xml:space="preserve"> </w:t>
            </w:r>
            <w:r w:rsidRPr="001A36EC">
              <w:rPr>
                <w:position w:val="-8"/>
              </w:rPr>
              <w:object w:dxaOrig="499" w:dyaOrig="400" w14:anchorId="3D2A3C31">
                <v:shape id="_x0000_i1074" type="#_x0000_t75" style="width:24.95pt;height:20pt" o:ole="">
                  <v:imagedata r:id="rId109" o:title=""/>
                </v:shape>
                <o:OLEObject Type="Embed" ProgID="Equation.3" ShapeID="_x0000_i1074" DrawAspect="Content" ObjectID="_1791969905" r:id="rId110"/>
              </w:object>
            </w:r>
            <w:r w:rsidR="000F3A45">
              <w:t xml:space="preserve"> </w:t>
            </w:r>
            <w:r w:rsidRPr="001A36EC">
              <w:t xml:space="preserve"> in exponential form</w:t>
            </w:r>
            <w:r w:rsidR="00E05CC8">
              <w:t>.</w:t>
            </w:r>
          </w:p>
        </w:tc>
        <w:tc>
          <w:tcPr>
            <w:tcW w:w="283" w:type="dxa"/>
            <w:shd w:val="clear" w:color="auto" w:fill="auto"/>
            <w:vAlign w:val="center"/>
          </w:tcPr>
          <w:p w14:paraId="0267B9EC" w14:textId="77777777" w:rsidR="00366E25" w:rsidRPr="001A36EC" w:rsidRDefault="00366E25" w:rsidP="001A36EC"/>
        </w:tc>
        <w:tc>
          <w:tcPr>
            <w:tcW w:w="993" w:type="dxa"/>
            <w:shd w:val="clear" w:color="auto" w:fill="auto"/>
            <w:vAlign w:val="center"/>
          </w:tcPr>
          <w:p w14:paraId="605443D0" w14:textId="77777777" w:rsidR="00366E25" w:rsidRPr="001A36EC" w:rsidRDefault="00366E25" w:rsidP="001A36EC">
            <w:r w:rsidRPr="001A36EC">
              <w:t>(</w:t>
            </w:r>
            <w:r w:rsidR="0059769A" w:rsidRPr="001A36EC">
              <w:t>1</w:t>
            </w:r>
            <w:r w:rsidRPr="001A36EC">
              <w:t>)</w:t>
            </w:r>
          </w:p>
        </w:tc>
      </w:tr>
    </w:tbl>
    <w:p w14:paraId="575265C6" w14:textId="77777777" w:rsidR="00366E25" w:rsidRPr="001A36EC" w:rsidRDefault="00366E25" w:rsidP="001A36EC"/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9"/>
        <w:gridCol w:w="1063"/>
        <w:gridCol w:w="7394"/>
        <w:gridCol w:w="283"/>
        <w:gridCol w:w="993"/>
      </w:tblGrid>
      <w:tr w:rsidR="00366E25" w:rsidRPr="001A36EC" w14:paraId="78EB8C76" w14:textId="77777777" w:rsidTr="00A7434C">
        <w:trPr>
          <w:trHeight w:val="304"/>
        </w:trPr>
        <w:tc>
          <w:tcPr>
            <w:tcW w:w="899" w:type="dxa"/>
            <w:shd w:val="clear" w:color="auto" w:fill="auto"/>
            <w:vAlign w:val="bottom"/>
          </w:tcPr>
          <w:p w14:paraId="0F173C77" w14:textId="77777777" w:rsidR="00366E25" w:rsidRPr="001A36EC" w:rsidRDefault="00366E25" w:rsidP="001A36EC"/>
        </w:tc>
        <w:tc>
          <w:tcPr>
            <w:tcW w:w="1063" w:type="dxa"/>
            <w:shd w:val="clear" w:color="auto" w:fill="auto"/>
          </w:tcPr>
          <w:p w14:paraId="09776B6A" w14:textId="77777777" w:rsidR="000F3A45" w:rsidRPr="000F3A45" w:rsidRDefault="000F3A45" w:rsidP="000F3A45">
            <w:pPr>
              <w:rPr>
                <w:sz w:val="12"/>
                <w:szCs w:val="12"/>
              </w:rPr>
            </w:pPr>
          </w:p>
          <w:p w14:paraId="45606E3D" w14:textId="77777777" w:rsidR="00366E25" w:rsidRPr="001A36EC" w:rsidRDefault="00366E25" w:rsidP="000F3A45">
            <w:r w:rsidRPr="001A36EC">
              <w:t>6.4.2</w:t>
            </w:r>
          </w:p>
        </w:tc>
        <w:tc>
          <w:tcPr>
            <w:tcW w:w="7394" w:type="dxa"/>
            <w:shd w:val="clear" w:color="auto" w:fill="auto"/>
            <w:vAlign w:val="bottom"/>
          </w:tcPr>
          <w:p w14:paraId="1F7204DC" w14:textId="77777777" w:rsidR="00366E25" w:rsidRPr="001A36EC" w:rsidRDefault="00366E25" w:rsidP="001A36EC">
            <w:pPr>
              <w:tabs>
                <w:tab w:val="left" w:pos="3436"/>
                <w:tab w:val="right" w:pos="7155"/>
              </w:tabs>
            </w:pPr>
            <w:r w:rsidRPr="001A36EC">
              <w:t>Hence, determine</w:t>
            </w:r>
            <w:r w:rsidR="000F3A45">
              <w:t xml:space="preserve"> </w:t>
            </w:r>
            <w:r w:rsidRPr="001A36EC">
              <w:t xml:space="preserve"> </w:t>
            </w:r>
            <w:r w:rsidR="00AF0CDE" w:rsidRPr="001A36EC">
              <w:rPr>
                <w:position w:val="-12"/>
              </w:rPr>
              <w:object w:dxaOrig="1880" w:dyaOrig="480" w14:anchorId="1853EAB0">
                <v:shape id="_x0000_i1075" type="#_x0000_t75" style="width:94.1pt;height:23.95pt" o:ole="">
                  <v:imagedata r:id="rId111" o:title=""/>
                </v:shape>
                <o:OLEObject Type="Embed" ProgID="Equation.3" ShapeID="_x0000_i1075" DrawAspect="Content" ObjectID="_1791969906" r:id="rId112"/>
              </w:object>
            </w:r>
            <w:r w:rsidR="005C02B3">
              <w:t>.</w:t>
            </w:r>
          </w:p>
        </w:tc>
        <w:tc>
          <w:tcPr>
            <w:tcW w:w="283" w:type="dxa"/>
            <w:shd w:val="clear" w:color="auto" w:fill="auto"/>
            <w:vAlign w:val="bottom"/>
          </w:tcPr>
          <w:p w14:paraId="74313892" w14:textId="77777777" w:rsidR="00366E25" w:rsidRPr="001A36EC" w:rsidRDefault="00366E25" w:rsidP="001A36EC"/>
        </w:tc>
        <w:tc>
          <w:tcPr>
            <w:tcW w:w="993" w:type="dxa"/>
            <w:shd w:val="clear" w:color="auto" w:fill="auto"/>
          </w:tcPr>
          <w:p w14:paraId="1F543246" w14:textId="77777777" w:rsidR="000F3A45" w:rsidRPr="000F3A45" w:rsidRDefault="000F3A45" w:rsidP="000F3A45">
            <w:pPr>
              <w:rPr>
                <w:sz w:val="10"/>
                <w:szCs w:val="10"/>
              </w:rPr>
            </w:pPr>
          </w:p>
          <w:p w14:paraId="7C197D5E" w14:textId="77777777" w:rsidR="00366E25" w:rsidRPr="001A36EC" w:rsidRDefault="00366E25" w:rsidP="000F3A45">
            <w:r w:rsidRPr="001A36EC">
              <w:t>(2)</w:t>
            </w:r>
          </w:p>
        </w:tc>
      </w:tr>
    </w:tbl>
    <w:p w14:paraId="7F787AE2" w14:textId="77777777" w:rsidR="00362F40" w:rsidRPr="001A36EC" w:rsidRDefault="00362F40" w:rsidP="001A36EC"/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"/>
        <w:gridCol w:w="8471"/>
        <w:gridCol w:w="283"/>
        <w:gridCol w:w="993"/>
      </w:tblGrid>
      <w:tr w:rsidR="00EB3884" w:rsidRPr="001A36EC" w14:paraId="71FC6030" w14:textId="77777777" w:rsidTr="00A7434C">
        <w:trPr>
          <w:trHeight w:val="282"/>
        </w:trPr>
        <w:tc>
          <w:tcPr>
            <w:tcW w:w="885" w:type="dxa"/>
            <w:shd w:val="clear" w:color="auto" w:fill="auto"/>
            <w:vAlign w:val="center"/>
          </w:tcPr>
          <w:p w14:paraId="4C0F1F38" w14:textId="77777777" w:rsidR="00EB3884" w:rsidRPr="001A36EC" w:rsidRDefault="00EB3884" w:rsidP="001A36EC">
            <w:r w:rsidRPr="001A36EC">
              <w:t>6.</w:t>
            </w:r>
            <w:r w:rsidR="00362F40" w:rsidRPr="001A36EC">
              <w:t>5</w:t>
            </w:r>
          </w:p>
        </w:tc>
        <w:tc>
          <w:tcPr>
            <w:tcW w:w="8471" w:type="dxa"/>
            <w:shd w:val="clear" w:color="auto" w:fill="auto"/>
            <w:vAlign w:val="center"/>
          </w:tcPr>
          <w:p w14:paraId="7B2D8F91" w14:textId="77777777" w:rsidR="00EB3884" w:rsidRPr="001A36EC" w:rsidRDefault="00EB3884" w:rsidP="001A36EC">
            <w:pPr>
              <w:tabs>
                <w:tab w:val="right" w:pos="8289"/>
              </w:tabs>
            </w:pPr>
            <w:r w:rsidRPr="001A36EC">
              <w:t xml:space="preserve">Given: </w:t>
            </w:r>
            <w:r w:rsidR="000F3A45">
              <w:t xml:space="preserve"> </w:t>
            </w:r>
            <w:r w:rsidR="003C33DC" w:rsidRPr="001A36EC">
              <w:rPr>
                <w:position w:val="-10"/>
              </w:rPr>
              <w:object w:dxaOrig="2000" w:dyaOrig="360" w14:anchorId="665F0EF8">
                <v:shape id="_x0000_i1076" type="#_x0000_t75" style="width:100pt;height:18.25pt" o:ole="">
                  <v:imagedata r:id="rId113" o:title=""/>
                </v:shape>
                <o:OLEObject Type="Embed" ProgID="Equation.3" ShapeID="_x0000_i1076" DrawAspect="Content" ObjectID="_1791969907" r:id="rId114"/>
              </w:object>
            </w:r>
          </w:p>
        </w:tc>
        <w:tc>
          <w:tcPr>
            <w:tcW w:w="283" w:type="dxa"/>
            <w:shd w:val="clear" w:color="auto" w:fill="auto"/>
            <w:vAlign w:val="center"/>
          </w:tcPr>
          <w:p w14:paraId="1DE9A0EB" w14:textId="77777777" w:rsidR="00EB3884" w:rsidRPr="001A36EC" w:rsidRDefault="00EB3884" w:rsidP="001A36EC"/>
        </w:tc>
        <w:tc>
          <w:tcPr>
            <w:tcW w:w="993" w:type="dxa"/>
            <w:vAlign w:val="center"/>
          </w:tcPr>
          <w:p w14:paraId="26CF18EF" w14:textId="77777777" w:rsidR="00EB3884" w:rsidRPr="001A36EC" w:rsidRDefault="00EB3884" w:rsidP="001A36EC"/>
        </w:tc>
      </w:tr>
    </w:tbl>
    <w:p w14:paraId="7A0309B2" w14:textId="77777777" w:rsidR="00EB3884" w:rsidRPr="001A36EC" w:rsidRDefault="00EB3884" w:rsidP="001A36EC"/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5"/>
        <w:gridCol w:w="1058"/>
        <w:gridCol w:w="7403"/>
        <w:gridCol w:w="283"/>
        <w:gridCol w:w="993"/>
      </w:tblGrid>
      <w:tr w:rsidR="00EB3884" w:rsidRPr="001A36EC" w14:paraId="139FA513" w14:textId="77777777" w:rsidTr="00A7434C">
        <w:trPr>
          <w:trHeight w:val="414"/>
        </w:trPr>
        <w:tc>
          <w:tcPr>
            <w:tcW w:w="895" w:type="dxa"/>
            <w:shd w:val="clear" w:color="auto" w:fill="auto"/>
            <w:vAlign w:val="center"/>
          </w:tcPr>
          <w:p w14:paraId="6197E008" w14:textId="77777777" w:rsidR="00EB3884" w:rsidRPr="001A36EC" w:rsidRDefault="00EB3884" w:rsidP="001A36EC"/>
        </w:tc>
        <w:tc>
          <w:tcPr>
            <w:tcW w:w="1058" w:type="dxa"/>
            <w:shd w:val="clear" w:color="auto" w:fill="auto"/>
          </w:tcPr>
          <w:p w14:paraId="1A7A822D" w14:textId="77777777" w:rsidR="000F3A45" w:rsidRPr="000F3A45" w:rsidRDefault="000F3A45" w:rsidP="001A36EC">
            <w:pPr>
              <w:rPr>
                <w:sz w:val="6"/>
                <w:szCs w:val="6"/>
              </w:rPr>
            </w:pPr>
          </w:p>
          <w:p w14:paraId="68E0C812" w14:textId="77777777" w:rsidR="00EB3884" w:rsidRPr="001A36EC" w:rsidRDefault="00362F40" w:rsidP="001A36EC">
            <w:r w:rsidRPr="001A36EC">
              <w:t>6.5</w:t>
            </w:r>
            <w:r w:rsidR="00EB3884" w:rsidRPr="001A36EC">
              <w:t>.1</w:t>
            </w:r>
          </w:p>
        </w:tc>
        <w:tc>
          <w:tcPr>
            <w:tcW w:w="7403" w:type="dxa"/>
            <w:shd w:val="clear" w:color="auto" w:fill="auto"/>
            <w:vAlign w:val="center"/>
          </w:tcPr>
          <w:p w14:paraId="12683E92" w14:textId="77777777" w:rsidR="00EB3884" w:rsidRPr="001A36EC" w:rsidRDefault="00EB3884" w:rsidP="001A36EC">
            <w:pPr>
              <w:tabs>
                <w:tab w:val="left" w:pos="3436"/>
                <w:tab w:val="right" w:pos="7155"/>
              </w:tabs>
            </w:pPr>
            <w:r w:rsidRPr="001A36EC">
              <w:t>Determine</w:t>
            </w:r>
            <w:r w:rsidR="000F3A45">
              <w:t xml:space="preserve"> </w:t>
            </w:r>
            <w:r w:rsidRPr="001A36EC">
              <w:t xml:space="preserve"> </w:t>
            </w:r>
            <w:r w:rsidR="005C02B3" w:rsidRPr="001A36EC">
              <w:rPr>
                <w:position w:val="-10"/>
              </w:rPr>
              <w:object w:dxaOrig="680" w:dyaOrig="360" w14:anchorId="67CE204D">
                <v:shape id="_x0000_i1077" type="#_x0000_t75" style="width:29.45pt;height:18.8pt" o:ole="">
                  <v:imagedata r:id="rId115" o:title=""/>
                </v:shape>
                <o:OLEObject Type="Embed" ProgID="Equation.3" ShapeID="_x0000_i1077" DrawAspect="Content" ObjectID="_1791969908" r:id="rId116"/>
              </w:object>
            </w:r>
            <w:r w:rsidR="005C02B3">
              <w:t>.</w:t>
            </w:r>
          </w:p>
        </w:tc>
        <w:tc>
          <w:tcPr>
            <w:tcW w:w="283" w:type="dxa"/>
            <w:shd w:val="clear" w:color="auto" w:fill="auto"/>
            <w:vAlign w:val="center"/>
          </w:tcPr>
          <w:p w14:paraId="44352D52" w14:textId="77777777" w:rsidR="00EB3884" w:rsidRPr="001A36EC" w:rsidRDefault="00EB3884" w:rsidP="001A36EC"/>
        </w:tc>
        <w:tc>
          <w:tcPr>
            <w:tcW w:w="993" w:type="dxa"/>
            <w:shd w:val="clear" w:color="auto" w:fill="auto"/>
            <w:vAlign w:val="center"/>
          </w:tcPr>
          <w:p w14:paraId="47188B2A" w14:textId="77777777" w:rsidR="00EB3884" w:rsidRPr="001A36EC" w:rsidRDefault="00EB3884" w:rsidP="005C02B3">
            <w:r w:rsidRPr="001A36EC">
              <w:t>(</w:t>
            </w:r>
            <w:r w:rsidR="005C02B3">
              <w:t>2</w:t>
            </w:r>
            <w:r w:rsidRPr="001A36EC">
              <w:t>)</w:t>
            </w:r>
          </w:p>
        </w:tc>
      </w:tr>
    </w:tbl>
    <w:p w14:paraId="6E8C8312" w14:textId="77777777" w:rsidR="00EB3884" w:rsidRPr="001A36EC" w:rsidRDefault="00EB3884" w:rsidP="001A36EC"/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9"/>
        <w:gridCol w:w="1063"/>
        <w:gridCol w:w="7394"/>
        <w:gridCol w:w="283"/>
        <w:gridCol w:w="993"/>
      </w:tblGrid>
      <w:tr w:rsidR="00EB3884" w:rsidRPr="001A36EC" w14:paraId="2439D132" w14:textId="77777777" w:rsidTr="00A7434C">
        <w:trPr>
          <w:trHeight w:val="304"/>
        </w:trPr>
        <w:tc>
          <w:tcPr>
            <w:tcW w:w="899" w:type="dxa"/>
            <w:shd w:val="clear" w:color="auto" w:fill="auto"/>
            <w:vAlign w:val="center"/>
          </w:tcPr>
          <w:p w14:paraId="1F8D3A15" w14:textId="77777777" w:rsidR="00EB3884" w:rsidRPr="001A36EC" w:rsidRDefault="00EB3884" w:rsidP="001A36EC"/>
        </w:tc>
        <w:tc>
          <w:tcPr>
            <w:tcW w:w="1063" w:type="dxa"/>
            <w:shd w:val="clear" w:color="auto" w:fill="auto"/>
          </w:tcPr>
          <w:p w14:paraId="07FA0AE1" w14:textId="77777777" w:rsidR="00EB3884" w:rsidRPr="001A36EC" w:rsidRDefault="00362F40" w:rsidP="000F3A45">
            <w:r w:rsidRPr="001A36EC">
              <w:t>6.5</w:t>
            </w:r>
            <w:r w:rsidR="00EB3884" w:rsidRPr="001A36EC">
              <w:t>.2</w:t>
            </w:r>
          </w:p>
        </w:tc>
        <w:tc>
          <w:tcPr>
            <w:tcW w:w="7394" w:type="dxa"/>
            <w:shd w:val="clear" w:color="auto" w:fill="auto"/>
            <w:vAlign w:val="center"/>
          </w:tcPr>
          <w:p w14:paraId="1E8005A6" w14:textId="77777777" w:rsidR="00EB3884" w:rsidRPr="001A36EC" w:rsidRDefault="00EB3884" w:rsidP="001A36EC">
            <w:pPr>
              <w:tabs>
                <w:tab w:val="left" w:pos="3436"/>
                <w:tab w:val="right" w:pos="7155"/>
              </w:tabs>
            </w:pPr>
            <w:r w:rsidRPr="001A36EC">
              <w:t xml:space="preserve">Hence, determine the gradient of the tangent to  </w:t>
            </w:r>
            <w:r w:rsidRPr="001A36EC">
              <w:rPr>
                <w:i/>
                <w:iCs/>
              </w:rPr>
              <w:t>g</w:t>
            </w:r>
            <w:r w:rsidRPr="001A36EC">
              <w:t xml:space="preserve">  at </w:t>
            </w:r>
            <w:r w:rsidR="000F3A45">
              <w:t xml:space="preserve"> </w:t>
            </w:r>
            <w:r w:rsidR="00FA1B52" w:rsidRPr="001A36EC">
              <w:rPr>
                <w:position w:val="-10"/>
              </w:rPr>
              <w:object w:dxaOrig="780" w:dyaOrig="320" w14:anchorId="69BA0C80">
                <v:shape id="_x0000_i1078" type="#_x0000_t75" style="width:39pt;height:16pt" o:ole="">
                  <v:imagedata r:id="rId117" o:title=""/>
                </v:shape>
                <o:OLEObject Type="Embed" ProgID="Equation.3" ShapeID="_x0000_i1078" DrawAspect="Content" ObjectID="_1791969909" r:id="rId118"/>
              </w:object>
            </w:r>
          </w:p>
        </w:tc>
        <w:tc>
          <w:tcPr>
            <w:tcW w:w="283" w:type="dxa"/>
            <w:shd w:val="clear" w:color="auto" w:fill="auto"/>
            <w:vAlign w:val="center"/>
          </w:tcPr>
          <w:p w14:paraId="306575B7" w14:textId="77777777" w:rsidR="00EB3884" w:rsidRPr="001A36EC" w:rsidRDefault="00EB3884" w:rsidP="001A36EC"/>
        </w:tc>
        <w:tc>
          <w:tcPr>
            <w:tcW w:w="993" w:type="dxa"/>
            <w:shd w:val="clear" w:color="auto" w:fill="auto"/>
          </w:tcPr>
          <w:p w14:paraId="3F61C11A" w14:textId="77777777" w:rsidR="00EB3884" w:rsidRPr="001A36EC" w:rsidRDefault="00EB3884" w:rsidP="000F3A45">
            <w:r w:rsidRPr="001A36EC">
              <w:t>(2)</w:t>
            </w:r>
          </w:p>
        </w:tc>
      </w:tr>
    </w:tbl>
    <w:p w14:paraId="591B4155" w14:textId="77777777" w:rsidR="00EB3884" w:rsidRPr="001A36EC" w:rsidRDefault="00EB3884" w:rsidP="001A36EC"/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9"/>
        <w:gridCol w:w="1063"/>
        <w:gridCol w:w="7394"/>
        <w:gridCol w:w="283"/>
        <w:gridCol w:w="993"/>
      </w:tblGrid>
      <w:tr w:rsidR="00EB3884" w:rsidRPr="001A36EC" w14:paraId="5EF80C41" w14:textId="77777777" w:rsidTr="00A7434C">
        <w:trPr>
          <w:trHeight w:val="80"/>
        </w:trPr>
        <w:tc>
          <w:tcPr>
            <w:tcW w:w="899" w:type="dxa"/>
            <w:shd w:val="clear" w:color="auto" w:fill="auto"/>
            <w:vAlign w:val="center"/>
          </w:tcPr>
          <w:p w14:paraId="05A62F60" w14:textId="77777777" w:rsidR="00EB3884" w:rsidRPr="001A36EC" w:rsidRDefault="00EB3884" w:rsidP="001A36EC"/>
        </w:tc>
        <w:tc>
          <w:tcPr>
            <w:tcW w:w="1063" w:type="dxa"/>
            <w:shd w:val="clear" w:color="auto" w:fill="auto"/>
          </w:tcPr>
          <w:p w14:paraId="53743304" w14:textId="77777777" w:rsidR="00EB3884" w:rsidRPr="001A36EC" w:rsidRDefault="00362F40" w:rsidP="001A36EC">
            <w:r w:rsidRPr="001A36EC">
              <w:t>6.5</w:t>
            </w:r>
            <w:r w:rsidR="00EB3884" w:rsidRPr="001A36EC">
              <w:t>.3</w:t>
            </w:r>
          </w:p>
        </w:tc>
        <w:tc>
          <w:tcPr>
            <w:tcW w:w="7394" w:type="dxa"/>
            <w:shd w:val="clear" w:color="auto" w:fill="auto"/>
            <w:vAlign w:val="center"/>
          </w:tcPr>
          <w:p w14:paraId="2BD602B0" w14:textId="77777777" w:rsidR="00EB3884" w:rsidRPr="001A36EC" w:rsidRDefault="00EB3884" w:rsidP="000F3A45">
            <w:pPr>
              <w:tabs>
                <w:tab w:val="left" w:pos="3436"/>
                <w:tab w:val="right" w:pos="7155"/>
              </w:tabs>
              <w:jc w:val="both"/>
            </w:pPr>
            <w:r w:rsidRPr="001A36EC">
              <w:t xml:space="preserve">Determine the coordinates of </w:t>
            </w:r>
            <w:r w:rsidR="0059769A" w:rsidRPr="001A36EC">
              <w:t>a</w:t>
            </w:r>
            <w:r w:rsidRPr="001A36EC">
              <w:t xml:space="preserve"> point </w:t>
            </w:r>
            <w:r w:rsidR="0059769A" w:rsidRPr="001A36EC">
              <w:t>of contact of another tangent to the curve that has</w:t>
            </w:r>
            <w:r w:rsidRPr="001A36EC">
              <w:t xml:space="preserve"> the sa</w:t>
            </w:r>
            <w:r w:rsidR="00926B4D" w:rsidRPr="001A36EC">
              <w:t xml:space="preserve">me gradient as </w:t>
            </w:r>
            <w:r w:rsidR="000F3A45">
              <w:t xml:space="preserve">the </w:t>
            </w:r>
            <w:r w:rsidR="0059769A" w:rsidRPr="001A36EC">
              <w:t xml:space="preserve">tangent at </w:t>
            </w:r>
            <w:r w:rsidRPr="001A36EC">
              <w:t xml:space="preserve"> </w:t>
            </w:r>
            <w:r w:rsidR="00FA1B52" w:rsidRPr="001A36EC">
              <w:rPr>
                <w:position w:val="-10"/>
              </w:rPr>
              <w:object w:dxaOrig="780" w:dyaOrig="320" w14:anchorId="217E853C">
                <v:shape id="_x0000_i1079" type="#_x0000_t75" style="width:39pt;height:16pt" o:ole="">
                  <v:imagedata r:id="rId119" o:title=""/>
                </v:shape>
                <o:OLEObject Type="Embed" ProgID="Equation.3" ShapeID="_x0000_i1079" DrawAspect="Content" ObjectID="_1791969910" r:id="rId120"/>
              </w:object>
            </w:r>
          </w:p>
        </w:tc>
        <w:tc>
          <w:tcPr>
            <w:tcW w:w="283" w:type="dxa"/>
            <w:shd w:val="clear" w:color="auto" w:fill="auto"/>
            <w:vAlign w:val="center"/>
          </w:tcPr>
          <w:p w14:paraId="4C31D26F" w14:textId="77777777" w:rsidR="00EB3884" w:rsidRPr="001A36EC" w:rsidRDefault="00EB3884" w:rsidP="001A36EC"/>
        </w:tc>
        <w:tc>
          <w:tcPr>
            <w:tcW w:w="993" w:type="dxa"/>
            <w:shd w:val="clear" w:color="auto" w:fill="auto"/>
            <w:vAlign w:val="center"/>
          </w:tcPr>
          <w:p w14:paraId="2E62C484" w14:textId="77777777" w:rsidR="00EB3884" w:rsidRPr="000F3A45" w:rsidRDefault="00EB3884" w:rsidP="001A36EC"/>
          <w:p w14:paraId="1E19CDC7" w14:textId="77777777" w:rsidR="00EB3884" w:rsidRPr="001A36EC" w:rsidRDefault="00EB3884" w:rsidP="001A36EC">
            <w:r w:rsidRPr="001A36EC">
              <w:t>(4)</w:t>
            </w:r>
          </w:p>
        </w:tc>
      </w:tr>
      <w:tr w:rsidR="00EB3884" w:rsidRPr="001A36EC" w14:paraId="6D21D260" w14:textId="77777777" w:rsidTr="00A7434C">
        <w:trPr>
          <w:trHeight w:val="73"/>
        </w:trPr>
        <w:tc>
          <w:tcPr>
            <w:tcW w:w="899" w:type="dxa"/>
            <w:shd w:val="clear" w:color="auto" w:fill="auto"/>
          </w:tcPr>
          <w:p w14:paraId="6CFB05F5" w14:textId="77777777" w:rsidR="00EB3884" w:rsidRPr="001A36EC" w:rsidRDefault="00EB3884" w:rsidP="001A36EC"/>
        </w:tc>
        <w:tc>
          <w:tcPr>
            <w:tcW w:w="8457" w:type="dxa"/>
            <w:gridSpan w:val="2"/>
            <w:shd w:val="clear" w:color="auto" w:fill="auto"/>
          </w:tcPr>
          <w:p w14:paraId="75207ADE" w14:textId="77777777" w:rsidR="00EB3884" w:rsidRPr="001A36EC" w:rsidRDefault="00EB3884" w:rsidP="001A36EC">
            <w:pPr>
              <w:tabs>
                <w:tab w:val="right" w:pos="8289"/>
              </w:tabs>
              <w:jc w:val="both"/>
            </w:pPr>
          </w:p>
        </w:tc>
        <w:tc>
          <w:tcPr>
            <w:tcW w:w="283" w:type="dxa"/>
            <w:shd w:val="clear" w:color="auto" w:fill="auto"/>
          </w:tcPr>
          <w:p w14:paraId="7A168204" w14:textId="77777777" w:rsidR="00EB3884" w:rsidRPr="001A36EC" w:rsidRDefault="00EB3884" w:rsidP="001A36EC"/>
        </w:tc>
        <w:tc>
          <w:tcPr>
            <w:tcW w:w="993" w:type="dxa"/>
            <w:shd w:val="clear" w:color="auto" w:fill="auto"/>
          </w:tcPr>
          <w:p w14:paraId="4C86DEE5" w14:textId="77777777" w:rsidR="00EB3884" w:rsidRPr="001A36EC" w:rsidRDefault="00EB3884" w:rsidP="001A36EC">
            <w:pPr>
              <w:rPr>
                <w:b/>
              </w:rPr>
            </w:pPr>
            <w:r w:rsidRPr="001A36EC">
              <w:rPr>
                <w:b/>
              </w:rPr>
              <w:t>[21]</w:t>
            </w:r>
          </w:p>
        </w:tc>
      </w:tr>
    </w:tbl>
    <w:p w14:paraId="4590AF40" w14:textId="77777777" w:rsidR="00CF5719" w:rsidRPr="001A36EC" w:rsidRDefault="00CF5719" w:rsidP="001A36EC"/>
    <w:p w14:paraId="5AA00630" w14:textId="77777777" w:rsidR="00CF5719" w:rsidRPr="001A36EC" w:rsidRDefault="00CF5719" w:rsidP="001A36EC"/>
    <w:p w14:paraId="481A3468" w14:textId="77777777" w:rsidR="008644C6" w:rsidRPr="007C40E0" w:rsidRDefault="008644C6" w:rsidP="008E153B"/>
    <w:p w14:paraId="305952DF" w14:textId="77777777" w:rsidR="008644C6" w:rsidRPr="007C40E0" w:rsidRDefault="008644C6" w:rsidP="008E153B"/>
    <w:p w14:paraId="6DCD0DB9" w14:textId="77777777" w:rsidR="008644C6" w:rsidRPr="007C40E0" w:rsidRDefault="008644C6" w:rsidP="008E153B">
      <w:r w:rsidRPr="007C40E0">
        <w:br w:type="page"/>
      </w:r>
    </w:p>
    <w:p w14:paraId="6E9474CE" w14:textId="77777777" w:rsidR="008644C6" w:rsidRPr="007C40E0" w:rsidRDefault="008644C6" w:rsidP="008644C6"/>
    <w:p w14:paraId="5051F3C1" w14:textId="77777777" w:rsidR="00EB3884" w:rsidRDefault="00EB3884" w:rsidP="00EB3884"/>
    <w:tbl>
      <w:tblPr>
        <w:tblW w:w="10632" w:type="dxa"/>
        <w:tblLayout w:type="fixed"/>
        <w:tblLook w:val="0000" w:firstRow="0" w:lastRow="0" w:firstColumn="0" w:lastColumn="0" w:noHBand="0" w:noVBand="0"/>
      </w:tblPr>
      <w:tblGrid>
        <w:gridCol w:w="9356"/>
        <w:gridCol w:w="283"/>
        <w:gridCol w:w="993"/>
      </w:tblGrid>
      <w:tr w:rsidR="00EB3884" w:rsidRPr="00320675" w14:paraId="43E84088" w14:textId="77777777" w:rsidTr="002B3F54">
        <w:trPr>
          <w:trHeight w:val="80"/>
        </w:trPr>
        <w:tc>
          <w:tcPr>
            <w:tcW w:w="9356" w:type="dxa"/>
            <w:shd w:val="clear" w:color="auto" w:fill="auto"/>
          </w:tcPr>
          <w:p w14:paraId="730102C2" w14:textId="77777777" w:rsidR="00EB3884" w:rsidRPr="00320675" w:rsidRDefault="00EB3884" w:rsidP="00EB3884">
            <w:pPr>
              <w:tabs>
                <w:tab w:val="right" w:pos="9213"/>
              </w:tabs>
              <w:jc w:val="both"/>
              <w:rPr>
                <w:b/>
              </w:rPr>
            </w:pPr>
            <w:r w:rsidRPr="00320675">
              <w:rPr>
                <w:b/>
              </w:rPr>
              <w:t>Q</w:t>
            </w:r>
            <w:r>
              <w:rPr>
                <w:b/>
              </w:rPr>
              <w:t>UESTION 7</w:t>
            </w:r>
          </w:p>
        </w:tc>
        <w:tc>
          <w:tcPr>
            <w:tcW w:w="283" w:type="dxa"/>
            <w:shd w:val="clear" w:color="auto" w:fill="auto"/>
          </w:tcPr>
          <w:p w14:paraId="08D3CFE8" w14:textId="77777777" w:rsidR="00EB3884" w:rsidRPr="00320675" w:rsidRDefault="00EB3884" w:rsidP="00EB3884">
            <w:pPr>
              <w:rPr>
                <w:b/>
              </w:rPr>
            </w:pPr>
          </w:p>
        </w:tc>
        <w:tc>
          <w:tcPr>
            <w:tcW w:w="993" w:type="dxa"/>
            <w:shd w:val="clear" w:color="auto" w:fill="auto"/>
          </w:tcPr>
          <w:p w14:paraId="40DB9B79" w14:textId="77777777" w:rsidR="00EB3884" w:rsidRPr="00320675" w:rsidRDefault="00EB3884" w:rsidP="00EB3884">
            <w:pPr>
              <w:rPr>
                <w:b/>
              </w:rPr>
            </w:pPr>
          </w:p>
        </w:tc>
      </w:tr>
    </w:tbl>
    <w:p w14:paraId="40007780" w14:textId="77777777" w:rsidR="00EB3884" w:rsidRDefault="00EB3884" w:rsidP="00EB3884"/>
    <w:tbl>
      <w:tblPr>
        <w:tblW w:w="10632" w:type="dxa"/>
        <w:tblLayout w:type="fixed"/>
        <w:tblLook w:val="0000" w:firstRow="0" w:lastRow="0" w:firstColumn="0" w:lastColumn="0" w:noHBand="0" w:noVBand="0"/>
      </w:tblPr>
      <w:tblGrid>
        <w:gridCol w:w="9356"/>
        <w:gridCol w:w="283"/>
        <w:gridCol w:w="993"/>
      </w:tblGrid>
      <w:tr w:rsidR="00EB3884" w14:paraId="7860A991" w14:textId="77777777" w:rsidTr="00A7434C">
        <w:trPr>
          <w:trHeight w:val="359"/>
        </w:trPr>
        <w:tc>
          <w:tcPr>
            <w:tcW w:w="9356" w:type="dxa"/>
            <w:shd w:val="clear" w:color="auto" w:fill="auto"/>
          </w:tcPr>
          <w:p w14:paraId="6CF53806" w14:textId="77777777" w:rsidR="00EB3884" w:rsidRDefault="00B647EA" w:rsidP="000F3A45">
            <w:pPr>
              <w:tabs>
                <w:tab w:val="right" w:pos="9213"/>
              </w:tabs>
              <w:jc w:val="both"/>
            </w:pPr>
            <w:r>
              <w:rPr>
                <w:noProof/>
                <w:lang w:val="en-ZA" w:eastAsia="en-ZA"/>
              </w:rPr>
              <mc:AlternateContent>
                <mc:Choice Requires="wps">
                  <w:drawing>
                    <wp:anchor distT="0" distB="0" distL="114300" distR="114300" simplePos="0" relativeHeight="251678208" behindDoc="0" locked="0" layoutInCell="1" allowOverlap="1" wp14:anchorId="0DCA1682" wp14:editId="1CCE2630">
                      <wp:simplePos x="0" y="0"/>
                      <wp:positionH relativeFrom="column">
                        <wp:posOffset>330664</wp:posOffset>
                      </wp:positionH>
                      <wp:positionV relativeFrom="paragraph">
                        <wp:posOffset>-2118408</wp:posOffset>
                      </wp:positionV>
                      <wp:extent cx="539086" cy="518615"/>
                      <wp:effectExtent l="0" t="0" r="0" b="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39086" cy="5186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2D79C86" w14:textId="77777777" w:rsidR="009976C4" w:rsidRPr="00B647EA" w:rsidRDefault="009976C4" w:rsidP="00B647EA">
                                  <w:pPr>
                                    <w:rPr>
                                      <w:color w:val="FFFFFF" w:themeColor="background1"/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type w14:anchorId="0DCA168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32" type="#_x0000_t202" style="position:absolute;left:0;text-align:left;margin-left:26.05pt;margin-top:-166.8pt;width:42.45pt;height:40.85pt;z-index:25167820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" filled="f" stroked="f" strokeweight=".5pt">
                      <v:textbox style="mso-fit-shape-to-text:t">
                        <w:txbxContent>
                          <w:p w14:paraId="22D79C86" w14:textId="77777777" w:rsidR="009976C4" w:rsidRPr="00B647EA" w:rsidRDefault="009976C4" w:rsidP="00B647EA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B3884">
              <w:t>The</w:t>
            </w:r>
            <w:r w:rsidR="004F01CB">
              <w:t xml:space="preserve"> graph of</w:t>
            </w:r>
            <w:r w:rsidR="00EB3884">
              <w:t xml:space="preserve"> </w:t>
            </w:r>
            <w:r w:rsidR="00197DDF">
              <w:t>function</w:t>
            </w:r>
            <w:r w:rsidR="00C43937">
              <w:t xml:space="preserve"> </w:t>
            </w:r>
            <w:r w:rsidR="00197DDF">
              <w:t xml:space="preserve"> </w:t>
            </w:r>
            <w:r w:rsidR="00C43937">
              <w:rPr>
                <w:i/>
              </w:rPr>
              <w:t>f</w:t>
            </w:r>
            <w:r w:rsidR="00197DDF">
              <w:t xml:space="preserve">, </w:t>
            </w:r>
            <w:r w:rsidR="00EB3884">
              <w:t>defined by</w:t>
            </w:r>
            <w:r w:rsidR="000F3A45">
              <w:t xml:space="preserve"> </w:t>
            </w:r>
            <w:r w:rsidR="00EB3884">
              <w:t xml:space="preserve"> </w:t>
            </w:r>
            <w:r w:rsidR="00C43937" w:rsidRPr="008D7CBC">
              <w:rPr>
                <w:position w:val="-10"/>
              </w:rPr>
              <w:object w:dxaOrig="2760" w:dyaOrig="360" w14:anchorId="2B9BB251">
                <v:shape id="_x0000_i1080" type="#_x0000_t75" style="width:138.15pt;height:18.25pt" o:ole="">
                  <v:imagedata r:id="rId121" o:title=""/>
                </v:shape>
                <o:OLEObject Type="Embed" ProgID="Equation.3" ShapeID="_x0000_i1080" DrawAspect="Content" ObjectID="_1791969911" r:id="rId122"/>
              </w:object>
            </w:r>
            <w:r w:rsidR="000F3A45">
              <w:t xml:space="preserve">, </w:t>
            </w:r>
            <w:r w:rsidR="00197DDF">
              <w:t>is drawn below.</w:t>
            </w:r>
          </w:p>
          <w:p w14:paraId="167325CF" w14:textId="77777777" w:rsidR="006D0DFC" w:rsidRDefault="006D0DFC" w:rsidP="000F3A45">
            <w:pPr>
              <w:pStyle w:val="ListParagraph"/>
              <w:tabs>
                <w:tab w:val="right" w:pos="9213"/>
              </w:tabs>
              <w:jc w:val="both"/>
            </w:pPr>
          </w:p>
          <w:p w14:paraId="5A7E31C4" w14:textId="23AB6252" w:rsidR="006D0DFC" w:rsidRDefault="006D0DFC" w:rsidP="00A7434C">
            <w:pPr>
              <w:pStyle w:val="ListParagraph"/>
              <w:numPr>
                <w:ilvl w:val="0"/>
                <w:numId w:val="18"/>
              </w:numPr>
              <w:tabs>
                <w:tab w:val="right" w:pos="9213"/>
              </w:tabs>
              <w:ind w:left="499" w:hanging="499"/>
              <w:jc w:val="both"/>
            </w:pPr>
            <w:r>
              <w:t>Points</w:t>
            </w:r>
            <w:r w:rsidR="000F3A45">
              <w:t xml:space="preserve"> </w:t>
            </w:r>
            <w:r>
              <w:t xml:space="preserve"> A,</w:t>
            </w:r>
            <w:r w:rsidR="000F3A45">
              <w:t xml:space="preserve"> </w:t>
            </w:r>
            <w:r>
              <w:t xml:space="preserve"> B</w:t>
            </w:r>
            <w:r w:rsidR="00B561AD" w:rsidRPr="004F4C36">
              <w:rPr>
                <w:position w:val="-10"/>
              </w:rPr>
              <w:object w:dxaOrig="840" w:dyaOrig="340" w14:anchorId="0F148DB8">
                <v:shape id="_x0000_i1081" type="#_x0000_t75" style="width:42pt;height:17pt" o:ole="">
                  <v:imagedata r:id="rId123" o:title=""/>
                </v:shape>
                <o:OLEObject Type="Embed" ProgID="Equation.3" ShapeID="_x0000_i1081" DrawAspect="Content" ObjectID="_1791969912" r:id="rId124"/>
              </w:object>
            </w:r>
            <w:r w:rsidR="000F3A45">
              <w:t xml:space="preserve"> </w:t>
            </w:r>
            <w:r>
              <w:t>and</w:t>
            </w:r>
            <w:r w:rsidR="000F3A45">
              <w:t xml:space="preserve"> </w:t>
            </w:r>
            <w:r>
              <w:t xml:space="preserve"> C</w:t>
            </w:r>
            <w:r w:rsidR="000F3A45">
              <w:t xml:space="preserve"> </w:t>
            </w:r>
            <w:r>
              <w:t xml:space="preserve"> are the </w:t>
            </w:r>
            <w:r w:rsidRPr="007C7DC2">
              <w:rPr>
                <w:i/>
                <w:iCs/>
              </w:rPr>
              <w:t>x</w:t>
            </w:r>
            <w:r>
              <w:t>-intercepts and point</w:t>
            </w:r>
            <w:r w:rsidR="000F3A45">
              <w:t xml:space="preserve"> </w:t>
            </w:r>
            <w:r>
              <w:t xml:space="preserve"> D</w:t>
            </w:r>
            <w:r w:rsidR="000F3A45">
              <w:t xml:space="preserve"> </w:t>
            </w:r>
            <w:r>
              <w:t xml:space="preserve"> is the </w:t>
            </w:r>
            <w:r w:rsidRPr="007C7DC2">
              <w:rPr>
                <w:i/>
                <w:iCs/>
              </w:rPr>
              <w:t>y</w:t>
            </w:r>
            <w:r>
              <w:t>-intercept</w:t>
            </w:r>
            <w:r w:rsidR="0097539E">
              <w:t xml:space="preserve"> of  </w:t>
            </w:r>
            <w:r w:rsidR="00FD617D">
              <w:rPr>
                <w:i/>
                <w:iCs/>
              </w:rPr>
              <w:t>f</w:t>
            </w:r>
            <w:r>
              <w:t>.</w:t>
            </w:r>
          </w:p>
          <w:p w14:paraId="3648158E" w14:textId="032F08E1" w:rsidR="006D0DFC" w:rsidRDefault="006D0DFC" w:rsidP="000F3A45">
            <w:pPr>
              <w:pStyle w:val="ListParagraph"/>
              <w:numPr>
                <w:ilvl w:val="0"/>
                <w:numId w:val="18"/>
              </w:numPr>
              <w:tabs>
                <w:tab w:val="right" w:pos="9213"/>
              </w:tabs>
              <w:ind w:left="497" w:hanging="497"/>
              <w:jc w:val="both"/>
            </w:pPr>
            <w:r>
              <w:t>E</w:t>
            </w:r>
            <w:r w:rsidR="000F3A45">
              <w:t xml:space="preserve"> </w:t>
            </w:r>
            <w:r>
              <w:t xml:space="preserve"> and</w:t>
            </w:r>
            <w:r w:rsidR="000F3A45">
              <w:t xml:space="preserve"> </w:t>
            </w:r>
            <w:r>
              <w:t xml:space="preserve"> F </w:t>
            </w:r>
            <w:r w:rsidR="000F3A45">
              <w:t xml:space="preserve"> </w:t>
            </w:r>
            <w:r>
              <w:t xml:space="preserve">are the turning points of  </w:t>
            </w:r>
            <w:r w:rsidRPr="006D0DFC">
              <w:rPr>
                <w:i/>
                <w:iCs/>
              </w:rPr>
              <w:t>f</w:t>
            </w:r>
            <w:r>
              <w:t xml:space="preserve">  and  </w:t>
            </w:r>
            <w:r w:rsidR="002543BA" w:rsidRPr="004F01CB">
              <w:rPr>
                <w:position w:val="-6"/>
              </w:rPr>
              <w:object w:dxaOrig="1340" w:dyaOrig="440" w14:anchorId="228D797A">
                <v:shape id="_x0000_i1082" type="#_x0000_t75" style="width:67pt;height:22pt" o:ole="">
                  <v:imagedata r:id="rId125" o:title=""/>
                </v:shape>
                <o:OLEObject Type="Embed" ProgID="Equation.3" ShapeID="_x0000_i1082" DrawAspect="Content" ObjectID="_1791969913" r:id="rId126"/>
              </w:object>
            </w:r>
            <w:r w:rsidR="00FD617D">
              <w:t>.</w:t>
            </w:r>
          </w:p>
          <w:p w14:paraId="066FAAE7" w14:textId="77777777" w:rsidR="00EB3884" w:rsidRDefault="00EB3884" w:rsidP="00EB3884">
            <w:pPr>
              <w:tabs>
                <w:tab w:val="right" w:pos="9213"/>
              </w:tabs>
              <w:jc w:val="both"/>
            </w:pPr>
          </w:p>
          <w:p w14:paraId="04FC09E2" w14:textId="77777777" w:rsidR="000F3A45" w:rsidRDefault="000F3A45" w:rsidP="00EB3884">
            <w:pPr>
              <w:tabs>
                <w:tab w:val="right" w:pos="9213"/>
              </w:tabs>
              <w:jc w:val="both"/>
            </w:pPr>
          </w:p>
          <w:p w14:paraId="5413CBC9" w14:textId="77777777" w:rsidR="00EB3884" w:rsidRDefault="00A1066C" w:rsidP="00EB3884">
            <w:pPr>
              <w:tabs>
                <w:tab w:val="right" w:pos="9213"/>
              </w:tabs>
              <w:jc w:val="center"/>
            </w:pPr>
            <w:r>
              <w:object w:dxaOrig="7605" w:dyaOrig="6930" w14:anchorId="287A088D">
                <v:shape id="_x0000_i1083" type="#_x0000_t75" style="width:380.25pt;height:346.5pt" o:ole="">
                  <v:imagedata r:id="rId127" o:title=""/>
                </v:shape>
                <o:OLEObject Type="Embed" ProgID="PBrush" ShapeID="_x0000_i1083" DrawAspect="Content" ObjectID="_1791969914" r:id="rId128"/>
              </w:object>
            </w:r>
          </w:p>
          <w:p w14:paraId="167DD010" w14:textId="77777777" w:rsidR="00EB3884" w:rsidRPr="000005FA" w:rsidRDefault="00EB3884" w:rsidP="006D0DFC">
            <w:pPr>
              <w:pStyle w:val="ListParagraph"/>
              <w:tabs>
                <w:tab w:val="right" w:pos="9213"/>
              </w:tabs>
              <w:jc w:val="both"/>
            </w:pPr>
            <w:r>
              <w:t xml:space="preserve"> </w:t>
            </w:r>
          </w:p>
        </w:tc>
        <w:tc>
          <w:tcPr>
            <w:tcW w:w="283" w:type="dxa"/>
            <w:shd w:val="clear" w:color="auto" w:fill="auto"/>
          </w:tcPr>
          <w:p w14:paraId="73A3BAD2" w14:textId="77777777" w:rsidR="00EB3884" w:rsidRDefault="00EB3884" w:rsidP="00EB3884"/>
        </w:tc>
        <w:tc>
          <w:tcPr>
            <w:tcW w:w="993" w:type="dxa"/>
            <w:shd w:val="clear" w:color="auto" w:fill="auto"/>
          </w:tcPr>
          <w:p w14:paraId="6B42EF4A" w14:textId="77777777" w:rsidR="00EB3884" w:rsidRDefault="00EB3884" w:rsidP="00EB3884"/>
          <w:p w14:paraId="01E2E465" w14:textId="77777777" w:rsidR="00EB3884" w:rsidRDefault="00EB3884" w:rsidP="00EB3884"/>
        </w:tc>
      </w:tr>
    </w:tbl>
    <w:p w14:paraId="2F560655" w14:textId="77777777" w:rsidR="00EB3884" w:rsidRPr="00A7434C" w:rsidRDefault="00EB3884" w:rsidP="00A7434C"/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3"/>
        <w:gridCol w:w="8363"/>
        <w:gridCol w:w="283"/>
        <w:gridCol w:w="993"/>
      </w:tblGrid>
      <w:tr w:rsidR="00EB3884" w:rsidRPr="00A7434C" w14:paraId="44BAB2DC" w14:textId="77777777" w:rsidTr="00A7434C">
        <w:trPr>
          <w:trHeight w:val="285"/>
        </w:trPr>
        <w:tc>
          <w:tcPr>
            <w:tcW w:w="993" w:type="dxa"/>
            <w:shd w:val="clear" w:color="auto" w:fill="auto"/>
            <w:vAlign w:val="center"/>
          </w:tcPr>
          <w:p w14:paraId="123DAF97" w14:textId="77777777" w:rsidR="00EB3884" w:rsidRPr="00A7434C" w:rsidRDefault="00EB3884" w:rsidP="00A7434C">
            <w:r w:rsidRPr="00A7434C">
              <w:t>7.1</w:t>
            </w:r>
          </w:p>
        </w:tc>
        <w:tc>
          <w:tcPr>
            <w:tcW w:w="8363" w:type="dxa"/>
            <w:shd w:val="clear" w:color="auto" w:fill="auto"/>
            <w:vAlign w:val="center"/>
          </w:tcPr>
          <w:p w14:paraId="6385FCFC" w14:textId="77777777" w:rsidR="00EB3884" w:rsidRPr="00A7434C" w:rsidRDefault="00EB3884" w:rsidP="00A7434C">
            <w:pPr>
              <w:tabs>
                <w:tab w:val="right" w:pos="8289"/>
              </w:tabs>
            </w:pPr>
            <w:r w:rsidRPr="00A7434C">
              <w:t xml:space="preserve">Write down the length of </w:t>
            </w:r>
            <w:r w:rsidR="0099655A" w:rsidRPr="00A7434C">
              <w:t xml:space="preserve"> </w:t>
            </w:r>
            <w:r w:rsidRPr="00A7434C">
              <w:t>OD.</w:t>
            </w:r>
          </w:p>
        </w:tc>
        <w:tc>
          <w:tcPr>
            <w:tcW w:w="283" w:type="dxa"/>
            <w:shd w:val="clear" w:color="auto" w:fill="auto"/>
            <w:vAlign w:val="center"/>
          </w:tcPr>
          <w:p w14:paraId="2647342D" w14:textId="77777777" w:rsidR="00EB3884" w:rsidRPr="00A7434C" w:rsidRDefault="00EB3884" w:rsidP="00A7434C"/>
        </w:tc>
        <w:tc>
          <w:tcPr>
            <w:tcW w:w="993" w:type="dxa"/>
            <w:vAlign w:val="center"/>
          </w:tcPr>
          <w:p w14:paraId="14A97A04" w14:textId="77777777" w:rsidR="00EB3884" w:rsidRPr="00A7434C" w:rsidRDefault="00EB3884" w:rsidP="00A7434C">
            <w:r w:rsidRPr="00A7434C">
              <w:t>(1)</w:t>
            </w:r>
          </w:p>
        </w:tc>
      </w:tr>
    </w:tbl>
    <w:p w14:paraId="496C7FBB" w14:textId="77777777" w:rsidR="00EB3884" w:rsidRPr="00A7434C" w:rsidRDefault="00EB3884" w:rsidP="00A7434C"/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3"/>
        <w:gridCol w:w="8363"/>
        <w:gridCol w:w="283"/>
        <w:gridCol w:w="993"/>
      </w:tblGrid>
      <w:tr w:rsidR="0002432A" w:rsidRPr="00A7434C" w14:paraId="20639693" w14:textId="77777777" w:rsidTr="00A7434C">
        <w:trPr>
          <w:trHeight w:val="285"/>
        </w:trPr>
        <w:tc>
          <w:tcPr>
            <w:tcW w:w="993" w:type="dxa"/>
            <w:shd w:val="clear" w:color="auto" w:fill="auto"/>
            <w:vAlign w:val="center"/>
          </w:tcPr>
          <w:p w14:paraId="626D12A8" w14:textId="77777777" w:rsidR="0002432A" w:rsidRPr="00A7434C" w:rsidRDefault="0002432A" w:rsidP="00A7434C">
            <w:r w:rsidRPr="00A7434C">
              <w:t>7.2</w:t>
            </w:r>
          </w:p>
        </w:tc>
        <w:tc>
          <w:tcPr>
            <w:tcW w:w="8363" w:type="dxa"/>
            <w:shd w:val="clear" w:color="auto" w:fill="auto"/>
            <w:vAlign w:val="center"/>
          </w:tcPr>
          <w:p w14:paraId="0D719C30" w14:textId="77777777" w:rsidR="0002432A" w:rsidRPr="00A7434C" w:rsidRDefault="0002432A" w:rsidP="00A7434C">
            <w:pPr>
              <w:tabs>
                <w:tab w:val="right" w:pos="8289"/>
              </w:tabs>
            </w:pPr>
            <w:r w:rsidRPr="00A7434C">
              <w:t>Determine the coordinates of points</w:t>
            </w:r>
            <w:r w:rsidR="00A7434C">
              <w:t xml:space="preserve"> </w:t>
            </w:r>
            <w:r w:rsidRPr="00A7434C">
              <w:t xml:space="preserve"> A</w:t>
            </w:r>
            <w:r w:rsidR="00A7434C">
              <w:t xml:space="preserve"> </w:t>
            </w:r>
            <w:r w:rsidRPr="00A7434C">
              <w:t xml:space="preserve"> and</w:t>
            </w:r>
            <w:r w:rsidR="00A7434C">
              <w:t xml:space="preserve"> </w:t>
            </w:r>
            <w:r w:rsidRPr="00A7434C">
              <w:t xml:space="preserve"> C.</w:t>
            </w:r>
          </w:p>
        </w:tc>
        <w:tc>
          <w:tcPr>
            <w:tcW w:w="283" w:type="dxa"/>
            <w:shd w:val="clear" w:color="auto" w:fill="auto"/>
            <w:vAlign w:val="center"/>
          </w:tcPr>
          <w:p w14:paraId="5A819927" w14:textId="77777777" w:rsidR="0002432A" w:rsidRPr="00A7434C" w:rsidRDefault="0002432A" w:rsidP="00A7434C"/>
        </w:tc>
        <w:tc>
          <w:tcPr>
            <w:tcW w:w="993" w:type="dxa"/>
            <w:vAlign w:val="center"/>
          </w:tcPr>
          <w:p w14:paraId="38DD6474" w14:textId="77777777" w:rsidR="0002432A" w:rsidRPr="00A7434C" w:rsidRDefault="0002432A" w:rsidP="00A7434C">
            <w:r w:rsidRPr="00A7434C">
              <w:t>(</w:t>
            </w:r>
            <w:r w:rsidR="0051011D" w:rsidRPr="00A7434C">
              <w:t>4</w:t>
            </w:r>
            <w:r w:rsidRPr="00A7434C">
              <w:t>)</w:t>
            </w:r>
          </w:p>
        </w:tc>
      </w:tr>
    </w:tbl>
    <w:p w14:paraId="2794567A" w14:textId="77777777" w:rsidR="0002432A" w:rsidRPr="00A7434C" w:rsidRDefault="0002432A" w:rsidP="00A7434C"/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3"/>
        <w:gridCol w:w="8363"/>
        <w:gridCol w:w="283"/>
        <w:gridCol w:w="993"/>
      </w:tblGrid>
      <w:tr w:rsidR="00EB3884" w:rsidRPr="00A7434C" w14:paraId="5CC8E1A3" w14:textId="77777777" w:rsidTr="00A7434C">
        <w:trPr>
          <w:trHeight w:val="78"/>
        </w:trPr>
        <w:tc>
          <w:tcPr>
            <w:tcW w:w="993" w:type="dxa"/>
            <w:shd w:val="clear" w:color="auto" w:fill="auto"/>
          </w:tcPr>
          <w:p w14:paraId="00C64E55" w14:textId="77777777" w:rsidR="00EB3884" w:rsidRPr="00A7434C" w:rsidRDefault="003C33DC" w:rsidP="00A7434C">
            <w:r w:rsidRPr="00A7434C">
              <w:t>7.3</w:t>
            </w:r>
          </w:p>
        </w:tc>
        <w:tc>
          <w:tcPr>
            <w:tcW w:w="8363" w:type="dxa"/>
            <w:shd w:val="clear" w:color="auto" w:fill="auto"/>
          </w:tcPr>
          <w:p w14:paraId="52B7B558" w14:textId="77777777" w:rsidR="00EB3884" w:rsidRPr="00A7434C" w:rsidRDefault="00EB3884" w:rsidP="00A7434C">
            <w:pPr>
              <w:tabs>
                <w:tab w:val="right" w:pos="8289"/>
              </w:tabs>
            </w:pPr>
            <w:r w:rsidRPr="00A7434C">
              <w:t>Determine the coordinates of point  G.</w:t>
            </w:r>
          </w:p>
        </w:tc>
        <w:tc>
          <w:tcPr>
            <w:tcW w:w="283" w:type="dxa"/>
            <w:shd w:val="clear" w:color="auto" w:fill="auto"/>
            <w:vAlign w:val="center"/>
          </w:tcPr>
          <w:p w14:paraId="6CB4E016" w14:textId="77777777" w:rsidR="00EB3884" w:rsidRPr="00A7434C" w:rsidRDefault="00EB3884" w:rsidP="00A7434C"/>
        </w:tc>
        <w:tc>
          <w:tcPr>
            <w:tcW w:w="993" w:type="dxa"/>
          </w:tcPr>
          <w:p w14:paraId="72059F9B" w14:textId="77777777" w:rsidR="00EB3884" w:rsidRPr="00A7434C" w:rsidRDefault="00EB3884" w:rsidP="00A7434C">
            <w:r w:rsidRPr="00A7434C">
              <w:t>(6)</w:t>
            </w:r>
          </w:p>
        </w:tc>
      </w:tr>
    </w:tbl>
    <w:p w14:paraId="21850C73" w14:textId="77777777" w:rsidR="00EB3884" w:rsidRPr="00A7434C" w:rsidRDefault="00EB3884" w:rsidP="00A7434C"/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3"/>
        <w:gridCol w:w="8363"/>
        <w:gridCol w:w="283"/>
        <w:gridCol w:w="993"/>
      </w:tblGrid>
      <w:tr w:rsidR="00EB3884" w:rsidRPr="00A7434C" w14:paraId="10BC437D" w14:textId="77777777" w:rsidTr="00A7434C">
        <w:trPr>
          <w:trHeight w:val="80"/>
        </w:trPr>
        <w:tc>
          <w:tcPr>
            <w:tcW w:w="993" w:type="dxa"/>
            <w:shd w:val="clear" w:color="auto" w:fill="auto"/>
          </w:tcPr>
          <w:p w14:paraId="083B5047" w14:textId="77777777" w:rsidR="00EB3884" w:rsidRPr="00A7434C" w:rsidRDefault="003C33DC" w:rsidP="00A7434C">
            <w:r w:rsidRPr="00A7434C">
              <w:t>7.4</w:t>
            </w:r>
          </w:p>
        </w:tc>
        <w:tc>
          <w:tcPr>
            <w:tcW w:w="8363" w:type="dxa"/>
            <w:shd w:val="clear" w:color="auto" w:fill="auto"/>
          </w:tcPr>
          <w:p w14:paraId="6683659E" w14:textId="77777777" w:rsidR="00EB3884" w:rsidRPr="00A7434C" w:rsidRDefault="00EB3884" w:rsidP="00B561AD">
            <w:pPr>
              <w:tabs>
                <w:tab w:val="right" w:pos="8289"/>
              </w:tabs>
              <w:jc w:val="both"/>
            </w:pPr>
            <w:r w:rsidRPr="00A7434C">
              <w:t xml:space="preserve">Use the graph to </w:t>
            </w:r>
            <w:r w:rsidR="00B561AD">
              <w:t>determine</w:t>
            </w:r>
            <w:r w:rsidRPr="00A7434C">
              <w:t xml:space="preserve"> the values of  </w:t>
            </w:r>
            <w:r w:rsidRPr="00A7434C">
              <w:rPr>
                <w:i/>
              </w:rPr>
              <w:t>x</w:t>
            </w:r>
            <w:r w:rsidR="0067372B" w:rsidRPr="00A7434C">
              <w:t xml:space="preserve">  for which:  </w:t>
            </w:r>
          </w:p>
        </w:tc>
        <w:tc>
          <w:tcPr>
            <w:tcW w:w="283" w:type="dxa"/>
            <w:shd w:val="clear" w:color="auto" w:fill="auto"/>
          </w:tcPr>
          <w:p w14:paraId="59DE5695" w14:textId="77777777" w:rsidR="00EB3884" w:rsidRPr="00A7434C" w:rsidRDefault="00EB3884" w:rsidP="00A7434C"/>
        </w:tc>
        <w:tc>
          <w:tcPr>
            <w:tcW w:w="993" w:type="dxa"/>
            <w:vAlign w:val="bottom"/>
          </w:tcPr>
          <w:p w14:paraId="41AC7975" w14:textId="77777777" w:rsidR="00EB3884" w:rsidRPr="00A7434C" w:rsidRDefault="00EB3884" w:rsidP="00A7434C"/>
        </w:tc>
      </w:tr>
    </w:tbl>
    <w:p w14:paraId="2175DEEA" w14:textId="77777777" w:rsidR="00EB3884" w:rsidRPr="00A7434C" w:rsidRDefault="00EB3884" w:rsidP="00A7434C"/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3"/>
        <w:gridCol w:w="1134"/>
        <w:gridCol w:w="7229"/>
        <w:gridCol w:w="283"/>
        <w:gridCol w:w="993"/>
      </w:tblGrid>
      <w:tr w:rsidR="00EB3884" w:rsidRPr="00A7434C" w14:paraId="5B9ABCAD" w14:textId="77777777" w:rsidTr="00A7434C">
        <w:trPr>
          <w:trHeight w:val="80"/>
        </w:trPr>
        <w:tc>
          <w:tcPr>
            <w:tcW w:w="993" w:type="dxa"/>
            <w:shd w:val="clear" w:color="auto" w:fill="auto"/>
          </w:tcPr>
          <w:p w14:paraId="41F57BF1" w14:textId="77777777" w:rsidR="00EB3884" w:rsidRPr="00A7434C" w:rsidRDefault="00EB3884" w:rsidP="00A7434C"/>
        </w:tc>
        <w:tc>
          <w:tcPr>
            <w:tcW w:w="1134" w:type="dxa"/>
            <w:shd w:val="clear" w:color="auto" w:fill="auto"/>
          </w:tcPr>
          <w:p w14:paraId="01A0AA97" w14:textId="77777777" w:rsidR="00A7434C" w:rsidRPr="00A7434C" w:rsidRDefault="00A7434C" w:rsidP="00A7434C">
            <w:pPr>
              <w:tabs>
                <w:tab w:val="right" w:pos="8289"/>
              </w:tabs>
              <w:jc w:val="both"/>
              <w:rPr>
                <w:sz w:val="4"/>
                <w:szCs w:val="4"/>
              </w:rPr>
            </w:pPr>
          </w:p>
          <w:p w14:paraId="0BBD14C3" w14:textId="77777777" w:rsidR="00EB3884" w:rsidRPr="00A7434C" w:rsidRDefault="003C33DC" w:rsidP="00A7434C">
            <w:pPr>
              <w:tabs>
                <w:tab w:val="right" w:pos="8289"/>
              </w:tabs>
              <w:jc w:val="both"/>
            </w:pPr>
            <w:r w:rsidRPr="00A7434C">
              <w:t>7.4</w:t>
            </w:r>
            <w:r w:rsidR="00EB3884" w:rsidRPr="00A7434C">
              <w:t>.1</w:t>
            </w:r>
          </w:p>
        </w:tc>
        <w:tc>
          <w:tcPr>
            <w:tcW w:w="7229" w:type="dxa"/>
            <w:shd w:val="clear" w:color="auto" w:fill="auto"/>
          </w:tcPr>
          <w:p w14:paraId="6FD22F44" w14:textId="77777777" w:rsidR="00EB3884" w:rsidRPr="00A7434C" w:rsidRDefault="003C33DC" w:rsidP="00B561AD">
            <w:pPr>
              <w:tabs>
                <w:tab w:val="right" w:pos="8289"/>
              </w:tabs>
              <w:jc w:val="both"/>
            </w:pPr>
            <w:r w:rsidRPr="00A7434C">
              <w:rPr>
                <w:position w:val="-14"/>
              </w:rPr>
              <w:object w:dxaOrig="980" w:dyaOrig="400" w14:anchorId="6CA6CAC8">
                <v:shape id="_x0000_i1084" type="#_x0000_t75" style="width:45.15pt;height:19.35pt" o:ole="">
                  <v:imagedata r:id="rId129" o:title=""/>
                </v:shape>
                <o:OLEObject Type="Embed" ProgID="Equation.DSMT4" ShapeID="_x0000_i1084" DrawAspect="Content" ObjectID="_1791969915" r:id="rId130"/>
              </w:object>
            </w:r>
            <w:r w:rsidR="00EB3884" w:rsidRPr="00A7434C">
              <w:t xml:space="preserve"> </w:t>
            </w:r>
            <w:r w:rsidR="00FE06C4">
              <w:t xml:space="preserve"> </w:t>
            </w:r>
            <w:r w:rsidR="00B561AD">
              <w:t>if</w:t>
            </w:r>
            <w:r w:rsidR="00FE06C4">
              <w:t xml:space="preserve"> </w:t>
            </w:r>
            <w:r w:rsidR="00EB3884" w:rsidRPr="00A7434C">
              <w:t xml:space="preserve"> </w:t>
            </w:r>
            <w:r w:rsidR="00EB3884" w:rsidRPr="00A7434C">
              <w:rPr>
                <w:position w:val="-10"/>
              </w:rPr>
              <w:object w:dxaOrig="600" w:dyaOrig="320" w14:anchorId="55BE5863">
                <v:shape id="_x0000_i1085" type="#_x0000_t75" style="width:32.25pt;height:16.65pt" o:ole="">
                  <v:imagedata r:id="rId131" o:title=""/>
                </v:shape>
                <o:OLEObject Type="Embed" ProgID="Equation.DSMT4" ShapeID="_x0000_i1085" DrawAspect="Content" ObjectID="_1791969916" r:id="rId132"/>
              </w:object>
            </w:r>
          </w:p>
        </w:tc>
        <w:tc>
          <w:tcPr>
            <w:tcW w:w="283" w:type="dxa"/>
            <w:shd w:val="clear" w:color="auto" w:fill="auto"/>
          </w:tcPr>
          <w:p w14:paraId="6D6C3268" w14:textId="77777777" w:rsidR="00EB3884" w:rsidRPr="00A7434C" w:rsidRDefault="00EB3884" w:rsidP="00A7434C"/>
        </w:tc>
        <w:tc>
          <w:tcPr>
            <w:tcW w:w="993" w:type="dxa"/>
          </w:tcPr>
          <w:p w14:paraId="6AD6BB30" w14:textId="77777777" w:rsidR="00A7434C" w:rsidRPr="00A7434C" w:rsidRDefault="00A7434C" w:rsidP="00A7434C">
            <w:pPr>
              <w:rPr>
                <w:sz w:val="4"/>
                <w:szCs w:val="4"/>
              </w:rPr>
            </w:pPr>
          </w:p>
          <w:p w14:paraId="4AD80092" w14:textId="77777777" w:rsidR="00EB3884" w:rsidRPr="00A7434C" w:rsidRDefault="00EB3884" w:rsidP="00A7434C">
            <w:r w:rsidRPr="00A7434C">
              <w:t>(2)</w:t>
            </w:r>
          </w:p>
        </w:tc>
      </w:tr>
    </w:tbl>
    <w:p w14:paraId="5A45184E" w14:textId="77777777" w:rsidR="00EB3884" w:rsidRPr="00A7434C" w:rsidRDefault="00EB3884" w:rsidP="00A7434C"/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3"/>
        <w:gridCol w:w="1134"/>
        <w:gridCol w:w="7229"/>
        <w:gridCol w:w="283"/>
        <w:gridCol w:w="993"/>
      </w:tblGrid>
      <w:tr w:rsidR="00EB3884" w:rsidRPr="00A7434C" w14:paraId="17F6AF14" w14:textId="77777777" w:rsidTr="00A7434C">
        <w:trPr>
          <w:trHeight w:val="334"/>
        </w:trPr>
        <w:tc>
          <w:tcPr>
            <w:tcW w:w="993" w:type="dxa"/>
            <w:shd w:val="clear" w:color="auto" w:fill="auto"/>
          </w:tcPr>
          <w:p w14:paraId="27C251E9" w14:textId="77777777" w:rsidR="00EB3884" w:rsidRPr="00A7434C" w:rsidRDefault="00EB3884" w:rsidP="00A7434C"/>
        </w:tc>
        <w:tc>
          <w:tcPr>
            <w:tcW w:w="1134" w:type="dxa"/>
            <w:shd w:val="clear" w:color="auto" w:fill="auto"/>
          </w:tcPr>
          <w:p w14:paraId="64CD2EDC" w14:textId="77777777" w:rsidR="00EB3884" w:rsidRPr="00A7434C" w:rsidRDefault="003C33DC" w:rsidP="00A7434C">
            <w:pPr>
              <w:tabs>
                <w:tab w:val="right" w:pos="8289"/>
              </w:tabs>
              <w:jc w:val="both"/>
            </w:pPr>
            <w:r w:rsidRPr="00A7434C">
              <w:t>7.4</w:t>
            </w:r>
            <w:r w:rsidR="00EB3884" w:rsidRPr="00A7434C">
              <w:t>.2</w:t>
            </w:r>
          </w:p>
        </w:tc>
        <w:tc>
          <w:tcPr>
            <w:tcW w:w="7229" w:type="dxa"/>
            <w:shd w:val="clear" w:color="auto" w:fill="auto"/>
          </w:tcPr>
          <w:p w14:paraId="2E8B983F" w14:textId="77777777" w:rsidR="00EB3884" w:rsidRPr="00A7434C" w:rsidRDefault="00362F40" w:rsidP="00A7434C">
            <w:pPr>
              <w:tabs>
                <w:tab w:val="right" w:pos="8289"/>
              </w:tabs>
              <w:jc w:val="both"/>
            </w:pPr>
            <w:r w:rsidRPr="00A7434C">
              <w:rPr>
                <w:position w:val="-10"/>
              </w:rPr>
              <w:object w:dxaOrig="240" w:dyaOrig="320" w14:anchorId="0251A004">
                <v:shape id="_x0000_i1086" type="#_x0000_t75" style="width:11.8pt;height:15.6pt" o:ole="">
                  <v:imagedata r:id="rId133" o:title=""/>
                </v:shape>
                <o:OLEObject Type="Embed" ProgID="Equation.3" ShapeID="_x0000_i1086" DrawAspect="Content" ObjectID="_1791969917" r:id="rId134"/>
              </w:object>
            </w:r>
            <w:r w:rsidR="00A7434C">
              <w:t xml:space="preserve"> </w:t>
            </w:r>
            <w:r w:rsidRPr="00A7434C">
              <w:t xml:space="preserve"> is decreasing</w:t>
            </w:r>
          </w:p>
        </w:tc>
        <w:tc>
          <w:tcPr>
            <w:tcW w:w="283" w:type="dxa"/>
            <w:shd w:val="clear" w:color="auto" w:fill="auto"/>
          </w:tcPr>
          <w:p w14:paraId="3C5C790F" w14:textId="77777777" w:rsidR="00EB3884" w:rsidRPr="00A7434C" w:rsidRDefault="00EB3884" w:rsidP="00A7434C"/>
        </w:tc>
        <w:tc>
          <w:tcPr>
            <w:tcW w:w="993" w:type="dxa"/>
          </w:tcPr>
          <w:p w14:paraId="429D1BED" w14:textId="77777777" w:rsidR="00EB3884" w:rsidRDefault="00EB3884" w:rsidP="00A7434C">
            <w:r w:rsidRPr="00A7434C">
              <w:t>(2)</w:t>
            </w:r>
          </w:p>
          <w:p w14:paraId="20452705" w14:textId="77777777" w:rsidR="00A7434C" w:rsidRPr="00A7434C" w:rsidRDefault="00A7434C" w:rsidP="00A7434C">
            <w:r w:rsidRPr="00A7434C">
              <w:rPr>
                <w:b/>
              </w:rPr>
              <w:t>[15]</w:t>
            </w:r>
          </w:p>
        </w:tc>
      </w:tr>
      <w:tr w:rsidR="00EB3884" w:rsidRPr="00A7434C" w14:paraId="12A68960" w14:textId="77777777" w:rsidTr="00A7434C">
        <w:trPr>
          <w:trHeight w:val="264"/>
        </w:trPr>
        <w:tc>
          <w:tcPr>
            <w:tcW w:w="993" w:type="dxa"/>
            <w:shd w:val="clear" w:color="auto" w:fill="auto"/>
          </w:tcPr>
          <w:p w14:paraId="6DA757F2" w14:textId="77777777" w:rsidR="00EB3884" w:rsidRPr="00A7434C" w:rsidRDefault="00EB3884" w:rsidP="00A7434C"/>
        </w:tc>
        <w:tc>
          <w:tcPr>
            <w:tcW w:w="8363" w:type="dxa"/>
            <w:gridSpan w:val="2"/>
            <w:shd w:val="clear" w:color="auto" w:fill="auto"/>
          </w:tcPr>
          <w:p w14:paraId="47E5DC45" w14:textId="77777777" w:rsidR="00EB3884" w:rsidRPr="00A7434C" w:rsidRDefault="00EB3884" w:rsidP="00A7434C">
            <w:pPr>
              <w:tabs>
                <w:tab w:val="right" w:pos="8289"/>
              </w:tabs>
              <w:jc w:val="both"/>
            </w:pPr>
          </w:p>
        </w:tc>
        <w:tc>
          <w:tcPr>
            <w:tcW w:w="283" w:type="dxa"/>
            <w:shd w:val="clear" w:color="auto" w:fill="auto"/>
          </w:tcPr>
          <w:p w14:paraId="5840188F" w14:textId="77777777" w:rsidR="00EB3884" w:rsidRPr="00A7434C" w:rsidRDefault="00EB3884" w:rsidP="00A7434C"/>
        </w:tc>
        <w:tc>
          <w:tcPr>
            <w:tcW w:w="993" w:type="dxa"/>
            <w:vAlign w:val="bottom"/>
          </w:tcPr>
          <w:p w14:paraId="2DFB0975" w14:textId="77777777" w:rsidR="00EB3884" w:rsidRPr="00A7434C" w:rsidRDefault="00EB3884" w:rsidP="00A7434C"/>
        </w:tc>
      </w:tr>
    </w:tbl>
    <w:p w14:paraId="19F0E060" w14:textId="77777777" w:rsidR="00A7434C" w:rsidRDefault="00A7434C">
      <w:pPr>
        <w:spacing w:after="200" w:line="276" w:lineRule="auto"/>
      </w:pPr>
      <w:r>
        <w:br w:type="page"/>
      </w:r>
    </w:p>
    <w:p w14:paraId="48DC74B4" w14:textId="77777777" w:rsidR="003C33DC" w:rsidRPr="00A7434C" w:rsidRDefault="003C33DC" w:rsidP="00170CA9"/>
    <w:p w14:paraId="4C75EF36" w14:textId="77777777" w:rsidR="00A7434C" w:rsidRPr="00A7434C" w:rsidRDefault="00A7434C" w:rsidP="00170CA9"/>
    <w:tbl>
      <w:tblPr>
        <w:tblW w:w="9923" w:type="dxa"/>
        <w:tblLayout w:type="fixed"/>
        <w:tblLook w:val="0000" w:firstRow="0" w:lastRow="0" w:firstColumn="0" w:lastColumn="0" w:noHBand="0" w:noVBand="0"/>
      </w:tblPr>
      <w:tblGrid>
        <w:gridCol w:w="8647"/>
        <w:gridCol w:w="236"/>
        <w:gridCol w:w="1040"/>
      </w:tblGrid>
      <w:tr w:rsidR="00EB3884" w:rsidRPr="00A7434C" w14:paraId="4AC1DE75" w14:textId="77777777" w:rsidTr="00EB3884">
        <w:tc>
          <w:tcPr>
            <w:tcW w:w="8647" w:type="dxa"/>
            <w:shd w:val="clear" w:color="auto" w:fill="auto"/>
          </w:tcPr>
          <w:p w14:paraId="6366D1F1" w14:textId="77777777" w:rsidR="00EB3884" w:rsidRPr="00A7434C" w:rsidRDefault="00EB3884" w:rsidP="00170CA9">
            <w:pPr>
              <w:tabs>
                <w:tab w:val="right" w:pos="9213"/>
              </w:tabs>
              <w:jc w:val="both"/>
              <w:rPr>
                <w:b/>
              </w:rPr>
            </w:pPr>
            <w:r w:rsidRPr="00A7434C">
              <w:rPr>
                <w:b/>
              </w:rPr>
              <w:t>QUESTION 8</w:t>
            </w:r>
          </w:p>
        </w:tc>
        <w:tc>
          <w:tcPr>
            <w:tcW w:w="236" w:type="dxa"/>
            <w:shd w:val="clear" w:color="auto" w:fill="auto"/>
          </w:tcPr>
          <w:p w14:paraId="7A90F6E5" w14:textId="77777777" w:rsidR="00EB3884" w:rsidRPr="00A7434C" w:rsidRDefault="00EB3884" w:rsidP="00170CA9">
            <w:pPr>
              <w:rPr>
                <w:b/>
              </w:rPr>
            </w:pPr>
          </w:p>
        </w:tc>
        <w:tc>
          <w:tcPr>
            <w:tcW w:w="1040" w:type="dxa"/>
            <w:shd w:val="clear" w:color="auto" w:fill="auto"/>
          </w:tcPr>
          <w:p w14:paraId="265CA20F" w14:textId="77777777" w:rsidR="00EB3884" w:rsidRPr="00A7434C" w:rsidRDefault="00EB3884" w:rsidP="00170CA9">
            <w:pPr>
              <w:rPr>
                <w:b/>
              </w:rPr>
            </w:pPr>
          </w:p>
        </w:tc>
      </w:tr>
    </w:tbl>
    <w:p w14:paraId="0A801383" w14:textId="77777777" w:rsidR="00E87521" w:rsidRPr="00A7434C" w:rsidRDefault="00E87521" w:rsidP="00170CA9"/>
    <w:tbl>
      <w:tblPr>
        <w:tblW w:w="10632" w:type="dxa"/>
        <w:tblLayout w:type="fixed"/>
        <w:tblLook w:val="0000" w:firstRow="0" w:lastRow="0" w:firstColumn="0" w:lastColumn="0" w:noHBand="0" w:noVBand="0"/>
      </w:tblPr>
      <w:tblGrid>
        <w:gridCol w:w="9356"/>
        <w:gridCol w:w="283"/>
        <w:gridCol w:w="993"/>
      </w:tblGrid>
      <w:tr w:rsidR="00E87521" w:rsidRPr="00A7434C" w14:paraId="58859000" w14:textId="77777777" w:rsidTr="00170CA9">
        <w:tc>
          <w:tcPr>
            <w:tcW w:w="9356" w:type="dxa"/>
            <w:shd w:val="clear" w:color="auto" w:fill="auto"/>
          </w:tcPr>
          <w:p w14:paraId="6E79365E" w14:textId="77777777" w:rsidR="008B485F" w:rsidRDefault="00B679C2" w:rsidP="008B485F">
            <w:pPr>
              <w:tabs>
                <w:tab w:val="right" w:pos="9213"/>
              </w:tabs>
              <w:jc w:val="both"/>
            </w:pPr>
            <w:r w:rsidRPr="00A7434C">
              <w:t xml:space="preserve">A </w:t>
            </w:r>
            <w:r w:rsidR="00E87521" w:rsidRPr="00A7434C">
              <w:t xml:space="preserve">company manufactures  </w:t>
            </w:r>
            <w:r w:rsidR="00E87521" w:rsidRPr="00A7434C">
              <w:rPr>
                <w:i/>
                <w:iCs/>
              </w:rPr>
              <w:t>x</w:t>
            </w:r>
            <w:r w:rsidR="00DF3F6D" w:rsidRPr="00A7434C">
              <w:rPr>
                <w:i/>
                <w:iCs/>
              </w:rPr>
              <w:t xml:space="preserve"> </w:t>
            </w:r>
            <w:r w:rsidRPr="00A7434C">
              <w:t xml:space="preserve"> bottle</w:t>
            </w:r>
            <w:r w:rsidR="008B485F">
              <w:t xml:space="preserve"> </w:t>
            </w:r>
            <w:r w:rsidRPr="00A7434C">
              <w:t>caps</w:t>
            </w:r>
            <w:r w:rsidR="00DF3F6D" w:rsidRPr="00A7434C">
              <w:t xml:space="preserve"> weekly</w:t>
            </w:r>
            <w:r w:rsidRPr="00A7434C">
              <w:t xml:space="preserve"> </w:t>
            </w:r>
            <w:r w:rsidR="00E87521" w:rsidRPr="00A7434C">
              <w:t>and makes a profit of P rands</w:t>
            </w:r>
            <w:r w:rsidR="00DF3F6D" w:rsidRPr="00A7434C">
              <w:t>.</w:t>
            </w:r>
            <w:r w:rsidR="00E87521" w:rsidRPr="00A7434C">
              <w:t xml:space="preserve"> The relationship between the profit and </w:t>
            </w:r>
            <w:r w:rsidR="008B485F">
              <w:t xml:space="preserve">the </w:t>
            </w:r>
            <w:r w:rsidR="00E87521" w:rsidRPr="00A7434C">
              <w:t xml:space="preserve">number of </w:t>
            </w:r>
            <w:r w:rsidR="00DF3F6D" w:rsidRPr="00A7434C">
              <w:t>bottle caps</w:t>
            </w:r>
            <w:r w:rsidR="00E87521" w:rsidRPr="00A7434C">
              <w:t xml:space="preserve"> produced</w:t>
            </w:r>
            <w:r w:rsidR="00224228" w:rsidRPr="00A7434C">
              <w:t xml:space="preserve"> week</w:t>
            </w:r>
            <w:r w:rsidR="00B561AD">
              <w:t>ly</w:t>
            </w:r>
            <w:r w:rsidR="00E87521" w:rsidRPr="00A7434C">
              <w:t xml:space="preserve"> is gi</w:t>
            </w:r>
            <w:r w:rsidR="003C33DC" w:rsidRPr="00A7434C">
              <w:t xml:space="preserve">ven by the following formula: </w:t>
            </w:r>
          </w:p>
          <w:p w14:paraId="3B27B3AD" w14:textId="77777777" w:rsidR="008B485F" w:rsidRDefault="008B485F" w:rsidP="008B485F">
            <w:pPr>
              <w:tabs>
                <w:tab w:val="right" w:pos="9213"/>
              </w:tabs>
              <w:jc w:val="both"/>
            </w:pPr>
          </w:p>
          <w:p w14:paraId="7D24D3AD" w14:textId="77777777" w:rsidR="00E87521" w:rsidRPr="00A7434C" w:rsidRDefault="00B561AD" w:rsidP="008B485F">
            <w:pPr>
              <w:tabs>
                <w:tab w:val="right" w:pos="9213"/>
              </w:tabs>
              <w:jc w:val="both"/>
            </w:pPr>
            <w:r w:rsidRPr="00A7434C">
              <w:rPr>
                <w:position w:val="-10"/>
              </w:rPr>
              <w:object w:dxaOrig="3420" w:dyaOrig="360" w14:anchorId="107468F6">
                <v:shape id="_x0000_i1087" type="#_x0000_t75" style="width:170.65pt;height:18pt" o:ole="">
                  <v:imagedata r:id="rId135" o:title=""/>
                </v:shape>
                <o:OLEObject Type="Embed" ProgID="Equation.3" ShapeID="_x0000_i1087" DrawAspect="Content" ObjectID="_1791969918" r:id="rId136"/>
              </w:object>
            </w:r>
          </w:p>
        </w:tc>
        <w:tc>
          <w:tcPr>
            <w:tcW w:w="283" w:type="dxa"/>
            <w:shd w:val="clear" w:color="auto" w:fill="auto"/>
          </w:tcPr>
          <w:p w14:paraId="08D9A044" w14:textId="77777777" w:rsidR="00E87521" w:rsidRPr="00A7434C" w:rsidRDefault="00E87521" w:rsidP="00170CA9"/>
        </w:tc>
        <w:tc>
          <w:tcPr>
            <w:tcW w:w="993" w:type="dxa"/>
            <w:shd w:val="clear" w:color="auto" w:fill="auto"/>
          </w:tcPr>
          <w:p w14:paraId="1FE61377" w14:textId="77777777" w:rsidR="00E87521" w:rsidRPr="00A7434C" w:rsidRDefault="00E87521" w:rsidP="00170CA9"/>
        </w:tc>
      </w:tr>
    </w:tbl>
    <w:p w14:paraId="16F22CB0" w14:textId="77777777" w:rsidR="00E87521" w:rsidRPr="00A7434C" w:rsidRDefault="00E87521" w:rsidP="00170CA9"/>
    <w:tbl>
      <w:tblPr>
        <w:tblW w:w="10632" w:type="dxa"/>
        <w:tblLayout w:type="fixed"/>
        <w:tblLook w:val="0000" w:firstRow="0" w:lastRow="0" w:firstColumn="0" w:lastColumn="0" w:noHBand="0" w:noVBand="0"/>
      </w:tblPr>
      <w:tblGrid>
        <w:gridCol w:w="9356"/>
        <w:gridCol w:w="283"/>
        <w:gridCol w:w="993"/>
      </w:tblGrid>
      <w:tr w:rsidR="00B679C2" w:rsidRPr="00A7434C" w14:paraId="151DF066" w14:textId="77777777" w:rsidTr="00170CA9">
        <w:trPr>
          <w:trHeight w:val="317"/>
        </w:trPr>
        <w:tc>
          <w:tcPr>
            <w:tcW w:w="9356" w:type="dxa"/>
            <w:shd w:val="clear" w:color="auto" w:fill="auto"/>
          </w:tcPr>
          <w:p w14:paraId="63A929DC" w14:textId="77777777" w:rsidR="00B679C2" w:rsidRPr="00A7434C" w:rsidRDefault="00B679C2" w:rsidP="00170CA9">
            <w:pPr>
              <w:tabs>
                <w:tab w:val="right" w:pos="9213"/>
              </w:tabs>
              <w:jc w:val="both"/>
            </w:pPr>
            <w:r w:rsidRPr="00A7434C">
              <w:t>Determine:</w:t>
            </w:r>
          </w:p>
        </w:tc>
        <w:tc>
          <w:tcPr>
            <w:tcW w:w="283" w:type="dxa"/>
            <w:shd w:val="clear" w:color="auto" w:fill="auto"/>
          </w:tcPr>
          <w:p w14:paraId="6BB7D986" w14:textId="77777777" w:rsidR="00B679C2" w:rsidRPr="00A7434C" w:rsidRDefault="00B679C2" w:rsidP="00170CA9">
            <w:pPr>
              <w:rPr>
                <w:b/>
              </w:rPr>
            </w:pPr>
          </w:p>
        </w:tc>
        <w:tc>
          <w:tcPr>
            <w:tcW w:w="993" w:type="dxa"/>
            <w:shd w:val="clear" w:color="auto" w:fill="auto"/>
          </w:tcPr>
          <w:p w14:paraId="0720EC82" w14:textId="77777777" w:rsidR="00B679C2" w:rsidRPr="00A7434C" w:rsidRDefault="00B679C2" w:rsidP="00170CA9">
            <w:pPr>
              <w:rPr>
                <w:b/>
              </w:rPr>
            </w:pPr>
          </w:p>
        </w:tc>
      </w:tr>
    </w:tbl>
    <w:p w14:paraId="389C433C" w14:textId="77777777" w:rsidR="00B679C2" w:rsidRPr="00A7434C" w:rsidRDefault="00B679C2" w:rsidP="00170CA9"/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397"/>
        <w:gridCol w:w="283"/>
        <w:gridCol w:w="993"/>
      </w:tblGrid>
      <w:tr w:rsidR="00E87521" w:rsidRPr="00A7434C" w14:paraId="74211F81" w14:textId="77777777" w:rsidTr="00170CA9">
        <w:tc>
          <w:tcPr>
            <w:tcW w:w="959" w:type="dxa"/>
            <w:shd w:val="clear" w:color="auto" w:fill="auto"/>
            <w:vAlign w:val="center"/>
          </w:tcPr>
          <w:p w14:paraId="5DCC27E4" w14:textId="77777777" w:rsidR="00E87521" w:rsidRPr="00A7434C" w:rsidRDefault="00E87521" w:rsidP="00170CA9">
            <w:r w:rsidRPr="00A7434C">
              <w:t>8.1</w:t>
            </w:r>
          </w:p>
        </w:tc>
        <w:tc>
          <w:tcPr>
            <w:tcW w:w="8397" w:type="dxa"/>
            <w:shd w:val="clear" w:color="auto" w:fill="auto"/>
            <w:vAlign w:val="center"/>
          </w:tcPr>
          <w:p w14:paraId="7C234086" w14:textId="77777777" w:rsidR="00E87521" w:rsidRPr="00A7434C" w:rsidRDefault="00B679C2" w:rsidP="008B485F">
            <w:pPr>
              <w:tabs>
                <w:tab w:val="right" w:pos="8289"/>
              </w:tabs>
            </w:pPr>
            <w:r w:rsidRPr="00A7434C">
              <w:t>T</w:t>
            </w:r>
            <w:r w:rsidR="00E87521" w:rsidRPr="00A7434C">
              <w:t xml:space="preserve">he </w:t>
            </w:r>
            <w:r w:rsidR="00DF3F6D" w:rsidRPr="00A7434C">
              <w:t>loss for</w:t>
            </w:r>
            <w:r w:rsidRPr="00A7434C">
              <w:t xml:space="preserve"> the </w:t>
            </w:r>
            <w:r w:rsidR="00E87521" w:rsidRPr="00A7434C">
              <w:t xml:space="preserve">company if it is closed for </w:t>
            </w:r>
            <w:r w:rsidR="00DF3F6D" w:rsidRPr="00A7434C">
              <w:t xml:space="preserve">a </w:t>
            </w:r>
            <w:r w:rsidRPr="00A7434C">
              <w:t>week</w:t>
            </w:r>
          </w:p>
        </w:tc>
        <w:tc>
          <w:tcPr>
            <w:tcW w:w="283" w:type="dxa"/>
            <w:shd w:val="clear" w:color="auto" w:fill="auto"/>
            <w:vAlign w:val="center"/>
          </w:tcPr>
          <w:p w14:paraId="6F6F47B1" w14:textId="77777777" w:rsidR="00E87521" w:rsidRPr="00A7434C" w:rsidRDefault="00E87521" w:rsidP="00170CA9"/>
        </w:tc>
        <w:tc>
          <w:tcPr>
            <w:tcW w:w="993" w:type="dxa"/>
            <w:vAlign w:val="center"/>
          </w:tcPr>
          <w:p w14:paraId="1B1E4A9D" w14:textId="77777777" w:rsidR="00E87521" w:rsidRPr="00A7434C" w:rsidRDefault="00E87521" w:rsidP="00170CA9">
            <w:r w:rsidRPr="00A7434C">
              <w:t>(1)</w:t>
            </w:r>
          </w:p>
        </w:tc>
      </w:tr>
    </w:tbl>
    <w:p w14:paraId="35C29A17" w14:textId="77777777" w:rsidR="00E87521" w:rsidRPr="00A7434C" w:rsidRDefault="00E87521" w:rsidP="00170CA9"/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397"/>
        <w:gridCol w:w="283"/>
        <w:gridCol w:w="993"/>
      </w:tblGrid>
      <w:tr w:rsidR="00E87521" w:rsidRPr="00A7434C" w14:paraId="7224A308" w14:textId="77777777" w:rsidTr="00B74824">
        <w:tc>
          <w:tcPr>
            <w:tcW w:w="959" w:type="dxa"/>
            <w:shd w:val="clear" w:color="auto" w:fill="auto"/>
          </w:tcPr>
          <w:p w14:paraId="059E3282" w14:textId="77777777" w:rsidR="00B74824" w:rsidRPr="00B74824" w:rsidRDefault="00B74824" w:rsidP="008B485F">
            <w:pPr>
              <w:rPr>
                <w:sz w:val="2"/>
                <w:szCs w:val="2"/>
              </w:rPr>
            </w:pPr>
          </w:p>
          <w:p w14:paraId="21046A03" w14:textId="77777777" w:rsidR="00E87521" w:rsidRPr="00A7434C" w:rsidRDefault="00E87521" w:rsidP="008B485F">
            <w:r w:rsidRPr="00A7434C">
              <w:t>8.2</w:t>
            </w:r>
          </w:p>
        </w:tc>
        <w:tc>
          <w:tcPr>
            <w:tcW w:w="8397" w:type="dxa"/>
            <w:shd w:val="clear" w:color="auto" w:fill="auto"/>
            <w:vAlign w:val="center"/>
          </w:tcPr>
          <w:p w14:paraId="4163C530" w14:textId="77777777" w:rsidR="00E87521" w:rsidRPr="00A7434C" w:rsidRDefault="00E87521" w:rsidP="00170CA9">
            <w:pPr>
              <w:tabs>
                <w:tab w:val="right" w:pos="8289"/>
              </w:tabs>
            </w:pPr>
            <w:r w:rsidRPr="00A7434C">
              <w:rPr>
                <w:position w:val="-14"/>
              </w:rPr>
              <w:object w:dxaOrig="660" w:dyaOrig="400" w14:anchorId="5CEB5EFD">
                <v:shape id="_x0000_i1088" type="#_x0000_t75" style="width:33.85pt;height:19.35pt" o:ole="">
                  <v:imagedata r:id="rId137" o:title=""/>
                </v:shape>
                <o:OLEObject Type="Embed" ProgID="Equation.DSMT4" ShapeID="_x0000_i1088" DrawAspect="Content" ObjectID="_1791969919" r:id="rId138"/>
              </w:object>
            </w:r>
          </w:p>
        </w:tc>
        <w:tc>
          <w:tcPr>
            <w:tcW w:w="283" w:type="dxa"/>
            <w:shd w:val="clear" w:color="auto" w:fill="auto"/>
            <w:vAlign w:val="center"/>
          </w:tcPr>
          <w:p w14:paraId="2B90A2F2" w14:textId="77777777" w:rsidR="00E87521" w:rsidRPr="00A7434C" w:rsidRDefault="00E87521" w:rsidP="00170CA9"/>
        </w:tc>
        <w:tc>
          <w:tcPr>
            <w:tcW w:w="993" w:type="dxa"/>
          </w:tcPr>
          <w:p w14:paraId="66C7F5F4" w14:textId="77777777" w:rsidR="00B74824" w:rsidRPr="00B74824" w:rsidRDefault="00B74824" w:rsidP="00B74824">
            <w:pPr>
              <w:rPr>
                <w:sz w:val="2"/>
                <w:szCs w:val="2"/>
              </w:rPr>
            </w:pPr>
          </w:p>
          <w:p w14:paraId="20337BE4" w14:textId="77777777" w:rsidR="00E87521" w:rsidRPr="00A7434C" w:rsidRDefault="00E87521" w:rsidP="00B74824">
            <w:r w:rsidRPr="00A7434C">
              <w:t>(1)</w:t>
            </w:r>
          </w:p>
        </w:tc>
      </w:tr>
    </w:tbl>
    <w:p w14:paraId="028F5582" w14:textId="77777777" w:rsidR="00E87521" w:rsidRPr="00A7434C" w:rsidRDefault="00E87521" w:rsidP="00170CA9"/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397"/>
        <w:gridCol w:w="283"/>
        <w:gridCol w:w="993"/>
      </w:tblGrid>
      <w:tr w:rsidR="00E87521" w:rsidRPr="00A7434C" w14:paraId="41ACDE17" w14:textId="77777777" w:rsidTr="008B485F">
        <w:tc>
          <w:tcPr>
            <w:tcW w:w="959" w:type="dxa"/>
            <w:shd w:val="clear" w:color="auto" w:fill="auto"/>
          </w:tcPr>
          <w:p w14:paraId="4FD00968" w14:textId="77777777" w:rsidR="00E87521" w:rsidRPr="00A7434C" w:rsidRDefault="00E87521" w:rsidP="00170CA9">
            <w:r w:rsidRPr="00A7434C">
              <w:t>8.3</w:t>
            </w:r>
          </w:p>
        </w:tc>
        <w:tc>
          <w:tcPr>
            <w:tcW w:w="8397" w:type="dxa"/>
            <w:shd w:val="clear" w:color="auto" w:fill="auto"/>
          </w:tcPr>
          <w:p w14:paraId="7B05C8ED" w14:textId="77777777" w:rsidR="00E87521" w:rsidRPr="00A7434C" w:rsidRDefault="00B679C2" w:rsidP="00B74824">
            <w:pPr>
              <w:tabs>
                <w:tab w:val="right" w:pos="8289"/>
              </w:tabs>
              <w:jc w:val="both"/>
            </w:pPr>
            <w:r w:rsidRPr="00A7434C">
              <w:t>T</w:t>
            </w:r>
            <w:r w:rsidR="00E87521" w:rsidRPr="00A7434C">
              <w:t xml:space="preserve">he maximum </w:t>
            </w:r>
            <w:r w:rsidR="00DF3F6D" w:rsidRPr="00A7434C">
              <w:t xml:space="preserve">weekly </w:t>
            </w:r>
            <w:r w:rsidR="00E87521" w:rsidRPr="00A7434C">
              <w:t xml:space="preserve">profit that the company can make </w:t>
            </w:r>
          </w:p>
        </w:tc>
        <w:tc>
          <w:tcPr>
            <w:tcW w:w="283" w:type="dxa"/>
            <w:shd w:val="clear" w:color="auto" w:fill="auto"/>
          </w:tcPr>
          <w:p w14:paraId="27FA1D64" w14:textId="77777777" w:rsidR="00E87521" w:rsidRPr="00A7434C" w:rsidRDefault="00E87521" w:rsidP="00170CA9"/>
        </w:tc>
        <w:tc>
          <w:tcPr>
            <w:tcW w:w="993" w:type="dxa"/>
            <w:vAlign w:val="bottom"/>
          </w:tcPr>
          <w:p w14:paraId="41465161" w14:textId="77777777" w:rsidR="00E87521" w:rsidRPr="00A7434C" w:rsidRDefault="00E87521" w:rsidP="00170CA9">
            <w:r w:rsidRPr="00A7434C">
              <w:t>(5)</w:t>
            </w:r>
          </w:p>
        </w:tc>
      </w:tr>
      <w:tr w:rsidR="00E87521" w:rsidRPr="00A7434C" w14:paraId="7772272C" w14:textId="77777777" w:rsidTr="008B485F">
        <w:tc>
          <w:tcPr>
            <w:tcW w:w="959" w:type="dxa"/>
            <w:shd w:val="clear" w:color="auto" w:fill="auto"/>
          </w:tcPr>
          <w:p w14:paraId="1FD0E8C1" w14:textId="77777777" w:rsidR="00E87521" w:rsidRPr="00A7434C" w:rsidRDefault="00E87521" w:rsidP="00170CA9"/>
        </w:tc>
        <w:tc>
          <w:tcPr>
            <w:tcW w:w="8397" w:type="dxa"/>
            <w:shd w:val="clear" w:color="auto" w:fill="auto"/>
          </w:tcPr>
          <w:p w14:paraId="2C7E0A22" w14:textId="77777777" w:rsidR="00E87521" w:rsidRPr="00A7434C" w:rsidRDefault="00E87521" w:rsidP="00170CA9">
            <w:pPr>
              <w:tabs>
                <w:tab w:val="right" w:pos="8289"/>
              </w:tabs>
              <w:jc w:val="both"/>
            </w:pPr>
          </w:p>
        </w:tc>
        <w:tc>
          <w:tcPr>
            <w:tcW w:w="283" w:type="dxa"/>
            <w:shd w:val="clear" w:color="auto" w:fill="auto"/>
          </w:tcPr>
          <w:p w14:paraId="7A5781E8" w14:textId="77777777" w:rsidR="00E87521" w:rsidRPr="00A7434C" w:rsidRDefault="00E87521" w:rsidP="00170CA9"/>
        </w:tc>
        <w:tc>
          <w:tcPr>
            <w:tcW w:w="993" w:type="dxa"/>
            <w:vAlign w:val="bottom"/>
          </w:tcPr>
          <w:p w14:paraId="0A1F8D08" w14:textId="77777777" w:rsidR="00E87521" w:rsidRPr="00A7434C" w:rsidRDefault="00E87521" w:rsidP="00170CA9">
            <w:r w:rsidRPr="00A7434C">
              <w:rPr>
                <w:b/>
              </w:rPr>
              <w:t>[7]</w:t>
            </w:r>
          </w:p>
        </w:tc>
      </w:tr>
    </w:tbl>
    <w:p w14:paraId="7155B6D2" w14:textId="77777777" w:rsidR="00E87521" w:rsidRPr="00A7434C" w:rsidRDefault="00E87521" w:rsidP="00170CA9"/>
    <w:p w14:paraId="00538F9A" w14:textId="77777777" w:rsidR="00992AF3" w:rsidRPr="007C40E0" w:rsidRDefault="00992AF3" w:rsidP="008E153B"/>
    <w:p w14:paraId="20B8BD6C" w14:textId="77777777" w:rsidR="00CF5719" w:rsidRPr="007C40E0" w:rsidRDefault="00CF5719" w:rsidP="008E153B"/>
    <w:p w14:paraId="6A478DBB" w14:textId="77777777" w:rsidR="00EB3884" w:rsidRDefault="00EB3884" w:rsidP="003E3E62">
      <w:pPr>
        <w:spacing w:after="200" w:line="276" w:lineRule="auto"/>
      </w:pPr>
    </w:p>
    <w:p w14:paraId="561541AF" w14:textId="77777777" w:rsidR="00EB3884" w:rsidRDefault="00EB3884" w:rsidP="003E3E62">
      <w:pPr>
        <w:spacing w:after="200" w:line="276" w:lineRule="auto"/>
      </w:pPr>
    </w:p>
    <w:p w14:paraId="0885AEFE" w14:textId="77777777" w:rsidR="00EB3884" w:rsidRPr="00EB3884" w:rsidRDefault="00EB3884" w:rsidP="00EB3884">
      <w:pPr>
        <w:sectPr w:rsidR="00EB3884" w:rsidRPr="00EB3884" w:rsidSect="00EB3884">
          <w:footerReference w:type="default" r:id="rId139"/>
          <w:headerReference w:type="first" r:id="rId140"/>
          <w:footerReference w:type="first" r:id="rId141"/>
          <w:pgSz w:w="11906" w:h="16838" w:code="9"/>
          <w:pgMar w:top="720" w:right="1276" w:bottom="720" w:left="1077" w:header="720" w:footer="720" w:gutter="0"/>
          <w:cols w:space="708"/>
          <w:titlePg/>
          <w:docGrid w:linePitch="360"/>
        </w:sectPr>
      </w:pPr>
    </w:p>
    <w:p w14:paraId="0B9706A4" w14:textId="77777777" w:rsidR="00EB3884" w:rsidRPr="00B74824" w:rsidRDefault="00EB3884" w:rsidP="00EB3884">
      <w:pPr>
        <w:rPr>
          <w:sz w:val="20"/>
          <w:szCs w:val="20"/>
        </w:rPr>
      </w:pPr>
    </w:p>
    <w:p w14:paraId="3BE6762E" w14:textId="77777777" w:rsidR="00B74824" w:rsidRPr="00B74824" w:rsidRDefault="00B74824" w:rsidP="00EB3884">
      <w:pPr>
        <w:rPr>
          <w:sz w:val="20"/>
          <w:szCs w:val="20"/>
        </w:rPr>
      </w:pPr>
    </w:p>
    <w:tbl>
      <w:tblPr>
        <w:tblW w:w="10170" w:type="dxa"/>
        <w:tblInd w:w="-72" w:type="dxa"/>
        <w:tblLayout w:type="fixed"/>
        <w:tblLook w:val="0000" w:firstRow="0" w:lastRow="0" w:firstColumn="0" w:lastColumn="0" w:noHBand="0" w:noVBand="0"/>
      </w:tblPr>
      <w:tblGrid>
        <w:gridCol w:w="8910"/>
        <w:gridCol w:w="270"/>
        <w:gridCol w:w="990"/>
      </w:tblGrid>
      <w:tr w:rsidR="00EB3884" w:rsidRPr="00320675" w14:paraId="1CBF1FAA" w14:textId="77777777" w:rsidTr="005F0A5E">
        <w:tc>
          <w:tcPr>
            <w:tcW w:w="8910" w:type="dxa"/>
            <w:shd w:val="clear" w:color="auto" w:fill="auto"/>
          </w:tcPr>
          <w:p w14:paraId="135089D2" w14:textId="77777777" w:rsidR="00EB3884" w:rsidRPr="00320675" w:rsidRDefault="00EB3884" w:rsidP="00EB3884">
            <w:pPr>
              <w:tabs>
                <w:tab w:val="right" w:pos="9213"/>
              </w:tabs>
              <w:jc w:val="both"/>
              <w:rPr>
                <w:b/>
              </w:rPr>
            </w:pPr>
            <w:r>
              <w:rPr>
                <w:b/>
              </w:rPr>
              <w:t>QUESTION 9</w:t>
            </w:r>
          </w:p>
        </w:tc>
        <w:tc>
          <w:tcPr>
            <w:tcW w:w="270" w:type="dxa"/>
            <w:shd w:val="clear" w:color="auto" w:fill="auto"/>
          </w:tcPr>
          <w:p w14:paraId="13C3FF3B" w14:textId="77777777" w:rsidR="00EB3884" w:rsidRPr="00320675" w:rsidRDefault="00EB3884" w:rsidP="00EB3884">
            <w:pPr>
              <w:rPr>
                <w:b/>
              </w:rPr>
            </w:pPr>
          </w:p>
        </w:tc>
        <w:tc>
          <w:tcPr>
            <w:tcW w:w="990" w:type="dxa"/>
            <w:shd w:val="clear" w:color="auto" w:fill="auto"/>
          </w:tcPr>
          <w:p w14:paraId="612327EA" w14:textId="77777777" w:rsidR="00EB3884" w:rsidRPr="00320675" w:rsidRDefault="00EB3884" w:rsidP="00EB3884">
            <w:pPr>
              <w:rPr>
                <w:b/>
              </w:rPr>
            </w:pPr>
          </w:p>
        </w:tc>
      </w:tr>
    </w:tbl>
    <w:p w14:paraId="6B2E868F" w14:textId="77777777" w:rsidR="00EB3884" w:rsidRDefault="00EB3884" w:rsidP="00EB3884"/>
    <w:tbl>
      <w:tblPr>
        <w:tblStyle w:val="TableGrid"/>
        <w:tblW w:w="10137" w:type="dxa"/>
        <w:tblInd w:w="-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"/>
        <w:gridCol w:w="8190"/>
        <w:gridCol w:w="270"/>
        <w:gridCol w:w="867"/>
      </w:tblGrid>
      <w:tr w:rsidR="00EB3884" w:rsidRPr="00CC4B0D" w14:paraId="6BDE388F" w14:textId="77777777" w:rsidTr="005F0A5E">
        <w:tc>
          <w:tcPr>
            <w:tcW w:w="810" w:type="dxa"/>
            <w:shd w:val="clear" w:color="auto" w:fill="auto"/>
            <w:vAlign w:val="center"/>
          </w:tcPr>
          <w:p w14:paraId="72ED18ED" w14:textId="77777777" w:rsidR="00EB3884" w:rsidRPr="00CC4B0D" w:rsidRDefault="00EB3884" w:rsidP="00EB3884">
            <w:r>
              <w:t>9.1</w:t>
            </w:r>
          </w:p>
        </w:tc>
        <w:tc>
          <w:tcPr>
            <w:tcW w:w="8190" w:type="dxa"/>
            <w:shd w:val="clear" w:color="auto" w:fill="auto"/>
            <w:vAlign w:val="center"/>
          </w:tcPr>
          <w:p w14:paraId="0CE23B67" w14:textId="77777777" w:rsidR="00EB3884" w:rsidRPr="00677D0C" w:rsidRDefault="00EB3884" w:rsidP="00EB3884">
            <w:pPr>
              <w:tabs>
                <w:tab w:val="right" w:pos="8289"/>
              </w:tabs>
            </w:pPr>
            <w:r w:rsidRPr="00EB3884">
              <w:t>Determine the following integrals:</w:t>
            </w:r>
          </w:p>
        </w:tc>
        <w:tc>
          <w:tcPr>
            <w:tcW w:w="270" w:type="dxa"/>
            <w:shd w:val="clear" w:color="auto" w:fill="auto"/>
            <w:vAlign w:val="center"/>
          </w:tcPr>
          <w:p w14:paraId="5E0DA945" w14:textId="77777777" w:rsidR="00EB3884" w:rsidRPr="00CC4B0D" w:rsidRDefault="00EB3884" w:rsidP="00EB3884"/>
        </w:tc>
        <w:tc>
          <w:tcPr>
            <w:tcW w:w="867" w:type="dxa"/>
            <w:vAlign w:val="center"/>
          </w:tcPr>
          <w:p w14:paraId="4D23A783" w14:textId="77777777" w:rsidR="00EB3884" w:rsidRPr="00CC4B0D" w:rsidRDefault="00EB3884" w:rsidP="00EB3884"/>
        </w:tc>
      </w:tr>
    </w:tbl>
    <w:p w14:paraId="472CBC56" w14:textId="77777777" w:rsidR="00EB3884" w:rsidRPr="00EB3884" w:rsidRDefault="00EB3884" w:rsidP="00EB3884"/>
    <w:tbl>
      <w:tblPr>
        <w:tblStyle w:val="TableGrid"/>
        <w:tblW w:w="10170" w:type="dxa"/>
        <w:tblInd w:w="-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2"/>
        <w:gridCol w:w="1188"/>
        <w:gridCol w:w="6930"/>
        <w:gridCol w:w="270"/>
        <w:gridCol w:w="990"/>
      </w:tblGrid>
      <w:tr w:rsidR="00EB3884" w:rsidRPr="00EB3884" w14:paraId="791D27B5" w14:textId="77777777" w:rsidTr="00570192">
        <w:trPr>
          <w:trHeight w:val="331"/>
        </w:trPr>
        <w:tc>
          <w:tcPr>
            <w:tcW w:w="792" w:type="dxa"/>
            <w:shd w:val="clear" w:color="auto" w:fill="auto"/>
            <w:vAlign w:val="center"/>
          </w:tcPr>
          <w:p w14:paraId="1A4208C9" w14:textId="77777777" w:rsidR="00EB3884" w:rsidRPr="00EB3884" w:rsidRDefault="00EB3884" w:rsidP="00EB3884">
            <w:bookmarkStart w:id="1" w:name="_Hlk159266504"/>
          </w:p>
        </w:tc>
        <w:tc>
          <w:tcPr>
            <w:tcW w:w="1188" w:type="dxa"/>
            <w:shd w:val="clear" w:color="auto" w:fill="auto"/>
            <w:vAlign w:val="center"/>
          </w:tcPr>
          <w:p w14:paraId="7257BCD1" w14:textId="77777777" w:rsidR="00EB3884" w:rsidRPr="00EB3884" w:rsidRDefault="00EB3884" w:rsidP="00EB3884">
            <w:r w:rsidRPr="00EB3884">
              <w:t>9.1.1</w:t>
            </w:r>
          </w:p>
        </w:tc>
        <w:tc>
          <w:tcPr>
            <w:tcW w:w="6930" w:type="dxa"/>
            <w:shd w:val="clear" w:color="auto" w:fill="auto"/>
            <w:vAlign w:val="center"/>
          </w:tcPr>
          <w:p w14:paraId="2AF387CD" w14:textId="77777777" w:rsidR="00EB3884" w:rsidRPr="00EB3884" w:rsidRDefault="00797EE8" w:rsidP="00EB3884">
            <w:r w:rsidRPr="00AD77E0">
              <w:rPr>
                <w:position w:val="-24"/>
              </w:rPr>
              <w:object w:dxaOrig="920" w:dyaOrig="620" w14:anchorId="4CA7F48A">
                <v:shape id="_x0000_i1089" type="#_x0000_t75" style="width:46pt;height:31pt" o:ole="">
                  <v:imagedata r:id="rId142" o:title=""/>
                </v:shape>
                <o:OLEObject Type="Embed" ProgID="Equation.3" ShapeID="_x0000_i1089" DrawAspect="Content" ObjectID="_1791969920" r:id="rId143"/>
              </w:object>
            </w:r>
          </w:p>
        </w:tc>
        <w:tc>
          <w:tcPr>
            <w:tcW w:w="270" w:type="dxa"/>
            <w:shd w:val="clear" w:color="auto" w:fill="auto"/>
            <w:vAlign w:val="center"/>
          </w:tcPr>
          <w:p w14:paraId="5BAD9046" w14:textId="77777777" w:rsidR="00EB3884" w:rsidRPr="00EB3884" w:rsidRDefault="00EB3884" w:rsidP="00EB3884"/>
        </w:tc>
        <w:tc>
          <w:tcPr>
            <w:tcW w:w="990" w:type="dxa"/>
            <w:shd w:val="clear" w:color="auto" w:fill="auto"/>
            <w:vAlign w:val="center"/>
          </w:tcPr>
          <w:p w14:paraId="2C84AE3D" w14:textId="77777777" w:rsidR="00EB3884" w:rsidRPr="00EB3884" w:rsidRDefault="00EB3884" w:rsidP="00EB3884">
            <w:r w:rsidRPr="00EB3884">
              <w:t>(2)</w:t>
            </w:r>
          </w:p>
        </w:tc>
      </w:tr>
      <w:bookmarkEnd w:id="1"/>
    </w:tbl>
    <w:p w14:paraId="6E894AE1" w14:textId="77777777" w:rsidR="00EB3884" w:rsidRPr="00EB3884" w:rsidRDefault="00EB3884" w:rsidP="00EB3884"/>
    <w:tbl>
      <w:tblPr>
        <w:tblStyle w:val="TableGrid"/>
        <w:tblW w:w="10170" w:type="dxa"/>
        <w:tblInd w:w="-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2"/>
        <w:gridCol w:w="1188"/>
        <w:gridCol w:w="6930"/>
        <w:gridCol w:w="270"/>
        <w:gridCol w:w="990"/>
      </w:tblGrid>
      <w:tr w:rsidR="00EB3884" w:rsidRPr="00EB3884" w14:paraId="7CA8B494" w14:textId="77777777" w:rsidTr="00570192">
        <w:trPr>
          <w:trHeight w:val="331"/>
        </w:trPr>
        <w:tc>
          <w:tcPr>
            <w:tcW w:w="792" w:type="dxa"/>
            <w:shd w:val="clear" w:color="auto" w:fill="auto"/>
            <w:vAlign w:val="center"/>
          </w:tcPr>
          <w:p w14:paraId="240A8AF5" w14:textId="77777777" w:rsidR="00EB3884" w:rsidRPr="00EB3884" w:rsidRDefault="00EB3884" w:rsidP="00EB3884"/>
        </w:tc>
        <w:tc>
          <w:tcPr>
            <w:tcW w:w="1188" w:type="dxa"/>
            <w:shd w:val="clear" w:color="auto" w:fill="auto"/>
          </w:tcPr>
          <w:p w14:paraId="43819E2A" w14:textId="77777777" w:rsidR="00EB3884" w:rsidRPr="00B74824" w:rsidRDefault="00EB3884" w:rsidP="00EB3884">
            <w:pPr>
              <w:rPr>
                <w:sz w:val="6"/>
                <w:szCs w:val="6"/>
              </w:rPr>
            </w:pPr>
          </w:p>
          <w:p w14:paraId="5E9D7DD5" w14:textId="77777777" w:rsidR="00EB3884" w:rsidRPr="00EB3884" w:rsidRDefault="00EB3884" w:rsidP="00EB3884">
            <w:r w:rsidRPr="00EB3884">
              <w:t>9.1.2</w:t>
            </w:r>
          </w:p>
        </w:tc>
        <w:tc>
          <w:tcPr>
            <w:tcW w:w="6930" w:type="dxa"/>
            <w:shd w:val="clear" w:color="auto" w:fill="auto"/>
            <w:vAlign w:val="center"/>
          </w:tcPr>
          <w:p w14:paraId="5AF146A5" w14:textId="77777777" w:rsidR="00EB3884" w:rsidRPr="00EB3884" w:rsidRDefault="00B561AD" w:rsidP="00B561AD">
            <w:r w:rsidRPr="00797EE8">
              <w:rPr>
                <w:position w:val="-16"/>
              </w:rPr>
              <w:object w:dxaOrig="2020" w:dyaOrig="440" w14:anchorId="625D29CC">
                <v:shape id="_x0000_i1090" type="#_x0000_t75" style="width:101pt;height:21.75pt" o:ole="">
                  <v:imagedata r:id="rId144" o:title=""/>
                </v:shape>
                <o:OLEObject Type="Embed" ProgID="Equation.3" ShapeID="_x0000_i1090" DrawAspect="Content" ObjectID="_1791969921" r:id="rId145"/>
              </w:object>
            </w:r>
          </w:p>
        </w:tc>
        <w:tc>
          <w:tcPr>
            <w:tcW w:w="270" w:type="dxa"/>
            <w:shd w:val="clear" w:color="auto" w:fill="auto"/>
            <w:vAlign w:val="center"/>
          </w:tcPr>
          <w:p w14:paraId="753001DA" w14:textId="77777777" w:rsidR="00EB3884" w:rsidRPr="00EB3884" w:rsidRDefault="00EB3884" w:rsidP="00EB3884"/>
        </w:tc>
        <w:tc>
          <w:tcPr>
            <w:tcW w:w="990" w:type="dxa"/>
            <w:shd w:val="clear" w:color="auto" w:fill="auto"/>
          </w:tcPr>
          <w:p w14:paraId="4DC40733" w14:textId="77777777" w:rsidR="00EB3884" w:rsidRPr="00B74824" w:rsidRDefault="00EB3884" w:rsidP="00EB3884">
            <w:pPr>
              <w:rPr>
                <w:sz w:val="6"/>
                <w:szCs w:val="6"/>
              </w:rPr>
            </w:pPr>
          </w:p>
          <w:p w14:paraId="745504DE" w14:textId="77777777" w:rsidR="00EB3884" w:rsidRPr="00EB3884" w:rsidRDefault="00EB3884" w:rsidP="00EB3884">
            <w:r w:rsidRPr="00EB3884">
              <w:t>(4)</w:t>
            </w:r>
          </w:p>
        </w:tc>
      </w:tr>
    </w:tbl>
    <w:p w14:paraId="6F247C63" w14:textId="77777777" w:rsidR="00EB3884" w:rsidRPr="00EB3884" w:rsidRDefault="00EB3884" w:rsidP="00EB3884"/>
    <w:tbl>
      <w:tblPr>
        <w:tblStyle w:val="TableGrid"/>
        <w:tblW w:w="10170" w:type="dxa"/>
        <w:tblInd w:w="-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1"/>
        <w:gridCol w:w="8136"/>
        <w:gridCol w:w="268"/>
        <w:gridCol w:w="965"/>
      </w:tblGrid>
      <w:tr w:rsidR="00EB3884" w:rsidRPr="00EB3884" w14:paraId="2D736493" w14:textId="77777777" w:rsidTr="00B74824">
        <w:trPr>
          <w:trHeight w:val="1223"/>
        </w:trPr>
        <w:tc>
          <w:tcPr>
            <w:tcW w:w="801" w:type="dxa"/>
            <w:shd w:val="clear" w:color="auto" w:fill="auto"/>
          </w:tcPr>
          <w:p w14:paraId="65C4CE16" w14:textId="77777777" w:rsidR="00E340BB" w:rsidRPr="00E340BB" w:rsidRDefault="00E340BB" w:rsidP="00EB3884">
            <w:pPr>
              <w:rPr>
                <w:sz w:val="6"/>
              </w:rPr>
            </w:pPr>
          </w:p>
          <w:p w14:paraId="4A230007" w14:textId="77777777" w:rsidR="00EB3884" w:rsidRPr="00EB3884" w:rsidRDefault="00EB3884" w:rsidP="00EB3884">
            <w:r w:rsidRPr="001C07AF">
              <w:t>9.2</w:t>
            </w:r>
          </w:p>
        </w:tc>
        <w:tc>
          <w:tcPr>
            <w:tcW w:w="8136" w:type="dxa"/>
            <w:shd w:val="clear" w:color="auto" w:fill="auto"/>
          </w:tcPr>
          <w:p w14:paraId="3BC4E4CF" w14:textId="77777777" w:rsidR="00EB3884" w:rsidRDefault="00DF3F6D" w:rsidP="00EB3884">
            <w:r>
              <w:t xml:space="preserve">The sketch below shows </w:t>
            </w:r>
            <w:r w:rsidR="00EB3884" w:rsidRPr="00EB3884">
              <w:t xml:space="preserve">function </w:t>
            </w:r>
            <w:r w:rsidR="00EB3884" w:rsidRPr="00EB3884">
              <w:rPr>
                <w:i/>
              </w:rPr>
              <w:t xml:space="preserve"> f </w:t>
            </w:r>
            <w:r w:rsidR="00EB3884" w:rsidRPr="00EB3884">
              <w:t xml:space="preserve"> defined by</w:t>
            </w:r>
            <w:r w:rsidR="00B74824">
              <w:t xml:space="preserve"> </w:t>
            </w:r>
            <w:r w:rsidR="00CE74C7">
              <w:t xml:space="preserve"> </w:t>
            </w:r>
            <w:r w:rsidR="00CE74C7" w:rsidRPr="00CE74C7">
              <w:rPr>
                <w:position w:val="-10"/>
              </w:rPr>
              <w:object w:dxaOrig="1040" w:dyaOrig="360" w14:anchorId="2B1964E2">
                <v:shape id="_x0000_i1091" type="#_x0000_t75" style="width:51.6pt;height:18.25pt" o:ole="">
                  <v:imagedata r:id="rId146" o:title=""/>
                </v:shape>
                <o:OLEObject Type="Embed" ProgID="Equation.3" ShapeID="_x0000_i1091" DrawAspect="Content" ObjectID="_1791969922" r:id="rId147"/>
              </w:object>
            </w:r>
          </w:p>
          <w:p w14:paraId="0B8AB1FE" w14:textId="77777777" w:rsidR="00B74824" w:rsidRPr="00B74824" w:rsidRDefault="00B74824" w:rsidP="00EB3884">
            <w:pPr>
              <w:rPr>
                <w:sz w:val="20"/>
                <w:szCs w:val="20"/>
              </w:rPr>
            </w:pPr>
          </w:p>
          <w:p w14:paraId="62DB1A1D" w14:textId="77777777" w:rsidR="00EB3884" w:rsidRPr="00EB3884" w:rsidRDefault="00DF3F6D" w:rsidP="00B74824">
            <w:pPr>
              <w:pStyle w:val="ListParagraph"/>
              <w:numPr>
                <w:ilvl w:val="0"/>
                <w:numId w:val="18"/>
              </w:numPr>
              <w:tabs>
                <w:tab w:val="right" w:pos="9213"/>
              </w:tabs>
              <w:ind w:left="499" w:hanging="499"/>
              <w:jc w:val="both"/>
            </w:pPr>
            <w:r>
              <w:t>A</w:t>
            </w:r>
            <w:r w:rsidR="00EB3884" w:rsidRPr="00EB3884">
              <w:t xml:space="preserve">  represents the shaded area</w:t>
            </w:r>
            <w:r w:rsidR="00A86B25">
              <w:t xml:space="preserve"> bounded by the graph</w:t>
            </w:r>
            <w:r w:rsidR="00EB3884" w:rsidRPr="00EB3884">
              <w:t xml:space="preserve"> of  </w:t>
            </w:r>
            <w:r w:rsidR="00EB3884" w:rsidRPr="00EB3884">
              <w:rPr>
                <w:i/>
              </w:rPr>
              <w:t>f</w:t>
            </w:r>
            <w:r>
              <w:rPr>
                <w:i/>
              </w:rPr>
              <w:t>,</w:t>
            </w:r>
            <w:r w:rsidR="00EB3884" w:rsidRPr="00EB3884">
              <w:t xml:space="preserve"> the </w:t>
            </w:r>
            <w:r w:rsidR="00EB3884" w:rsidRPr="00EB3884">
              <w:rPr>
                <w:i/>
              </w:rPr>
              <w:t>x</w:t>
            </w:r>
            <w:r>
              <w:t xml:space="preserve">-axis and the ordinates </w:t>
            </w:r>
            <w:r w:rsidR="00CE74C7">
              <w:t xml:space="preserve"> </w:t>
            </w:r>
            <w:r w:rsidR="00CE74C7" w:rsidRPr="00CE74C7">
              <w:rPr>
                <w:position w:val="-10"/>
              </w:rPr>
              <w:object w:dxaOrig="780" w:dyaOrig="320" w14:anchorId="083FE98D">
                <v:shape id="_x0000_i1092" type="#_x0000_t75" style="width:39.2pt;height:15.6pt" o:ole="">
                  <v:imagedata r:id="rId148" o:title=""/>
                </v:shape>
                <o:OLEObject Type="Embed" ProgID="Equation.3" ShapeID="_x0000_i1092" DrawAspect="Content" ObjectID="_1791969923" r:id="rId149"/>
              </w:object>
            </w:r>
            <w:r w:rsidR="00CE74C7">
              <w:t xml:space="preserve"> </w:t>
            </w:r>
            <w:r w:rsidR="00EB3884" w:rsidRPr="00EB3884">
              <w:t xml:space="preserve"> and</w:t>
            </w:r>
            <w:r w:rsidR="00B74824">
              <w:t xml:space="preserve"> </w:t>
            </w:r>
            <w:r w:rsidR="00CE74C7">
              <w:t xml:space="preserve"> </w:t>
            </w:r>
            <w:r w:rsidR="00CE74C7" w:rsidRPr="00CE74C7">
              <w:rPr>
                <w:position w:val="-10"/>
              </w:rPr>
              <w:object w:dxaOrig="600" w:dyaOrig="320" w14:anchorId="16EF8996">
                <v:shape id="_x0000_i1093" type="#_x0000_t75" style="width:30.1pt;height:15.6pt" o:ole="">
                  <v:imagedata r:id="rId150" o:title=""/>
                </v:shape>
                <o:OLEObject Type="Embed" ProgID="Equation.3" ShapeID="_x0000_i1093" DrawAspect="Content" ObjectID="_1791969924" r:id="rId151"/>
              </w:object>
            </w:r>
          </w:p>
          <w:p w14:paraId="0A85B742" w14:textId="77777777" w:rsidR="00EB3884" w:rsidRPr="00EB3884" w:rsidRDefault="00DF3F6D" w:rsidP="00EB3884">
            <w:pPr>
              <w:pStyle w:val="ListParagraph"/>
              <w:numPr>
                <w:ilvl w:val="0"/>
                <w:numId w:val="18"/>
              </w:numPr>
              <w:tabs>
                <w:tab w:val="right" w:pos="9213"/>
              </w:tabs>
              <w:ind w:left="499" w:hanging="499"/>
              <w:jc w:val="both"/>
            </w:pPr>
            <w:r>
              <w:t>B</w:t>
            </w:r>
            <w:r w:rsidR="00EB3884" w:rsidRPr="00EB3884">
              <w:t xml:space="preserve">  represents the shaded area</w:t>
            </w:r>
            <w:r w:rsidR="00A86B25">
              <w:t xml:space="preserve"> bounded by the graph</w:t>
            </w:r>
            <w:r w:rsidR="00EB3884" w:rsidRPr="00EB3884">
              <w:t xml:space="preserve"> </w:t>
            </w:r>
            <w:r w:rsidRPr="00EB3884">
              <w:t xml:space="preserve">of  </w:t>
            </w:r>
            <w:r w:rsidRPr="00EB3884">
              <w:rPr>
                <w:i/>
              </w:rPr>
              <w:t>f</w:t>
            </w:r>
            <w:r>
              <w:rPr>
                <w:i/>
              </w:rPr>
              <w:t>,</w:t>
            </w:r>
            <w:r w:rsidRPr="00EB3884">
              <w:t xml:space="preserve"> the </w:t>
            </w:r>
            <w:r w:rsidRPr="00EB3884">
              <w:rPr>
                <w:i/>
              </w:rPr>
              <w:t>x</w:t>
            </w:r>
            <w:r>
              <w:t>-axis and the ordinates</w:t>
            </w:r>
            <w:r w:rsidR="00B74824">
              <w:t xml:space="preserve"> </w:t>
            </w:r>
            <w:r w:rsidRPr="00CE74C7">
              <w:t xml:space="preserve"> </w:t>
            </w:r>
            <w:r w:rsidR="00CE74C7" w:rsidRPr="00CE74C7">
              <w:rPr>
                <w:position w:val="-10"/>
              </w:rPr>
              <w:object w:dxaOrig="600" w:dyaOrig="320" w14:anchorId="7E7DFE47">
                <v:shape id="_x0000_i1094" type="#_x0000_t75" style="width:30.1pt;height:15.6pt" o:ole="">
                  <v:imagedata r:id="rId152" o:title=""/>
                </v:shape>
                <o:OLEObject Type="Embed" ProgID="Equation.3" ShapeID="_x0000_i1094" DrawAspect="Content" ObjectID="_1791969925" r:id="rId153"/>
              </w:object>
            </w:r>
            <w:r w:rsidR="0075616C">
              <w:t xml:space="preserve"> </w:t>
            </w:r>
            <w:r w:rsidR="003C33DC">
              <w:t xml:space="preserve"> </w:t>
            </w:r>
            <w:r w:rsidR="00EB3884" w:rsidRPr="00EB3884">
              <w:t>and</w:t>
            </w:r>
            <w:r w:rsidR="0075616C">
              <w:t xml:space="preserve"> </w:t>
            </w:r>
            <w:r w:rsidR="00CE74C7">
              <w:t xml:space="preserve"> </w:t>
            </w:r>
            <w:r w:rsidR="00CE74C7" w:rsidRPr="00CE74C7">
              <w:rPr>
                <w:position w:val="-10"/>
              </w:rPr>
              <w:object w:dxaOrig="580" w:dyaOrig="320" w14:anchorId="4290F23D">
                <v:shape id="_x0000_i1095" type="#_x0000_t75" style="width:29pt;height:15.6pt" o:ole="">
                  <v:imagedata r:id="rId154" o:title=""/>
                </v:shape>
                <o:OLEObject Type="Embed" ProgID="Equation.3" ShapeID="_x0000_i1095" DrawAspect="Content" ObjectID="_1791969926" r:id="rId155"/>
              </w:object>
            </w:r>
          </w:p>
        </w:tc>
        <w:tc>
          <w:tcPr>
            <w:tcW w:w="268" w:type="dxa"/>
            <w:shd w:val="clear" w:color="auto" w:fill="auto"/>
          </w:tcPr>
          <w:p w14:paraId="46D427F5" w14:textId="77777777" w:rsidR="00EB3884" w:rsidRPr="00EB3884" w:rsidRDefault="00EB3884" w:rsidP="00EB3884"/>
        </w:tc>
        <w:tc>
          <w:tcPr>
            <w:tcW w:w="965" w:type="dxa"/>
            <w:vAlign w:val="bottom"/>
          </w:tcPr>
          <w:p w14:paraId="540DB8B2" w14:textId="77777777" w:rsidR="00EB3884" w:rsidRPr="00EB3884" w:rsidRDefault="00EB3884" w:rsidP="00EB3884"/>
        </w:tc>
      </w:tr>
      <w:tr w:rsidR="00B74824" w:rsidRPr="00EB3884" w14:paraId="0F9A59DB" w14:textId="77777777" w:rsidTr="00936E60">
        <w:trPr>
          <w:trHeight w:val="1223"/>
        </w:trPr>
        <w:tc>
          <w:tcPr>
            <w:tcW w:w="10170" w:type="dxa"/>
            <w:gridSpan w:val="4"/>
            <w:shd w:val="clear" w:color="auto" w:fill="auto"/>
          </w:tcPr>
          <w:p w14:paraId="3EE6220F" w14:textId="77777777" w:rsidR="00B74824" w:rsidRPr="00B74824" w:rsidRDefault="00B74824" w:rsidP="00EB3884">
            <w:pPr>
              <w:rPr>
                <w:sz w:val="20"/>
                <w:szCs w:val="20"/>
              </w:rPr>
            </w:pPr>
          </w:p>
          <w:p w14:paraId="1DB57E4E" w14:textId="77777777" w:rsidR="00B74824" w:rsidRPr="00B74824" w:rsidRDefault="00B74824" w:rsidP="00EB3884">
            <w:pPr>
              <w:rPr>
                <w:sz w:val="20"/>
                <w:szCs w:val="20"/>
              </w:rPr>
            </w:pPr>
          </w:p>
          <w:p w14:paraId="56BB3C8B" w14:textId="77777777" w:rsidR="00B74824" w:rsidRDefault="00B74824" w:rsidP="00EB3884">
            <w:r w:rsidRPr="004C3AD3">
              <w:rPr>
                <w:noProof/>
                <w:lang w:val="en-ZA" w:eastAsia="en-ZA"/>
              </w:rPr>
              <w:drawing>
                <wp:inline distT="0" distB="0" distL="0" distR="0" wp14:anchorId="4DA9DF28" wp14:editId="08E2E8F0">
                  <wp:extent cx="5695950" cy="3769476"/>
                  <wp:effectExtent l="0" t="0" r="0" b="254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7302" cy="3796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80E81E7" w14:textId="77777777" w:rsidR="00B74824" w:rsidRPr="00B74824" w:rsidRDefault="00B74824" w:rsidP="00EB3884">
            <w:pPr>
              <w:rPr>
                <w:sz w:val="20"/>
                <w:szCs w:val="20"/>
              </w:rPr>
            </w:pPr>
          </w:p>
        </w:tc>
      </w:tr>
    </w:tbl>
    <w:p w14:paraId="2F75DF5B" w14:textId="77777777" w:rsidR="009B6302" w:rsidRPr="00B74824" w:rsidRDefault="009B6302">
      <w:pPr>
        <w:rPr>
          <w:sz w:val="20"/>
          <w:szCs w:val="20"/>
        </w:rPr>
      </w:pPr>
    </w:p>
    <w:tbl>
      <w:tblPr>
        <w:tblW w:w="10170" w:type="dxa"/>
        <w:tblInd w:w="-72" w:type="dxa"/>
        <w:tblLayout w:type="fixed"/>
        <w:tblLook w:val="0000" w:firstRow="0" w:lastRow="0" w:firstColumn="0" w:lastColumn="0" w:noHBand="0" w:noVBand="0"/>
      </w:tblPr>
      <w:tblGrid>
        <w:gridCol w:w="792"/>
        <w:gridCol w:w="1170"/>
        <w:gridCol w:w="6948"/>
        <w:gridCol w:w="270"/>
        <w:gridCol w:w="990"/>
      </w:tblGrid>
      <w:tr w:rsidR="00570192" w:rsidRPr="00EB3884" w14:paraId="5D0537BB" w14:textId="77777777" w:rsidTr="00570192">
        <w:trPr>
          <w:trHeight w:val="293"/>
        </w:trPr>
        <w:tc>
          <w:tcPr>
            <w:tcW w:w="792" w:type="dxa"/>
            <w:shd w:val="clear" w:color="auto" w:fill="auto"/>
          </w:tcPr>
          <w:p w14:paraId="580673C2" w14:textId="77777777" w:rsidR="00570192" w:rsidRPr="00EB3884" w:rsidRDefault="00570192" w:rsidP="00EB3884">
            <w:pPr>
              <w:rPr>
                <w:lang w:val="af-ZA"/>
              </w:rPr>
            </w:pPr>
          </w:p>
        </w:tc>
        <w:tc>
          <w:tcPr>
            <w:tcW w:w="1170" w:type="dxa"/>
            <w:shd w:val="clear" w:color="auto" w:fill="auto"/>
          </w:tcPr>
          <w:p w14:paraId="0A93C12E" w14:textId="77777777" w:rsidR="00797EE8" w:rsidRPr="00B74824" w:rsidRDefault="00797EE8" w:rsidP="00EB3884">
            <w:pPr>
              <w:rPr>
                <w:sz w:val="4"/>
                <w:szCs w:val="4"/>
                <w:lang w:val="af-ZA"/>
              </w:rPr>
            </w:pPr>
          </w:p>
          <w:p w14:paraId="6166C42C" w14:textId="77777777" w:rsidR="00570192" w:rsidRPr="00EB3884" w:rsidRDefault="00570192" w:rsidP="00EB3884">
            <w:pPr>
              <w:rPr>
                <w:lang w:val="af-ZA"/>
              </w:rPr>
            </w:pPr>
            <w:r>
              <w:rPr>
                <w:lang w:val="af-ZA"/>
              </w:rPr>
              <w:t>9.2.1</w:t>
            </w:r>
          </w:p>
        </w:tc>
        <w:tc>
          <w:tcPr>
            <w:tcW w:w="6948" w:type="dxa"/>
            <w:shd w:val="clear" w:color="auto" w:fill="auto"/>
          </w:tcPr>
          <w:p w14:paraId="3E80AA3F" w14:textId="77777777" w:rsidR="00570192" w:rsidRPr="00EB3884" w:rsidRDefault="00362F40" w:rsidP="001D5946">
            <w:pPr>
              <w:rPr>
                <w:lang w:val="af-ZA"/>
              </w:rPr>
            </w:pPr>
            <w:r w:rsidRPr="00BA4C57">
              <w:t>Determine</w:t>
            </w:r>
            <w:r>
              <w:rPr>
                <w:lang w:val="af-ZA"/>
              </w:rPr>
              <w:t xml:space="preserve">:  </w:t>
            </w:r>
            <w:r w:rsidR="00B561AD" w:rsidRPr="00362F40">
              <w:rPr>
                <w:position w:val="-16"/>
                <w:lang w:val="af-ZA"/>
              </w:rPr>
              <w:object w:dxaOrig="859" w:dyaOrig="440" w14:anchorId="040EE5C8">
                <v:shape id="_x0000_i1096" type="#_x0000_t75" style="width:43.1pt;height:21.5pt" o:ole="">
                  <v:imagedata r:id="rId157" o:title=""/>
                </v:shape>
                <o:OLEObject Type="Embed" ProgID="Equation.3" ShapeID="_x0000_i1096" DrawAspect="Content" ObjectID="_1791969927" r:id="rId158"/>
              </w:object>
            </w:r>
          </w:p>
        </w:tc>
        <w:tc>
          <w:tcPr>
            <w:tcW w:w="270" w:type="dxa"/>
            <w:shd w:val="clear" w:color="auto" w:fill="auto"/>
          </w:tcPr>
          <w:p w14:paraId="690FF9B1" w14:textId="77777777" w:rsidR="00570192" w:rsidRPr="00EB3884" w:rsidRDefault="00570192" w:rsidP="00EB3884">
            <w:pPr>
              <w:rPr>
                <w:lang w:val="af-ZA"/>
              </w:rPr>
            </w:pPr>
          </w:p>
        </w:tc>
        <w:tc>
          <w:tcPr>
            <w:tcW w:w="990" w:type="dxa"/>
            <w:shd w:val="clear" w:color="auto" w:fill="auto"/>
          </w:tcPr>
          <w:p w14:paraId="24EAEE18" w14:textId="77777777" w:rsidR="00B74824" w:rsidRPr="00B74824" w:rsidRDefault="00B74824" w:rsidP="00EB3884">
            <w:pPr>
              <w:rPr>
                <w:sz w:val="4"/>
                <w:szCs w:val="4"/>
              </w:rPr>
            </w:pPr>
          </w:p>
          <w:p w14:paraId="63BCCCAF" w14:textId="77777777" w:rsidR="00570192" w:rsidRPr="00EB3884" w:rsidRDefault="00362F40" w:rsidP="00EB3884">
            <w:pPr>
              <w:rPr>
                <w:b/>
                <w:lang w:val="af-ZA"/>
              </w:rPr>
            </w:pPr>
            <w:r>
              <w:t>(1</w:t>
            </w:r>
            <w:r w:rsidRPr="00EB3884">
              <w:t>)</w:t>
            </w:r>
          </w:p>
        </w:tc>
      </w:tr>
    </w:tbl>
    <w:p w14:paraId="2C37D8D3" w14:textId="77777777" w:rsidR="009B6302" w:rsidRDefault="009B6302"/>
    <w:tbl>
      <w:tblPr>
        <w:tblW w:w="10170" w:type="dxa"/>
        <w:tblInd w:w="-72" w:type="dxa"/>
        <w:tblLayout w:type="fixed"/>
        <w:tblLook w:val="0000" w:firstRow="0" w:lastRow="0" w:firstColumn="0" w:lastColumn="0" w:noHBand="0" w:noVBand="0"/>
      </w:tblPr>
      <w:tblGrid>
        <w:gridCol w:w="792"/>
        <w:gridCol w:w="1170"/>
        <w:gridCol w:w="6948"/>
        <w:gridCol w:w="270"/>
        <w:gridCol w:w="990"/>
      </w:tblGrid>
      <w:tr w:rsidR="00570192" w:rsidRPr="00EB3884" w14:paraId="439E9AD0" w14:textId="77777777" w:rsidTr="00B74824">
        <w:trPr>
          <w:trHeight w:val="293"/>
        </w:trPr>
        <w:tc>
          <w:tcPr>
            <w:tcW w:w="792" w:type="dxa"/>
            <w:shd w:val="clear" w:color="auto" w:fill="auto"/>
          </w:tcPr>
          <w:p w14:paraId="7585F2F6" w14:textId="77777777" w:rsidR="00570192" w:rsidRPr="00EB3884" w:rsidRDefault="00570192" w:rsidP="00E340BB">
            <w:pPr>
              <w:rPr>
                <w:lang w:val="af-ZA"/>
              </w:rPr>
            </w:pPr>
          </w:p>
        </w:tc>
        <w:tc>
          <w:tcPr>
            <w:tcW w:w="1170" w:type="dxa"/>
            <w:shd w:val="clear" w:color="auto" w:fill="auto"/>
          </w:tcPr>
          <w:p w14:paraId="2EC6BF2E" w14:textId="77777777" w:rsidR="00570192" w:rsidRPr="00EB3884" w:rsidRDefault="00570192" w:rsidP="00E340BB">
            <w:pPr>
              <w:rPr>
                <w:lang w:val="af-ZA"/>
              </w:rPr>
            </w:pPr>
            <w:r>
              <w:rPr>
                <w:lang w:val="af-ZA"/>
              </w:rPr>
              <w:t>9.2.2</w:t>
            </w:r>
          </w:p>
        </w:tc>
        <w:tc>
          <w:tcPr>
            <w:tcW w:w="6948" w:type="dxa"/>
            <w:shd w:val="clear" w:color="auto" w:fill="auto"/>
          </w:tcPr>
          <w:p w14:paraId="19A10C46" w14:textId="77777777" w:rsidR="00B74824" w:rsidRDefault="00362F40" w:rsidP="00B74824">
            <w:pPr>
              <w:jc w:val="both"/>
            </w:pPr>
            <w:r w:rsidRPr="00EB3884">
              <w:t>A learner</w:t>
            </w:r>
            <w:r w:rsidR="00224228">
              <w:t xml:space="preserve"> claims that area </w:t>
            </w:r>
            <w:r w:rsidR="006A22FE">
              <w:t>B</w:t>
            </w:r>
            <w:r w:rsidR="00B74824">
              <w:t xml:space="preserve"> </w:t>
            </w:r>
            <w:r w:rsidRPr="00EB3884">
              <w:t>is</w:t>
            </w:r>
            <w:r>
              <w:rPr>
                <w:b/>
                <w:bCs/>
              </w:rPr>
              <w:t xml:space="preserve"> </w:t>
            </w:r>
            <w:r w:rsidR="00043B29" w:rsidRPr="00043B29">
              <w:rPr>
                <w:bCs/>
              </w:rPr>
              <w:t>equal to</w:t>
            </w:r>
            <w:r w:rsidR="00043B29">
              <w:rPr>
                <w:b/>
                <w:bCs/>
              </w:rPr>
              <w:t xml:space="preserve"> </w:t>
            </w:r>
            <w:r w:rsidR="00224228">
              <w:t>4 times that of</w:t>
            </w:r>
            <w:r>
              <w:t xml:space="preserve"> </w:t>
            </w:r>
            <w:r w:rsidR="00224228">
              <w:t>area</w:t>
            </w:r>
            <w:r w:rsidRPr="00EB3884">
              <w:t xml:space="preserve"> </w:t>
            </w:r>
            <w:r w:rsidR="006A22FE">
              <w:t>A</w:t>
            </w:r>
            <w:r w:rsidRPr="00EB3884">
              <w:rPr>
                <w:vertAlign w:val="subscript"/>
              </w:rPr>
              <w:t xml:space="preserve"> </w:t>
            </w:r>
            <w:r w:rsidRPr="00EB3884">
              <w:t>.</w:t>
            </w:r>
            <w:r w:rsidR="00B74824">
              <w:t xml:space="preserve"> </w:t>
            </w:r>
          </w:p>
          <w:p w14:paraId="5260949F" w14:textId="77777777" w:rsidR="00B74824" w:rsidRDefault="00B74824" w:rsidP="00B74824">
            <w:pPr>
              <w:jc w:val="both"/>
            </w:pPr>
          </w:p>
          <w:p w14:paraId="5E3284A2" w14:textId="77777777" w:rsidR="00570192" w:rsidRPr="00362F40" w:rsidRDefault="00362F40" w:rsidP="00B74824">
            <w:pPr>
              <w:jc w:val="both"/>
            </w:pPr>
            <w:r w:rsidRPr="00EB3884">
              <w:t>Verify</w:t>
            </w:r>
            <w:r w:rsidR="00797EE8">
              <w:t>,</w:t>
            </w:r>
            <w:r w:rsidRPr="00EB3884">
              <w:t xml:space="preserve"> </w:t>
            </w:r>
            <w:r w:rsidR="00797EE8">
              <w:t xml:space="preserve">showing </w:t>
            </w:r>
            <w:r w:rsidR="00B74824">
              <w:t xml:space="preserve">ALL </w:t>
            </w:r>
            <w:r w:rsidR="004E2B55">
              <w:t>calculations</w:t>
            </w:r>
            <w:r w:rsidR="00797EE8">
              <w:t>,</w:t>
            </w:r>
            <w:r w:rsidR="004E2B55">
              <w:t xml:space="preserve"> </w:t>
            </w:r>
            <w:r w:rsidR="00224228">
              <w:t xml:space="preserve">whether </w:t>
            </w:r>
            <w:r w:rsidRPr="00EB3884">
              <w:t>the learner</w:t>
            </w:r>
            <w:r w:rsidR="000B6173">
              <w:t>'</w:t>
            </w:r>
            <w:r w:rsidRPr="00EB3884">
              <w:t xml:space="preserve">s claim is </w:t>
            </w:r>
            <w:r w:rsidR="006A22FE">
              <w:t>VALID</w:t>
            </w:r>
            <w:r w:rsidR="00401F42">
              <w:t>.</w:t>
            </w:r>
          </w:p>
        </w:tc>
        <w:tc>
          <w:tcPr>
            <w:tcW w:w="270" w:type="dxa"/>
            <w:shd w:val="clear" w:color="auto" w:fill="auto"/>
          </w:tcPr>
          <w:p w14:paraId="531711C4" w14:textId="77777777" w:rsidR="00570192" w:rsidRPr="00EB3884" w:rsidRDefault="00570192" w:rsidP="00E340BB">
            <w:pPr>
              <w:rPr>
                <w:lang w:val="af-ZA"/>
              </w:rPr>
            </w:pPr>
          </w:p>
        </w:tc>
        <w:tc>
          <w:tcPr>
            <w:tcW w:w="990" w:type="dxa"/>
            <w:shd w:val="clear" w:color="auto" w:fill="auto"/>
            <w:vAlign w:val="bottom"/>
          </w:tcPr>
          <w:p w14:paraId="37118104" w14:textId="77777777" w:rsidR="00570192" w:rsidRDefault="00570192" w:rsidP="00B74824">
            <w:pPr>
              <w:rPr>
                <w:b/>
                <w:lang w:val="af-ZA"/>
              </w:rPr>
            </w:pPr>
          </w:p>
          <w:p w14:paraId="358F571D" w14:textId="77777777" w:rsidR="00362F40" w:rsidRDefault="00362F40" w:rsidP="00B74824">
            <w:pPr>
              <w:rPr>
                <w:b/>
                <w:lang w:val="af-ZA"/>
              </w:rPr>
            </w:pPr>
          </w:p>
          <w:p w14:paraId="570DB326" w14:textId="77777777" w:rsidR="00362F40" w:rsidRPr="00EB3884" w:rsidRDefault="00362F40" w:rsidP="00B74824">
            <w:pPr>
              <w:rPr>
                <w:b/>
                <w:lang w:val="af-ZA"/>
              </w:rPr>
            </w:pPr>
            <w:r>
              <w:t>(7</w:t>
            </w:r>
            <w:r w:rsidRPr="00EB3884">
              <w:t>)</w:t>
            </w:r>
          </w:p>
        </w:tc>
      </w:tr>
      <w:tr w:rsidR="00EB3884" w:rsidRPr="00EB3884" w14:paraId="13661DA1" w14:textId="77777777" w:rsidTr="005F0A5E">
        <w:trPr>
          <w:trHeight w:val="293"/>
        </w:trPr>
        <w:tc>
          <w:tcPr>
            <w:tcW w:w="8910" w:type="dxa"/>
            <w:gridSpan w:val="3"/>
            <w:shd w:val="clear" w:color="auto" w:fill="auto"/>
          </w:tcPr>
          <w:p w14:paraId="36A5E785" w14:textId="77777777" w:rsidR="00EB3884" w:rsidRPr="00EB3884" w:rsidRDefault="009B6302" w:rsidP="009B6302">
            <w:pPr>
              <w:tabs>
                <w:tab w:val="left" w:pos="4830"/>
              </w:tabs>
              <w:rPr>
                <w:lang w:val="af-ZA"/>
              </w:rPr>
            </w:pPr>
            <w:r>
              <w:rPr>
                <w:lang w:val="af-ZA"/>
              </w:rPr>
              <w:tab/>
            </w:r>
          </w:p>
        </w:tc>
        <w:tc>
          <w:tcPr>
            <w:tcW w:w="270" w:type="dxa"/>
            <w:shd w:val="clear" w:color="auto" w:fill="auto"/>
          </w:tcPr>
          <w:p w14:paraId="15AF9783" w14:textId="77777777" w:rsidR="00EB3884" w:rsidRPr="00EB3884" w:rsidRDefault="00EB3884" w:rsidP="00EB3884">
            <w:pPr>
              <w:rPr>
                <w:lang w:val="af-ZA"/>
              </w:rPr>
            </w:pPr>
          </w:p>
        </w:tc>
        <w:tc>
          <w:tcPr>
            <w:tcW w:w="990" w:type="dxa"/>
            <w:shd w:val="clear" w:color="auto" w:fill="auto"/>
          </w:tcPr>
          <w:p w14:paraId="0C5426EE" w14:textId="77777777" w:rsidR="00EB3884" w:rsidRPr="00EB3884" w:rsidRDefault="00EB3884" w:rsidP="00EB3884">
            <w:pPr>
              <w:rPr>
                <w:b/>
                <w:lang w:val="af-ZA"/>
              </w:rPr>
            </w:pPr>
            <w:r w:rsidRPr="00EB3884">
              <w:rPr>
                <w:b/>
                <w:lang w:val="af-ZA"/>
              </w:rPr>
              <w:t>[14]</w:t>
            </w:r>
          </w:p>
        </w:tc>
      </w:tr>
      <w:tr w:rsidR="00B74824" w:rsidRPr="00B74824" w14:paraId="166B0E29" w14:textId="77777777" w:rsidTr="00B74824">
        <w:trPr>
          <w:trHeight w:val="80"/>
        </w:trPr>
        <w:tc>
          <w:tcPr>
            <w:tcW w:w="8910" w:type="dxa"/>
            <w:gridSpan w:val="3"/>
            <w:shd w:val="clear" w:color="auto" w:fill="auto"/>
          </w:tcPr>
          <w:p w14:paraId="4F8B608F" w14:textId="77777777" w:rsidR="00B74824" w:rsidRPr="00B74824" w:rsidRDefault="00B74824" w:rsidP="009B6302">
            <w:pPr>
              <w:tabs>
                <w:tab w:val="left" w:pos="4830"/>
              </w:tabs>
              <w:rPr>
                <w:sz w:val="20"/>
                <w:szCs w:val="20"/>
                <w:lang w:val="af-ZA"/>
              </w:rPr>
            </w:pPr>
          </w:p>
        </w:tc>
        <w:tc>
          <w:tcPr>
            <w:tcW w:w="270" w:type="dxa"/>
            <w:shd w:val="clear" w:color="auto" w:fill="auto"/>
          </w:tcPr>
          <w:p w14:paraId="31043B32" w14:textId="77777777" w:rsidR="00B74824" w:rsidRPr="00B74824" w:rsidRDefault="00B74824" w:rsidP="00EB3884">
            <w:pPr>
              <w:rPr>
                <w:sz w:val="20"/>
                <w:szCs w:val="20"/>
                <w:lang w:val="af-ZA"/>
              </w:rPr>
            </w:pPr>
          </w:p>
        </w:tc>
        <w:tc>
          <w:tcPr>
            <w:tcW w:w="990" w:type="dxa"/>
            <w:shd w:val="clear" w:color="auto" w:fill="auto"/>
          </w:tcPr>
          <w:p w14:paraId="0A5FC090" w14:textId="77777777" w:rsidR="00B74824" w:rsidRPr="00B74824" w:rsidRDefault="00B74824" w:rsidP="00EB3884">
            <w:pPr>
              <w:rPr>
                <w:b/>
                <w:sz w:val="22"/>
                <w:szCs w:val="22"/>
                <w:lang w:val="af-ZA"/>
              </w:rPr>
            </w:pPr>
          </w:p>
        </w:tc>
      </w:tr>
      <w:tr w:rsidR="005F0A5E" w:rsidRPr="00EB3884" w14:paraId="7F7F72F9" w14:textId="77777777" w:rsidTr="005F0A5E">
        <w:trPr>
          <w:trHeight w:val="293"/>
        </w:trPr>
        <w:tc>
          <w:tcPr>
            <w:tcW w:w="8910" w:type="dxa"/>
            <w:gridSpan w:val="3"/>
            <w:shd w:val="clear" w:color="auto" w:fill="auto"/>
          </w:tcPr>
          <w:p w14:paraId="240AF710" w14:textId="77777777" w:rsidR="005F0A5E" w:rsidRPr="00EB3884" w:rsidRDefault="005F0A5E" w:rsidP="005F0A5E">
            <w:pPr>
              <w:jc w:val="right"/>
              <w:rPr>
                <w:lang w:val="af-ZA"/>
              </w:rPr>
            </w:pPr>
            <w:r w:rsidRPr="007C40E0">
              <w:rPr>
                <w:b/>
              </w:rPr>
              <w:t>TOTAL:</w:t>
            </w:r>
          </w:p>
        </w:tc>
        <w:tc>
          <w:tcPr>
            <w:tcW w:w="270" w:type="dxa"/>
            <w:shd w:val="clear" w:color="auto" w:fill="auto"/>
          </w:tcPr>
          <w:p w14:paraId="53B4F52E" w14:textId="77777777" w:rsidR="005F0A5E" w:rsidRPr="00EB3884" w:rsidRDefault="005F0A5E" w:rsidP="00EB3884">
            <w:pPr>
              <w:rPr>
                <w:lang w:val="af-ZA"/>
              </w:rPr>
            </w:pPr>
          </w:p>
        </w:tc>
        <w:tc>
          <w:tcPr>
            <w:tcW w:w="990" w:type="dxa"/>
            <w:shd w:val="clear" w:color="auto" w:fill="auto"/>
          </w:tcPr>
          <w:p w14:paraId="602ED3C7" w14:textId="77777777" w:rsidR="005F0A5E" w:rsidRPr="00EB3884" w:rsidRDefault="005F0A5E" w:rsidP="00EB3884">
            <w:pPr>
              <w:rPr>
                <w:b/>
                <w:lang w:val="af-ZA"/>
              </w:rPr>
            </w:pPr>
            <w:r w:rsidRPr="007C40E0">
              <w:rPr>
                <w:b/>
              </w:rPr>
              <w:t>150</w:t>
            </w:r>
          </w:p>
        </w:tc>
      </w:tr>
    </w:tbl>
    <w:p w14:paraId="576ABA0F" w14:textId="77777777" w:rsidR="00D22BAA" w:rsidRDefault="00D22BAA" w:rsidP="00EB3884">
      <w:pPr>
        <w:sectPr w:rsidR="00D22BAA" w:rsidSect="004A25C2">
          <w:headerReference w:type="default" r:id="rId159"/>
          <w:footerReference w:type="default" r:id="rId160"/>
          <w:pgSz w:w="11906" w:h="16838" w:code="9"/>
          <w:pgMar w:top="720" w:right="1276" w:bottom="720" w:left="1077" w:header="720" w:footer="720" w:gutter="0"/>
          <w:cols w:space="708"/>
          <w:docGrid w:linePitch="360"/>
        </w:sectPr>
      </w:pPr>
    </w:p>
    <w:p w14:paraId="3470B82D" w14:textId="77777777" w:rsidR="00EB3884" w:rsidRDefault="00EB3884" w:rsidP="00EB3884"/>
    <w:p w14:paraId="6356714F" w14:textId="77777777" w:rsidR="00CF6767" w:rsidRPr="00BE387B" w:rsidRDefault="00CF6767" w:rsidP="00CF6767">
      <w:pPr>
        <w:rPr>
          <w:b/>
          <w:sz w:val="22"/>
          <w:u w:val="single"/>
          <w:lang w:val="en-ZA"/>
        </w:rPr>
      </w:pPr>
    </w:p>
    <w:p w14:paraId="0645D12C" w14:textId="77777777" w:rsidR="00CF6767" w:rsidRPr="0033379D" w:rsidRDefault="00CF6767" w:rsidP="00CF6767">
      <w:pPr>
        <w:jc w:val="center"/>
        <w:rPr>
          <w:b/>
          <w:lang w:val="en-ZA"/>
        </w:rPr>
      </w:pPr>
      <w:r w:rsidRPr="0033379D">
        <w:rPr>
          <w:b/>
          <w:lang w:val="en-ZA"/>
        </w:rPr>
        <w:t>INFORMATION SHEET: TECHNICAL MATHEMATICS</w:t>
      </w:r>
    </w:p>
    <w:p w14:paraId="3F7646EC" w14:textId="77777777" w:rsidR="00CF6767" w:rsidRPr="0033379D" w:rsidRDefault="00CF6767" w:rsidP="00CF6767">
      <w:pPr>
        <w:rPr>
          <w:b/>
          <w:u w:val="single"/>
          <w:lang w:val="en-ZA"/>
        </w:rPr>
      </w:pPr>
    </w:p>
    <w:p w14:paraId="378B9F94" w14:textId="77777777" w:rsidR="00CF6767" w:rsidRPr="0033379D" w:rsidRDefault="00CF6767" w:rsidP="00CF6767">
      <w:pPr>
        <w:spacing w:line="360" w:lineRule="auto"/>
        <w:ind w:firstLine="360"/>
        <w:rPr>
          <w:lang w:val="en-ZA"/>
        </w:rPr>
      </w:pPr>
      <w:r w:rsidRPr="0033379D">
        <w:rPr>
          <w:b/>
          <w:lang w:val="en-ZA"/>
        </w:rPr>
        <w:t xml:space="preserve">  </w:t>
      </w:r>
      <w:r w:rsidRPr="0033379D">
        <w:rPr>
          <w:b/>
          <w:position w:val="-24"/>
          <w:lang w:val="en-ZA"/>
        </w:rPr>
        <w:object w:dxaOrig="2200" w:dyaOrig="720" w14:anchorId="4A91CBAC">
          <v:shape id="_x0000_i1097" type="#_x0000_t75" style="width:110.1pt;height:36.55pt" o:ole="">
            <v:imagedata r:id="rId161" o:title=""/>
          </v:shape>
          <o:OLEObject Type="Embed" ProgID="Equation.3" ShapeID="_x0000_i1097" DrawAspect="Content" ObjectID="_1791969928" r:id="rId162"/>
        </w:object>
      </w:r>
      <w:r w:rsidRPr="0033379D">
        <w:rPr>
          <w:b/>
          <w:lang w:val="en-ZA"/>
        </w:rPr>
        <w:t xml:space="preserve">                           </w:t>
      </w:r>
      <w:r w:rsidRPr="0033379D">
        <w:rPr>
          <w:lang w:val="en-ZA"/>
        </w:rPr>
        <w:t xml:space="preserve">   </w:t>
      </w:r>
      <w:r w:rsidRPr="0033379D">
        <w:rPr>
          <w:position w:val="-24"/>
          <w:lang w:val="en-ZA"/>
        </w:rPr>
        <w:object w:dxaOrig="940" w:dyaOrig="620" w14:anchorId="563F7128">
          <v:shape id="_x0000_i1098" type="#_x0000_t75" style="width:47.8pt;height:30.65pt" o:ole="">
            <v:imagedata r:id="rId163" o:title=""/>
          </v:shape>
          <o:OLEObject Type="Embed" ProgID="Equation.3" ShapeID="_x0000_i1098" DrawAspect="Content" ObjectID="_1791969929" r:id="rId164"/>
        </w:object>
      </w:r>
      <w:r w:rsidRPr="0033379D">
        <w:rPr>
          <w:lang w:val="en-ZA"/>
        </w:rPr>
        <w:t xml:space="preserve">                    </w:t>
      </w:r>
      <w:r w:rsidRPr="0033379D">
        <w:rPr>
          <w:position w:val="-30"/>
          <w:lang w:val="en-ZA"/>
        </w:rPr>
        <w:object w:dxaOrig="1520" w:dyaOrig="720" w14:anchorId="5AE4E60B">
          <v:shape id="_x0000_i1099" type="#_x0000_t75" style="width:75.75pt;height:36.55pt" o:ole="">
            <v:imagedata r:id="rId165" o:title=""/>
          </v:shape>
          <o:OLEObject Type="Embed" ProgID="Equation.3" ShapeID="_x0000_i1099" DrawAspect="Content" ObjectID="_1791969930" r:id="rId166"/>
        </w:object>
      </w:r>
    </w:p>
    <w:p w14:paraId="0275D46D" w14:textId="77777777" w:rsidR="00CF6767" w:rsidRPr="0033379D" w:rsidRDefault="00CF6767" w:rsidP="00CF6767">
      <w:pPr>
        <w:spacing w:line="360" w:lineRule="auto"/>
        <w:ind w:firstLine="360"/>
        <w:rPr>
          <w:lang w:val="en-ZA"/>
        </w:rPr>
      </w:pPr>
      <w:r w:rsidRPr="0033379D">
        <w:rPr>
          <w:lang w:val="en-ZA"/>
        </w:rPr>
        <w:t xml:space="preserve">   </w:t>
      </w:r>
      <w:r w:rsidRPr="0033379D">
        <w:rPr>
          <w:position w:val="-12"/>
          <w:lang w:val="en-ZA"/>
        </w:rPr>
        <w:object w:dxaOrig="2200" w:dyaOrig="380" w14:anchorId="1A5A1E06">
          <v:shape id="_x0000_i1100" type="#_x0000_t75" style="width:110.1pt;height:17.75pt" o:ole="">
            <v:imagedata r:id="rId167" o:title=""/>
          </v:shape>
          <o:OLEObject Type="Embed" ProgID="Equation.3" ShapeID="_x0000_i1100" DrawAspect="Content" ObjectID="_1791969931" r:id="rId168"/>
        </w:object>
      </w:r>
      <w:r w:rsidRPr="0033379D">
        <w:rPr>
          <w:lang w:val="en-ZA"/>
        </w:rPr>
        <w:t xml:space="preserve">,    </w:t>
      </w:r>
      <w:r w:rsidRPr="0033379D">
        <w:rPr>
          <w:position w:val="-10"/>
          <w:lang w:val="en-ZA"/>
        </w:rPr>
        <w:object w:dxaOrig="2320" w:dyaOrig="320" w14:anchorId="0E3E807C">
          <v:shape id="_x0000_i1101" type="#_x0000_t75" style="width:116pt;height:15.6pt" o:ole="">
            <v:imagedata r:id="rId169" o:title=""/>
          </v:shape>
          <o:OLEObject Type="Embed" ProgID="Equation.3" ShapeID="_x0000_i1101" DrawAspect="Content" ObjectID="_1791969932" r:id="rId170"/>
        </w:object>
      </w:r>
    </w:p>
    <w:p w14:paraId="7D62FD09" w14:textId="77777777" w:rsidR="00CF6767" w:rsidRPr="0033379D" w:rsidRDefault="00CF6767" w:rsidP="00CF6767">
      <w:pPr>
        <w:spacing w:line="360" w:lineRule="auto"/>
        <w:ind w:firstLine="360"/>
        <w:rPr>
          <w:b/>
          <w:lang w:val="en-ZA"/>
        </w:rPr>
      </w:pPr>
    </w:p>
    <w:p w14:paraId="59923F40" w14:textId="77777777" w:rsidR="00CF6767" w:rsidRPr="0033379D" w:rsidRDefault="00CF6767" w:rsidP="00CF6767">
      <w:pPr>
        <w:spacing w:line="360" w:lineRule="auto"/>
        <w:ind w:firstLine="360"/>
        <w:rPr>
          <w:lang w:val="en-ZA"/>
        </w:rPr>
      </w:pPr>
      <w:r w:rsidRPr="0033379D">
        <w:rPr>
          <w:position w:val="-10"/>
          <w:lang w:val="en-ZA"/>
        </w:rPr>
        <w:object w:dxaOrig="1480" w:dyaOrig="320" w14:anchorId="0ED3C049">
          <v:shape id="_x0000_i1102" type="#_x0000_t75" style="width:72.5pt;height:15.6pt" o:ole="">
            <v:imagedata r:id="rId171" o:title=""/>
          </v:shape>
          <o:OLEObject Type="Embed" ProgID="Equation.3" ShapeID="_x0000_i1102" DrawAspect="Content" ObjectID="_1791969933" r:id="rId172"/>
        </w:object>
      </w:r>
      <w:r w:rsidRPr="0033379D">
        <w:rPr>
          <w:lang w:val="en-ZA"/>
        </w:rPr>
        <w:tab/>
      </w:r>
      <w:r w:rsidRPr="0033379D">
        <w:rPr>
          <w:lang w:val="en-ZA"/>
        </w:rPr>
        <w:tab/>
      </w:r>
      <w:r w:rsidRPr="0033379D">
        <w:rPr>
          <w:position w:val="-10"/>
          <w:lang w:val="en-ZA"/>
        </w:rPr>
        <w:object w:dxaOrig="1480" w:dyaOrig="320" w14:anchorId="6C845C93">
          <v:shape id="_x0000_i1103" type="#_x0000_t75" style="width:72.5pt;height:15.6pt" o:ole="">
            <v:imagedata r:id="rId173" o:title=""/>
          </v:shape>
          <o:OLEObject Type="Embed" ProgID="Equation.3" ShapeID="_x0000_i1103" DrawAspect="Content" ObjectID="_1791969934" r:id="rId174"/>
        </w:object>
      </w:r>
      <w:r w:rsidRPr="0033379D">
        <w:rPr>
          <w:lang w:val="en-ZA"/>
        </w:rPr>
        <w:t xml:space="preserve">      </w:t>
      </w:r>
      <w:r w:rsidRPr="0033379D">
        <w:rPr>
          <w:position w:val="-10"/>
          <w:lang w:val="en-ZA"/>
        </w:rPr>
        <w:object w:dxaOrig="1440" w:dyaOrig="360" w14:anchorId="2CE06C1D">
          <v:shape id="_x0000_i1104" type="#_x0000_t75" style="width:1in;height:18.25pt" o:ole="">
            <v:imagedata r:id="rId175" o:title=""/>
          </v:shape>
          <o:OLEObject Type="Embed" ProgID="Equation.3" ShapeID="_x0000_i1104" DrawAspect="Content" ObjectID="_1791969935" r:id="rId176"/>
        </w:object>
      </w:r>
      <w:r w:rsidRPr="0033379D">
        <w:rPr>
          <w:lang w:val="en-ZA"/>
        </w:rPr>
        <w:tab/>
      </w:r>
      <w:r w:rsidRPr="0033379D">
        <w:rPr>
          <w:lang w:val="en-ZA"/>
        </w:rPr>
        <w:tab/>
      </w:r>
      <w:r w:rsidRPr="0033379D">
        <w:rPr>
          <w:position w:val="-10"/>
          <w:lang w:val="en-ZA"/>
        </w:rPr>
        <w:object w:dxaOrig="1440" w:dyaOrig="360" w14:anchorId="38A05FFD">
          <v:shape id="_x0000_i1105" type="#_x0000_t75" style="width:1in;height:18.25pt" o:ole="">
            <v:imagedata r:id="rId177" o:title=""/>
          </v:shape>
          <o:OLEObject Type="Embed" ProgID="Equation.3" ShapeID="_x0000_i1105" DrawAspect="Content" ObjectID="_1791969936" r:id="rId178"/>
        </w:object>
      </w:r>
    </w:p>
    <w:p w14:paraId="5A916A44" w14:textId="77777777" w:rsidR="00CF6767" w:rsidRPr="0033379D" w:rsidRDefault="00CF6767" w:rsidP="00CF6767">
      <w:pPr>
        <w:spacing w:line="360" w:lineRule="auto"/>
        <w:ind w:firstLine="360"/>
        <w:rPr>
          <w:lang w:val="en-ZA"/>
        </w:rPr>
      </w:pPr>
    </w:p>
    <w:p w14:paraId="17A6A1C0" w14:textId="77777777" w:rsidR="00CF6767" w:rsidRPr="0033379D" w:rsidRDefault="00CF6767" w:rsidP="00CF6767">
      <w:pPr>
        <w:spacing w:line="360" w:lineRule="auto"/>
        <w:ind w:firstLine="360"/>
        <w:rPr>
          <w:lang w:val="en-ZA"/>
        </w:rPr>
      </w:pPr>
      <w:r w:rsidRPr="0033379D">
        <w:rPr>
          <w:position w:val="-20"/>
          <w:lang w:val="en-ZA"/>
        </w:rPr>
        <w:object w:dxaOrig="1780" w:dyaOrig="600" w14:anchorId="7B8F4360">
          <v:shape id="_x0000_i1106" type="#_x0000_t75" style="width:86.5pt;height:27.95pt" o:ole="">
            <v:imagedata r:id="rId179" o:title=""/>
          </v:shape>
          <o:OLEObject Type="Embed" ProgID="Equation.DSMT4" ShapeID="_x0000_i1106" DrawAspect="Content" ObjectID="_1791969937" r:id="rId180"/>
        </w:object>
      </w:r>
    </w:p>
    <w:p w14:paraId="6E97FD91" w14:textId="77777777" w:rsidR="00CF6767" w:rsidRPr="0033379D" w:rsidRDefault="00CF6767" w:rsidP="00CF6767">
      <w:pPr>
        <w:rPr>
          <w:position w:val="-26"/>
          <w:lang w:val="en-ZA"/>
        </w:rPr>
      </w:pPr>
    </w:p>
    <w:p w14:paraId="57E79411" w14:textId="77777777" w:rsidR="00CF6767" w:rsidRPr="0033379D" w:rsidRDefault="00CF6767" w:rsidP="00CF6767">
      <w:pPr>
        <w:rPr>
          <w:lang w:val="en-ZA"/>
        </w:rPr>
      </w:pPr>
      <w:r w:rsidRPr="0033379D">
        <w:rPr>
          <w:lang w:val="en-ZA"/>
        </w:rPr>
        <w:t xml:space="preserve">        </w:t>
      </w:r>
      <w:r w:rsidRPr="0033379D">
        <w:rPr>
          <w:position w:val="-24"/>
          <w:lang w:val="en-ZA"/>
        </w:rPr>
        <w:object w:dxaOrig="3040" w:dyaOrig="620" w14:anchorId="4218AB3E">
          <v:shape id="_x0000_i1107" type="#_x0000_t75" style="width:152pt;height:30.65pt" o:ole="">
            <v:imagedata r:id="rId181" o:title=""/>
          </v:shape>
          <o:OLEObject Type="Embed" ProgID="Equation.3" ShapeID="_x0000_i1107" DrawAspect="Content" ObjectID="_1791969938" r:id="rId182"/>
        </w:object>
      </w:r>
      <w:r w:rsidRPr="0033379D">
        <w:rPr>
          <w:lang w:val="en-ZA"/>
        </w:rPr>
        <w:t xml:space="preserve">       </w:t>
      </w:r>
    </w:p>
    <w:p w14:paraId="6A283BB2" w14:textId="77777777" w:rsidR="00CF6767" w:rsidRPr="0033379D" w:rsidRDefault="00CF6767" w:rsidP="00CF6767">
      <w:pPr>
        <w:rPr>
          <w:lang w:val="en-ZA"/>
        </w:rPr>
      </w:pPr>
      <w:r w:rsidRPr="0033379D">
        <w:rPr>
          <w:lang w:val="en-ZA"/>
        </w:rPr>
        <w:t xml:space="preserve">                  </w:t>
      </w:r>
    </w:p>
    <w:p w14:paraId="24870E9B" w14:textId="77777777" w:rsidR="00CF6767" w:rsidRPr="0033379D" w:rsidRDefault="00CF6767" w:rsidP="00CF6767">
      <w:pPr>
        <w:rPr>
          <w:lang w:val="en-ZA"/>
        </w:rPr>
      </w:pPr>
      <w:r w:rsidRPr="0033379D">
        <w:rPr>
          <w:lang w:val="en-ZA"/>
        </w:rPr>
        <w:t xml:space="preserve">      </w:t>
      </w:r>
      <w:r w:rsidR="00A95919" w:rsidRPr="00EE4B75">
        <w:rPr>
          <w:position w:val="-30"/>
          <w:lang w:val="af-ZA"/>
        </w:rPr>
        <w:object w:dxaOrig="2720" w:dyaOrig="800" w14:anchorId="476E3C9E">
          <v:shape id="_x0000_i1108" type="#_x0000_t75" style="width:136pt;height:40.3pt" o:ole="">
            <v:imagedata r:id="rId183" o:title=""/>
          </v:shape>
          <o:OLEObject Type="Embed" ProgID="Equation.3" ShapeID="_x0000_i1108" DrawAspect="Content" ObjectID="_1791969939" r:id="rId184"/>
        </w:object>
      </w:r>
      <w:r w:rsidRPr="0033379D">
        <w:rPr>
          <w:lang w:val="en-ZA"/>
        </w:rPr>
        <w:t xml:space="preserve">  , </w:t>
      </w:r>
      <w:r w:rsidRPr="0033379D">
        <w:rPr>
          <w:position w:val="-10"/>
          <w:lang w:val="en-ZA"/>
        </w:rPr>
        <w:object w:dxaOrig="740" w:dyaOrig="320" w14:anchorId="6B186418">
          <v:shape id="_x0000_i1109" type="#_x0000_t75" style="width:36.55pt;height:15.6pt" o:ole="">
            <v:imagedata r:id="rId185" o:title=""/>
          </v:shape>
          <o:OLEObject Type="Embed" ProgID="Equation.3" ShapeID="_x0000_i1109" DrawAspect="Content" ObjectID="_1791969940" r:id="rId186"/>
        </w:object>
      </w:r>
    </w:p>
    <w:p w14:paraId="6C481C35" w14:textId="77777777" w:rsidR="00CF6767" w:rsidRPr="0033379D" w:rsidRDefault="00CF6767" w:rsidP="00CF6767">
      <w:pPr>
        <w:rPr>
          <w:lang w:val="en-ZA"/>
        </w:rPr>
      </w:pPr>
      <w:r w:rsidRPr="0033379D">
        <w:rPr>
          <w:lang w:val="en-ZA"/>
        </w:rPr>
        <w:t xml:space="preserve">      </w:t>
      </w:r>
    </w:p>
    <w:p w14:paraId="256F1D88" w14:textId="77777777" w:rsidR="00CF6767" w:rsidRPr="0033379D" w:rsidRDefault="00CF6767" w:rsidP="00CF6767">
      <w:pPr>
        <w:rPr>
          <w:lang w:val="en-ZA"/>
        </w:rPr>
      </w:pPr>
      <w:r w:rsidRPr="0033379D">
        <w:rPr>
          <w:lang w:val="en-ZA"/>
        </w:rPr>
        <w:t xml:space="preserve">       </w:t>
      </w:r>
      <w:r w:rsidR="00E507A4" w:rsidRPr="00EE4B75">
        <w:rPr>
          <w:position w:val="-24"/>
          <w:lang w:val="af-ZA"/>
        </w:rPr>
        <w:object w:dxaOrig="2060" w:dyaOrig="620" w14:anchorId="21C4DFBC">
          <v:shape id="_x0000_i1110" type="#_x0000_t75" style="width:103.7pt;height:30.65pt" o:ole="">
            <v:imagedata r:id="rId187" o:title=""/>
          </v:shape>
          <o:OLEObject Type="Embed" ProgID="Equation.3" ShapeID="_x0000_i1110" DrawAspect="Content" ObjectID="_1791969941" r:id="rId188"/>
        </w:object>
      </w:r>
      <w:r w:rsidRPr="0033379D">
        <w:rPr>
          <w:lang w:val="en-ZA"/>
        </w:rPr>
        <w:t xml:space="preserve">,  </w:t>
      </w:r>
      <w:r w:rsidRPr="0033379D">
        <w:rPr>
          <w:position w:val="-10"/>
          <w:lang w:val="en-ZA"/>
        </w:rPr>
        <w:object w:dxaOrig="600" w:dyaOrig="320" w14:anchorId="18C8023F">
          <v:shape id="_x0000_i1111" type="#_x0000_t75" style="width:30.1pt;height:15.6pt" o:ole="">
            <v:imagedata r:id="rId189" o:title=""/>
          </v:shape>
          <o:OLEObject Type="Embed" ProgID="Equation.3" ShapeID="_x0000_i1111" DrawAspect="Content" ObjectID="_1791969942" r:id="rId190"/>
        </w:object>
      </w:r>
      <w:r w:rsidRPr="0033379D">
        <w:rPr>
          <w:lang w:val="en-ZA"/>
        </w:rPr>
        <w:t xml:space="preserve">                     </w:t>
      </w:r>
    </w:p>
    <w:p w14:paraId="32CCC30C" w14:textId="77777777" w:rsidR="00CF6767" w:rsidRPr="0033379D" w:rsidRDefault="00CF6767" w:rsidP="00CF6767">
      <w:pPr>
        <w:rPr>
          <w:lang w:val="en-ZA"/>
        </w:rPr>
      </w:pPr>
      <w:r w:rsidRPr="0033379D">
        <w:rPr>
          <w:lang w:val="en-ZA"/>
        </w:rPr>
        <w:t xml:space="preserve">                              </w:t>
      </w:r>
    </w:p>
    <w:p w14:paraId="746378A0" w14:textId="77777777" w:rsidR="00CF6767" w:rsidRPr="0033379D" w:rsidRDefault="00CF6767" w:rsidP="00CF6767">
      <w:pPr>
        <w:rPr>
          <w:lang w:val="en-ZA"/>
        </w:rPr>
      </w:pPr>
      <w:r w:rsidRPr="0033379D">
        <w:rPr>
          <w:lang w:val="en-ZA"/>
        </w:rPr>
        <w:t xml:space="preserve">       </w:t>
      </w:r>
      <w:r w:rsidR="00E507A4" w:rsidRPr="00EE4B75">
        <w:rPr>
          <w:position w:val="-30"/>
          <w:lang w:val="af-ZA"/>
        </w:rPr>
        <w:object w:dxaOrig="2600" w:dyaOrig="720" w14:anchorId="4C0AE149">
          <v:shape id="_x0000_i1112" type="#_x0000_t75" style="width:128.95pt;height:36.55pt" o:ole="">
            <v:imagedata r:id="rId191" o:title=""/>
          </v:shape>
          <o:OLEObject Type="Embed" ProgID="Equation.3" ShapeID="_x0000_i1112" DrawAspect="Content" ObjectID="_1791969943" r:id="rId192"/>
        </w:object>
      </w:r>
      <w:r w:rsidRPr="0033379D">
        <w:rPr>
          <w:lang w:val="en-ZA"/>
        </w:rPr>
        <w:t xml:space="preserve">  , </w:t>
      </w:r>
      <w:r w:rsidRPr="0033379D">
        <w:rPr>
          <w:position w:val="-10"/>
          <w:lang w:val="en-ZA"/>
        </w:rPr>
        <w:object w:dxaOrig="600" w:dyaOrig="320" w14:anchorId="5871826A">
          <v:shape id="_x0000_i1113" type="#_x0000_t75" style="width:30.1pt;height:15.6pt" o:ole="">
            <v:imagedata r:id="rId193" o:title=""/>
          </v:shape>
          <o:OLEObject Type="Embed" ProgID="Equation.3" ShapeID="_x0000_i1113" DrawAspect="Content" ObjectID="_1791969944" r:id="rId194"/>
        </w:object>
      </w:r>
    </w:p>
    <w:p w14:paraId="27178717" w14:textId="77777777" w:rsidR="00CF6767" w:rsidRPr="0033379D" w:rsidRDefault="00CF6767" w:rsidP="00CF6767">
      <w:pPr>
        <w:spacing w:line="360" w:lineRule="auto"/>
        <w:ind w:firstLine="360"/>
        <w:rPr>
          <w:lang w:val="en-ZA"/>
        </w:rPr>
      </w:pPr>
    </w:p>
    <w:p w14:paraId="4CA645A9" w14:textId="77777777" w:rsidR="00CF6767" w:rsidRPr="0033379D" w:rsidRDefault="00CF6767" w:rsidP="00CF6767">
      <w:pPr>
        <w:spacing w:line="360" w:lineRule="auto"/>
        <w:ind w:firstLine="450"/>
        <w:rPr>
          <w:bCs/>
          <w:lang w:val="en-ZA"/>
        </w:rPr>
      </w:pPr>
      <w:r w:rsidRPr="0033379D">
        <w:rPr>
          <w:position w:val="-12"/>
          <w:lang w:val="en-ZA"/>
        </w:rPr>
        <w:object w:dxaOrig="3140" w:dyaOrig="440" w14:anchorId="15A4EEA2">
          <v:shape id="_x0000_i1114" type="#_x0000_t75" style="width:156.85pt;height:21.5pt" o:ole="">
            <v:imagedata r:id="rId195" o:title=""/>
          </v:shape>
          <o:OLEObject Type="Embed" ProgID="Equation.3" ShapeID="_x0000_i1114" DrawAspect="Content" ObjectID="_1791969945" r:id="rId196"/>
        </w:object>
      </w:r>
      <w:r w:rsidRPr="0033379D">
        <w:rPr>
          <w:b/>
          <w:lang w:val="en-ZA"/>
        </w:rPr>
        <w:tab/>
      </w:r>
      <w:r w:rsidRPr="0033379D">
        <w:rPr>
          <w:b/>
          <w:lang w:val="en-ZA"/>
        </w:rPr>
        <w:tab/>
        <w:t xml:space="preserve">        </w:t>
      </w:r>
      <w:r w:rsidRPr="0033379D">
        <w:rPr>
          <w:bCs/>
          <w:lang w:val="en-ZA"/>
        </w:rPr>
        <w:t>M</w:t>
      </w:r>
      <w:r w:rsidRPr="0033379D">
        <w:rPr>
          <w:position w:val="-30"/>
          <w:lang w:val="en-ZA"/>
        </w:rPr>
        <w:object w:dxaOrig="1939" w:dyaOrig="720" w14:anchorId="73637352">
          <v:shape id="_x0000_i1115" type="#_x0000_t75" style="width:97.8pt;height:38.15pt" o:ole="">
            <v:imagedata r:id="rId197" o:title=""/>
          </v:shape>
          <o:OLEObject Type="Embed" ProgID="Equation.3" ShapeID="_x0000_i1115" DrawAspect="Content" ObjectID="_1791969946" r:id="rId198"/>
        </w:object>
      </w:r>
    </w:p>
    <w:p w14:paraId="21CB491A" w14:textId="77777777" w:rsidR="00CF6767" w:rsidRPr="0033379D" w:rsidRDefault="00CF6767" w:rsidP="00CF6767">
      <w:pPr>
        <w:spacing w:line="360" w:lineRule="auto"/>
        <w:ind w:firstLine="450"/>
        <w:rPr>
          <w:lang w:val="en-ZA"/>
        </w:rPr>
      </w:pPr>
    </w:p>
    <w:p w14:paraId="0EC022B8" w14:textId="77777777" w:rsidR="00CF6767" w:rsidRPr="0033379D" w:rsidRDefault="004C6E8D" w:rsidP="00CF6767">
      <w:pPr>
        <w:spacing w:line="360" w:lineRule="auto"/>
        <w:ind w:firstLine="450"/>
        <w:rPr>
          <w:lang w:val="en-ZA"/>
        </w:rPr>
      </w:pPr>
      <w:r w:rsidRPr="00B02014">
        <w:rPr>
          <w:position w:val="-10"/>
          <w:lang w:val="af-ZA"/>
        </w:rPr>
        <w:object w:dxaOrig="1180" w:dyaOrig="279" w14:anchorId="494C1304">
          <v:shape id="_x0000_i1116" type="#_x0000_t75" style="width:59.35pt;height:12.65pt" o:ole="">
            <v:imagedata r:id="rId199" o:title=""/>
          </v:shape>
          <o:OLEObject Type="Embed" ProgID="Equation.3" ShapeID="_x0000_i1116" DrawAspect="Content" ObjectID="_1791969947" r:id="rId200"/>
        </w:object>
      </w:r>
      <w:r w:rsidRPr="0033379D">
        <w:rPr>
          <w:b/>
          <w:lang w:val="en-ZA"/>
        </w:rPr>
        <w:tab/>
      </w:r>
      <w:r w:rsidRPr="00B02014">
        <w:rPr>
          <w:position w:val="-10"/>
          <w:lang w:val="af-ZA"/>
        </w:rPr>
        <w:object w:dxaOrig="1939" w:dyaOrig="340" w14:anchorId="06824E9B">
          <v:shape id="_x0000_i1117" type="#_x0000_t75" style="width:96.75pt;height:16.7pt" o:ole="">
            <v:imagedata r:id="rId201" o:title=""/>
          </v:shape>
          <o:OLEObject Type="Embed" ProgID="Equation.3" ShapeID="_x0000_i1117" DrawAspect="Content" ObjectID="_1791969948" r:id="rId202"/>
        </w:object>
      </w:r>
      <w:r w:rsidRPr="0033379D">
        <w:rPr>
          <w:b/>
          <w:lang w:val="en-ZA"/>
        </w:rPr>
        <w:tab/>
      </w:r>
      <w:r w:rsidRPr="0033379D">
        <w:rPr>
          <w:b/>
          <w:lang w:val="en-ZA"/>
        </w:rPr>
        <w:tab/>
      </w:r>
      <w:r w:rsidRPr="00B02014">
        <w:rPr>
          <w:position w:val="-30"/>
          <w:lang w:val="af-ZA"/>
        </w:rPr>
        <w:object w:dxaOrig="1500" w:dyaOrig="700" w14:anchorId="500E5518">
          <v:shape id="_x0000_i1118" type="#_x0000_t75" style="width:74.95pt;height:35.15pt" o:ole="">
            <v:imagedata r:id="rId203" o:title=""/>
          </v:shape>
          <o:OLEObject Type="Embed" ProgID="Equation.3" ShapeID="_x0000_i1118" DrawAspect="Content" ObjectID="_1791969949" r:id="rId204"/>
        </w:object>
      </w:r>
      <w:r w:rsidRPr="0033379D">
        <w:rPr>
          <w:b/>
          <w:lang w:val="en-ZA"/>
        </w:rPr>
        <w:tab/>
      </w:r>
      <w:r w:rsidRPr="0033379D">
        <w:rPr>
          <w:b/>
          <w:lang w:val="en-ZA"/>
        </w:rPr>
        <w:tab/>
      </w:r>
      <w:r w:rsidRPr="00B02014">
        <w:rPr>
          <w:position w:val="-10"/>
          <w:lang w:val="af-ZA"/>
        </w:rPr>
        <w:object w:dxaOrig="960" w:dyaOrig="320" w14:anchorId="50E349D1">
          <v:shape id="_x0000_i1119" type="#_x0000_t75" style="width:49.55pt;height:15pt" o:ole="">
            <v:imagedata r:id="rId205" o:title=""/>
          </v:shape>
          <o:OLEObject Type="Embed" ProgID="Equation.3" ShapeID="_x0000_i1119" DrawAspect="Content" ObjectID="_1791969950" r:id="rId206"/>
        </w:object>
      </w:r>
    </w:p>
    <w:p w14:paraId="7C00B020" w14:textId="77777777" w:rsidR="00CF6767" w:rsidRPr="0033379D" w:rsidRDefault="00CF6767" w:rsidP="00CF6767">
      <w:pPr>
        <w:spacing w:line="360" w:lineRule="auto"/>
        <w:ind w:left="720" w:hanging="274"/>
        <w:rPr>
          <w:lang w:val="en-ZA"/>
        </w:rPr>
      </w:pPr>
      <w:r w:rsidRPr="0033379D">
        <w:rPr>
          <w:position w:val="-24"/>
          <w:lang w:val="en-ZA"/>
        </w:rPr>
        <w:object w:dxaOrig="1320" w:dyaOrig="660" w14:anchorId="3A93B76F">
          <v:shape id="_x0000_i1120" type="#_x0000_t75" style="width:66.65pt;height:32.25pt" o:ole="">
            <v:imagedata r:id="rId207" o:title=""/>
          </v:shape>
          <o:OLEObject Type="Embed" ProgID="Equation.3" ShapeID="_x0000_i1120" DrawAspect="Content" ObjectID="_1791969951" r:id="rId208"/>
        </w:object>
      </w:r>
    </w:p>
    <w:p w14:paraId="4171C02C" w14:textId="77777777" w:rsidR="00CF6767" w:rsidRPr="0033379D" w:rsidRDefault="00CF6767" w:rsidP="00CF6767">
      <w:pPr>
        <w:spacing w:line="360" w:lineRule="auto"/>
        <w:ind w:left="720" w:hanging="274"/>
        <w:rPr>
          <w:position w:val="-6"/>
          <w:lang w:val="en-ZA"/>
        </w:rPr>
      </w:pPr>
      <w:r w:rsidRPr="0033379D">
        <w:rPr>
          <w:lang w:val="en-ZA"/>
        </w:rPr>
        <w:t>In</w:t>
      </w:r>
      <w:r w:rsidRPr="0033379D">
        <w:rPr>
          <w:i/>
          <w:lang w:val="en-ZA"/>
        </w:rPr>
        <w:t xml:space="preserve"> </w:t>
      </w:r>
      <w:r w:rsidRPr="0033379D">
        <w:rPr>
          <w:lang w:val="en-ZA"/>
        </w:rPr>
        <w:sym w:font="Symbol" w:char="0044"/>
      </w:r>
      <w:r w:rsidRPr="0033379D">
        <w:rPr>
          <w:lang w:val="en-ZA"/>
        </w:rPr>
        <w:t>ABC</w:t>
      </w:r>
      <w:r w:rsidRPr="004D6D40">
        <w:rPr>
          <w:lang w:val="en-ZA"/>
        </w:rPr>
        <w:t>:</w:t>
      </w:r>
      <w:r w:rsidRPr="0033379D">
        <w:rPr>
          <w:i/>
          <w:lang w:val="en-ZA"/>
        </w:rPr>
        <w:tab/>
      </w:r>
      <w:r w:rsidRPr="0033379D">
        <w:rPr>
          <w:position w:val="-30"/>
          <w:lang w:val="en-ZA"/>
        </w:rPr>
        <w:object w:dxaOrig="2299" w:dyaOrig="680" w14:anchorId="4FF0F55D">
          <v:shape id="_x0000_i1121" type="#_x0000_t75" style="width:114.95pt;height:33.85pt" o:ole="">
            <v:imagedata r:id="rId209" o:title=""/>
          </v:shape>
          <o:OLEObject Type="Embed" ProgID="Equation.3" ShapeID="_x0000_i1121" DrawAspect="Content" ObjectID="_1791969952" r:id="rId210"/>
        </w:object>
      </w:r>
      <w:r w:rsidRPr="0033379D">
        <w:rPr>
          <w:position w:val="-24"/>
          <w:lang w:val="en-ZA"/>
        </w:rPr>
        <w:tab/>
        <w:t xml:space="preserve">                      </w:t>
      </w:r>
      <w:r w:rsidRPr="0033379D">
        <w:rPr>
          <w:position w:val="-6"/>
          <w:lang w:val="en-ZA"/>
        </w:rPr>
        <w:tab/>
      </w:r>
      <w:r w:rsidR="00B74824" w:rsidRPr="00AD4471">
        <w:rPr>
          <w:position w:val="-10"/>
        </w:rPr>
        <w:object w:dxaOrig="2740" w:dyaOrig="360" w14:anchorId="6A01DB08">
          <v:shape id="_x0000_i1122" type="#_x0000_t75" style="width:137.25pt;height:18pt" o:ole="">
            <v:imagedata r:id="rId211" o:title=""/>
          </v:shape>
          <o:OLEObject Type="Embed" ProgID="Equation.3" ShapeID="_x0000_i1122" DrawAspect="Content" ObjectID="_1791969953" r:id="rId212"/>
        </w:object>
      </w:r>
    </w:p>
    <w:p w14:paraId="43E63E43" w14:textId="77777777" w:rsidR="00CF6767" w:rsidRPr="0033379D" w:rsidRDefault="00CF6767" w:rsidP="00CF6767">
      <w:pPr>
        <w:rPr>
          <w:position w:val="-24"/>
          <w:lang w:val="en-ZA"/>
        </w:rPr>
      </w:pPr>
      <w:r w:rsidRPr="0033379D">
        <w:rPr>
          <w:lang w:val="en-ZA"/>
        </w:rPr>
        <w:t xml:space="preserve">        </w:t>
      </w:r>
      <w:r w:rsidRPr="0033379D">
        <w:rPr>
          <w:position w:val="-24"/>
          <w:lang w:val="en-ZA"/>
        </w:rPr>
        <w:object w:dxaOrig="3040" w:dyaOrig="620" w14:anchorId="643CB179">
          <v:shape id="_x0000_i1123" type="#_x0000_t75" style="width:152pt;height:30.65pt" o:ole="">
            <v:imagedata r:id="rId213" o:title=""/>
          </v:shape>
          <o:OLEObject Type="Embed" ProgID="Equation.3" ShapeID="_x0000_i1123" DrawAspect="Content" ObjectID="_1791969954" r:id="rId214"/>
        </w:object>
      </w:r>
      <w:r w:rsidRPr="0033379D">
        <w:rPr>
          <w:position w:val="-24"/>
          <w:lang w:val="en-ZA"/>
        </w:rPr>
        <w:t xml:space="preserve">  </w:t>
      </w:r>
    </w:p>
    <w:p w14:paraId="72EF67DA" w14:textId="77777777" w:rsidR="00CF6767" w:rsidRPr="0033379D" w:rsidRDefault="00CF6767" w:rsidP="00CF6767">
      <w:pPr>
        <w:rPr>
          <w:position w:val="-24"/>
          <w:lang w:val="en-ZA"/>
        </w:rPr>
      </w:pPr>
      <w:r w:rsidRPr="0033379D">
        <w:rPr>
          <w:position w:val="-24"/>
          <w:lang w:val="en-ZA"/>
        </w:rPr>
        <w:t xml:space="preserve">              </w:t>
      </w:r>
    </w:p>
    <w:p w14:paraId="65701C64" w14:textId="77777777" w:rsidR="00CF6767" w:rsidRPr="0033379D" w:rsidRDefault="00CF6767" w:rsidP="00CF6767">
      <w:pPr>
        <w:spacing w:line="360" w:lineRule="auto"/>
        <w:rPr>
          <w:lang w:val="en-ZA"/>
        </w:rPr>
      </w:pPr>
      <w:r w:rsidRPr="0033379D">
        <w:rPr>
          <w:position w:val="-24"/>
          <w:lang w:val="en-ZA"/>
        </w:rPr>
        <w:t xml:space="preserve">     </w:t>
      </w:r>
      <w:r w:rsidRPr="0033379D">
        <w:rPr>
          <w:lang w:val="en-ZA"/>
        </w:rPr>
        <w:t xml:space="preserve">    </w:t>
      </w:r>
      <w:r w:rsidRPr="0033379D">
        <w:rPr>
          <w:position w:val="-10"/>
          <w:lang w:val="en-ZA"/>
        </w:rPr>
        <w:object w:dxaOrig="1980" w:dyaOrig="360" w14:anchorId="07715A8F">
          <v:shape id="_x0000_i1124" type="#_x0000_t75" style="width:98.8pt;height:18.25pt" o:ole="">
            <v:imagedata r:id="rId215" o:title=""/>
          </v:shape>
          <o:OLEObject Type="Embed" ProgID="Equation.3" ShapeID="_x0000_i1124" DrawAspect="Content" ObjectID="_1791969955" r:id="rId216"/>
        </w:object>
      </w:r>
      <w:r w:rsidRPr="0033379D">
        <w:rPr>
          <w:lang w:val="en-ZA"/>
        </w:rPr>
        <w:t xml:space="preserve">                         </w:t>
      </w:r>
      <w:r w:rsidRPr="0033379D">
        <w:rPr>
          <w:position w:val="-10"/>
          <w:lang w:val="en-ZA"/>
        </w:rPr>
        <w:object w:dxaOrig="2000" w:dyaOrig="360" w14:anchorId="22ABCD22">
          <v:shape id="_x0000_i1125" type="#_x0000_t75" style="width:100pt;height:18.25pt" o:ole="">
            <v:imagedata r:id="rId217" o:title=""/>
          </v:shape>
          <o:OLEObject Type="Embed" ProgID="Equation.3" ShapeID="_x0000_i1125" DrawAspect="Content" ObjectID="_1791969956" r:id="rId218"/>
        </w:object>
      </w:r>
      <w:r w:rsidRPr="0033379D">
        <w:rPr>
          <w:lang w:val="en-ZA"/>
        </w:rPr>
        <w:t xml:space="preserve">                  </w:t>
      </w:r>
      <w:r w:rsidRPr="0033379D">
        <w:rPr>
          <w:position w:val="-10"/>
          <w:lang w:val="en-ZA"/>
        </w:rPr>
        <w:object w:dxaOrig="2260" w:dyaOrig="360" w14:anchorId="33E95922">
          <v:shape id="_x0000_i1126" type="#_x0000_t75" style="width:113.35pt;height:18.25pt" o:ole="">
            <v:imagedata r:id="rId219" o:title=""/>
          </v:shape>
          <o:OLEObject Type="Embed" ProgID="Equation.3" ShapeID="_x0000_i1126" DrawAspect="Content" ObjectID="_1791969957" r:id="rId220"/>
        </w:object>
      </w:r>
      <w:r w:rsidRPr="0033379D">
        <w:rPr>
          <w:lang w:val="en-ZA"/>
        </w:rPr>
        <w:t xml:space="preserve">    </w:t>
      </w:r>
    </w:p>
    <w:p w14:paraId="18FE0E75" w14:textId="77777777" w:rsidR="00CF6767" w:rsidRDefault="00CF6767">
      <w:pPr>
        <w:spacing w:after="200" w:line="276" w:lineRule="auto"/>
      </w:pPr>
      <w:r>
        <w:br w:type="page"/>
      </w:r>
    </w:p>
    <w:p w14:paraId="657D6815" w14:textId="77777777" w:rsidR="00E74B6A" w:rsidRPr="007C40E0" w:rsidRDefault="00E74B6A" w:rsidP="005F17FA">
      <w:pPr>
        <w:rPr>
          <w:rFonts w:eastAsia="Calibri"/>
          <w:b/>
        </w:rPr>
      </w:pPr>
    </w:p>
    <w:p w14:paraId="170ED5B5" w14:textId="77777777" w:rsidR="00CF6767" w:rsidRPr="0033379D" w:rsidRDefault="00CF6767" w:rsidP="00CF6767">
      <w:pPr>
        <w:rPr>
          <w:position w:val="-24"/>
          <w:lang w:val="en-ZA"/>
        </w:rPr>
      </w:pPr>
    </w:p>
    <w:p w14:paraId="2F293FB2" w14:textId="77777777" w:rsidR="00CF6767" w:rsidRPr="0033379D" w:rsidRDefault="00CF6767" w:rsidP="00CF6767">
      <w:pPr>
        <w:rPr>
          <w:lang w:val="en-ZA"/>
        </w:rPr>
      </w:pPr>
      <w:r w:rsidRPr="0033379D">
        <w:rPr>
          <w:position w:val="-10"/>
          <w:lang w:val="en-ZA"/>
        </w:rPr>
        <w:object w:dxaOrig="1300" w:dyaOrig="320" w14:anchorId="1A0D47A5">
          <v:shape id="_x0000_i1127" type="#_x0000_t75" style="width:68.25pt;height:15.6pt" o:ole="">
            <v:imagedata r:id="rId221" o:title=""/>
          </v:shape>
          <o:OLEObject Type="Embed" ProgID="Equation.3" ShapeID="_x0000_i1127" DrawAspect="Content" ObjectID="_1791969958" r:id="rId222"/>
        </w:object>
      </w:r>
      <w:r w:rsidRPr="0033379D">
        <w:rPr>
          <w:lang w:val="en-ZA"/>
        </w:rPr>
        <w:t xml:space="preserve">                              </w:t>
      </w:r>
    </w:p>
    <w:p w14:paraId="5C7D5951" w14:textId="77777777" w:rsidR="00CF6767" w:rsidRPr="0033379D" w:rsidRDefault="00CF6767" w:rsidP="00CF6767">
      <w:pPr>
        <w:rPr>
          <w:lang w:val="en-ZA"/>
        </w:rPr>
      </w:pPr>
    </w:p>
    <w:p w14:paraId="4FD86778" w14:textId="77777777" w:rsidR="00CF6767" w:rsidRPr="0033379D" w:rsidRDefault="00CF6767" w:rsidP="00CF6767">
      <w:pPr>
        <w:rPr>
          <w:lang w:val="en-ZA"/>
        </w:rPr>
      </w:pPr>
      <w:r w:rsidRPr="0033379D">
        <w:rPr>
          <w:lang w:val="en-ZA"/>
        </w:rPr>
        <w:t xml:space="preserve">Angular velocity </w:t>
      </w:r>
      <w:r w:rsidRPr="0033379D">
        <w:rPr>
          <w:position w:val="-10"/>
          <w:lang w:val="en-ZA"/>
        </w:rPr>
        <w:object w:dxaOrig="1320" w:dyaOrig="320" w14:anchorId="0A8233B3">
          <v:shape id="_x0000_i1128" type="#_x0000_t75" style="width:65pt;height:15.6pt" o:ole="">
            <v:imagedata r:id="rId223" o:title=""/>
          </v:shape>
          <o:OLEObject Type="Embed" ProgID="Equation.3" ShapeID="_x0000_i1128" DrawAspect="Content" ObjectID="_1791969959" r:id="rId224"/>
        </w:object>
      </w:r>
      <w:r w:rsidRPr="0033379D">
        <w:rPr>
          <w:lang w:val="en-ZA"/>
        </w:rPr>
        <w:t xml:space="preserve">            </w:t>
      </w:r>
      <w:r w:rsidRPr="0033379D">
        <w:rPr>
          <w:lang w:val="en-ZA"/>
        </w:rPr>
        <w:tab/>
        <w:t>where</w:t>
      </w:r>
      <w:r w:rsidRPr="0033379D">
        <w:rPr>
          <w:i/>
          <w:lang w:val="en-ZA"/>
        </w:rPr>
        <w:t xml:space="preserve"> n</w:t>
      </w:r>
      <w:r w:rsidRPr="0033379D">
        <w:rPr>
          <w:lang w:val="en-ZA"/>
        </w:rPr>
        <w:t xml:space="preserve"> = rotation frequency</w:t>
      </w:r>
    </w:p>
    <w:p w14:paraId="3C0647C7" w14:textId="77777777" w:rsidR="00CF6767" w:rsidRPr="0033379D" w:rsidRDefault="00CF6767" w:rsidP="00CF6767">
      <w:pPr>
        <w:rPr>
          <w:lang w:val="en-ZA"/>
        </w:rPr>
      </w:pPr>
    </w:p>
    <w:p w14:paraId="57FC6752" w14:textId="77777777" w:rsidR="00CF6767" w:rsidRPr="0033379D" w:rsidRDefault="00CF6767" w:rsidP="00CF6767">
      <w:pPr>
        <w:rPr>
          <w:lang w:val="en-ZA"/>
        </w:rPr>
      </w:pPr>
      <w:r w:rsidRPr="0033379D">
        <w:rPr>
          <w:lang w:val="en-ZA"/>
        </w:rPr>
        <w:t xml:space="preserve">Angular velocity </w:t>
      </w:r>
      <w:r w:rsidRPr="0033379D">
        <w:rPr>
          <w:position w:val="-10"/>
          <w:lang w:val="en-ZA"/>
        </w:rPr>
        <w:object w:dxaOrig="1440" w:dyaOrig="320" w14:anchorId="40061AB1">
          <v:shape id="_x0000_i1129" type="#_x0000_t75" style="width:1in;height:15.6pt" o:ole="">
            <v:imagedata r:id="rId225" o:title=""/>
          </v:shape>
          <o:OLEObject Type="Embed" ProgID="Equation.3" ShapeID="_x0000_i1129" DrawAspect="Content" ObjectID="_1791969960" r:id="rId226"/>
        </w:object>
      </w:r>
      <w:r w:rsidRPr="0033379D">
        <w:rPr>
          <w:lang w:val="en-ZA"/>
        </w:rPr>
        <w:t xml:space="preserve">          </w:t>
      </w:r>
      <w:r w:rsidRPr="0033379D">
        <w:rPr>
          <w:lang w:val="en-ZA"/>
        </w:rPr>
        <w:tab/>
        <w:t>where</w:t>
      </w:r>
      <w:r w:rsidRPr="0033379D">
        <w:rPr>
          <w:i/>
          <w:lang w:val="en-ZA"/>
        </w:rPr>
        <w:t xml:space="preserve"> n</w:t>
      </w:r>
      <w:r w:rsidRPr="0033379D">
        <w:rPr>
          <w:lang w:val="en-ZA"/>
        </w:rPr>
        <w:t xml:space="preserve"> = rotation frequency</w:t>
      </w:r>
    </w:p>
    <w:p w14:paraId="0914A051" w14:textId="77777777" w:rsidR="00CF6767" w:rsidRPr="0033379D" w:rsidRDefault="00CF6767" w:rsidP="00CF6767">
      <w:pPr>
        <w:rPr>
          <w:lang w:val="en-ZA"/>
        </w:rPr>
      </w:pPr>
    </w:p>
    <w:p w14:paraId="7756E9A3" w14:textId="77777777" w:rsidR="00CF6767" w:rsidRPr="0033379D" w:rsidRDefault="00CF6767" w:rsidP="00CF6767">
      <w:pPr>
        <w:rPr>
          <w:lang w:val="en-ZA"/>
        </w:rPr>
      </w:pPr>
    </w:p>
    <w:p w14:paraId="5C4E047B" w14:textId="77777777" w:rsidR="00CF6767" w:rsidRPr="0033379D" w:rsidRDefault="00CF6767" w:rsidP="00CF6767">
      <w:pPr>
        <w:rPr>
          <w:lang w:val="en-ZA"/>
        </w:rPr>
      </w:pPr>
      <w:r w:rsidRPr="0033379D">
        <w:rPr>
          <w:lang w:val="en-ZA"/>
        </w:rPr>
        <w:t>Circumferential velocity</w:t>
      </w:r>
      <w:r w:rsidRPr="0033379D">
        <w:rPr>
          <w:position w:val="-10"/>
          <w:lang w:val="en-ZA"/>
        </w:rPr>
        <w:object w:dxaOrig="1300" w:dyaOrig="320" w14:anchorId="453AC8C6">
          <v:shape id="_x0000_i1130" type="#_x0000_t75" style="width:65pt;height:15.6pt" o:ole="">
            <v:imagedata r:id="rId227" o:title=""/>
          </v:shape>
          <o:OLEObject Type="Embed" ProgID="Equation.3" ShapeID="_x0000_i1130" DrawAspect="Content" ObjectID="_1791969961" r:id="rId228"/>
        </w:object>
      </w:r>
      <w:r w:rsidRPr="0033379D">
        <w:rPr>
          <w:lang w:val="en-ZA"/>
        </w:rPr>
        <w:t xml:space="preserve">   </w:t>
      </w:r>
      <w:r w:rsidRPr="0033379D">
        <w:rPr>
          <w:lang w:val="en-ZA"/>
        </w:rPr>
        <w:tab/>
        <w:t xml:space="preserve">where </w:t>
      </w:r>
      <w:r w:rsidRPr="0033379D">
        <w:rPr>
          <w:i/>
          <w:lang w:val="en-ZA"/>
        </w:rPr>
        <w:t>D</w:t>
      </w:r>
      <w:r w:rsidRPr="0033379D">
        <w:rPr>
          <w:lang w:val="en-ZA"/>
        </w:rPr>
        <w:t xml:space="preserve"> = diameter and </w:t>
      </w:r>
      <w:r w:rsidRPr="0033379D">
        <w:rPr>
          <w:i/>
          <w:lang w:val="en-ZA"/>
        </w:rPr>
        <w:t>n</w:t>
      </w:r>
      <w:r w:rsidRPr="0033379D">
        <w:rPr>
          <w:lang w:val="en-ZA"/>
        </w:rPr>
        <w:t xml:space="preserve"> = rotation frequency</w:t>
      </w:r>
    </w:p>
    <w:p w14:paraId="380EBCAC" w14:textId="77777777" w:rsidR="00CF6767" w:rsidRPr="0033379D" w:rsidRDefault="00CF6767" w:rsidP="00CF6767">
      <w:pPr>
        <w:rPr>
          <w:lang w:val="en-ZA"/>
        </w:rPr>
      </w:pPr>
    </w:p>
    <w:p w14:paraId="2868F218" w14:textId="77777777" w:rsidR="00CF6767" w:rsidRPr="0033379D" w:rsidRDefault="00CF6767" w:rsidP="00CF6767">
      <w:pPr>
        <w:rPr>
          <w:lang w:val="en-ZA"/>
        </w:rPr>
      </w:pPr>
      <w:r w:rsidRPr="0033379D">
        <w:rPr>
          <w:lang w:val="en-ZA"/>
        </w:rPr>
        <w:t xml:space="preserve">Circumferential velocity </w:t>
      </w:r>
      <w:r w:rsidRPr="0033379D">
        <w:rPr>
          <w:position w:val="-10"/>
          <w:lang w:val="en-ZA"/>
        </w:rPr>
        <w:object w:dxaOrig="1080" w:dyaOrig="260" w14:anchorId="7B3530EA">
          <v:shape id="_x0000_i1131" type="#_x0000_t75" style="width:54.25pt;height:12.9pt" o:ole="">
            <v:imagedata r:id="rId229" o:title=""/>
          </v:shape>
          <o:OLEObject Type="Embed" ProgID="Equation.3" ShapeID="_x0000_i1131" DrawAspect="Content" ObjectID="_1791969962" r:id="rId230"/>
        </w:object>
      </w:r>
      <w:r w:rsidRPr="0033379D">
        <w:rPr>
          <w:lang w:val="en-ZA"/>
        </w:rPr>
        <w:t xml:space="preserve">     </w:t>
      </w:r>
      <w:r w:rsidRPr="0033379D">
        <w:rPr>
          <w:lang w:val="en-ZA"/>
        </w:rPr>
        <w:tab/>
        <w:t xml:space="preserve">where </w:t>
      </w:r>
      <w:r w:rsidRPr="0033379D">
        <w:rPr>
          <w:position w:val="-6"/>
          <w:lang w:val="en-ZA"/>
        </w:rPr>
        <w:object w:dxaOrig="240" w:dyaOrig="220" w14:anchorId="42A26ACF">
          <v:shape id="_x0000_i1132" type="#_x0000_t75" style="width:12.9pt;height:10.75pt" o:ole="">
            <v:imagedata r:id="rId231" o:title=""/>
          </v:shape>
          <o:OLEObject Type="Embed" ProgID="Equation.3" ShapeID="_x0000_i1132" DrawAspect="Content" ObjectID="_1791969963" r:id="rId232"/>
        </w:object>
      </w:r>
      <w:r w:rsidRPr="0033379D">
        <w:rPr>
          <w:lang w:val="en-ZA"/>
        </w:rPr>
        <w:t xml:space="preserve">= angular velocity and </w:t>
      </w:r>
      <w:r w:rsidRPr="0033379D">
        <w:rPr>
          <w:i/>
          <w:lang w:val="en-ZA"/>
        </w:rPr>
        <w:t xml:space="preserve">r </w:t>
      </w:r>
      <w:r w:rsidRPr="0033379D">
        <w:rPr>
          <w:lang w:val="en-ZA"/>
        </w:rPr>
        <w:t xml:space="preserve">= radius </w:t>
      </w:r>
    </w:p>
    <w:p w14:paraId="5D1C53DD" w14:textId="77777777" w:rsidR="00CF6767" w:rsidRPr="0033379D" w:rsidRDefault="00CF6767" w:rsidP="00CF6767">
      <w:pPr>
        <w:rPr>
          <w:lang w:val="en-ZA"/>
        </w:rPr>
      </w:pPr>
    </w:p>
    <w:p w14:paraId="22CA3AA0" w14:textId="77777777" w:rsidR="00CF6767" w:rsidRPr="0033379D" w:rsidRDefault="00CF6767" w:rsidP="00CF6767">
      <w:pPr>
        <w:rPr>
          <w:lang w:val="en-ZA"/>
        </w:rPr>
      </w:pPr>
    </w:p>
    <w:p w14:paraId="4337D0D6" w14:textId="77777777" w:rsidR="00CF6767" w:rsidRPr="0033379D" w:rsidRDefault="00CF6767" w:rsidP="00CF6767">
      <w:pPr>
        <w:rPr>
          <w:lang w:val="en-ZA"/>
        </w:rPr>
      </w:pPr>
      <w:r w:rsidRPr="0033379D">
        <w:rPr>
          <w:lang w:val="en-ZA"/>
        </w:rPr>
        <w:t>Arc length</w:t>
      </w:r>
      <w:r w:rsidRPr="0033379D">
        <w:rPr>
          <w:position w:val="-6"/>
          <w:lang w:val="en-ZA"/>
        </w:rPr>
        <w:t xml:space="preserve"> </w:t>
      </w:r>
      <w:r w:rsidRPr="0033379D">
        <w:rPr>
          <w:position w:val="-10"/>
          <w:lang w:val="en-ZA"/>
        </w:rPr>
        <w:object w:dxaOrig="900" w:dyaOrig="320" w14:anchorId="6BE84CF5">
          <v:shape id="_x0000_i1133" type="#_x0000_t75" style="width:46.75pt;height:15.6pt" o:ole="">
            <v:imagedata r:id="rId233" o:title=""/>
          </v:shape>
          <o:OLEObject Type="Embed" ProgID="Equation.3" ShapeID="_x0000_i1133" DrawAspect="Content" ObjectID="_1791969964" r:id="rId234"/>
        </w:object>
      </w:r>
      <w:r w:rsidRPr="0033379D">
        <w:rPr>
          <w:lang w:val="en-ZA"/>
        </w:rPr>
        <w:t xml:space="preserve">            </w:t>
      </w:r>
      <w:r w:rsidRPr="0033379D">
        <w:rPr>
          <w:lang w:val="en-ZA"/>
        </w:rPr>
        <w:tab/>
        <w:t xml:space="preserve">where </w:t>
      </w:r>
      <w:r w:rsidRPr="0033379D">
        <w:rPr>
          <w:i/>
          <w:lang w:val="en-ZA"/>
        </w:rPr>
        <w:t>r</w:t>
      </w:r>
      <w:r w:rsidRPr="0033379D">
        <w:rPr>
          <w:lang w:val="en-ZA"/>
        </w:rPr>
        <w:t xml:space="preserve"> = radius and </w:t>
      </w:r>
      <w:r w:rsidRPr="0033379D">
        <w:rPr>
          <w:noProof/>
          <w:position w:val="-6"/>
          <w:lang w:val="en-ZA" w:eastAsia="en-ZA"/>
        </w:rPr>
        <w:drawing>
          <wp:inline distT="0" distB="0" distL="0" distR="0" wp14:anchorId="49DD30F7" wp14:editId="45AC452D">
            <wp:extent cx="116205" cy="177165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379D">
        <w:rPr>
          <w:lang w:val="en-ZA"/>
        </w:rPr>
        <w:t xml:space="preserve"> = central angle in radians</w:t>
      </w:r>
    </w:p>
    <w:p w14:paraId="4F536ADF" w14:textId="77777777" w:rsidR="00CF6767" w:rsidRPr="0033379D" w:rsidRDefault="00CF6767" w:rsidP="00CF6767">
      <w:pPr>
        <w:rPr>
          <w:lang w:val="en-ZA"/>
        </w:rPr>
      </w:pPr>
    </w:p>
    <w:p w14:paraId="4E37D1A4" w14:textId="77777777" w:rsidR="00CF6767" w:rsidRPr="0033379D" w:rsidRDefault="00CF6767" w:rsidP="00CF6767">
      <w:pPr>
        <w:rPr>
          <w:lang w:val="en-ZA"/>
        </w:rPr>
      </w:pPr>
    </w:p>
    <w:p w14:paraId="4E72583E" w14:textId="77777777" w:rsidR="00CF6767" w:rsidRPr="0033379D" w:rsidRDefault="00CF6767" w:rsidP="00CF6767">
      <w:pPr>
        <w:rPr>
          <w:lang w:val="en-ZA"/>
        </w:rPr>
      </w:pPr>
      <w:r w:rsidRPr="0033379D">
        <w:rPr>
          <w:lang w:val="en-ZA"/>
        </w:rPr>
        <w:t xml:space="preserve">Area of a sector  </w:t>
      </w:r>
      <w:r w:rsidRPr="0033379D">
        <w:rPr>
          <w:position w:val="-24"/>
          <w:lang w:val="en-ZA"/>
        </w:rPr>
        <w:object w:dxaOrig="700" w:dyaOrig="620" w14:anchorId="7CE6BA31">
          <v:shape id="_x0000_i1134" type="#_x0000_t75" style="width:35.45pt;height:29pt" o:ole="">
            <v:imagedata r:id="rId236" o:title=""/>
          </v:shape>
          <o:OLEObject Type="Embed" ProgID="Equation.3" ShapeID="_x0000_i1134" DrawAspect="Content" ObjectID="_1791969965" r:id="rId237"/>
        </w:object>
      </w:r>
      <w:r w:rsidRPr="0033379D">
        <w:rPr>
          <w:lang w:val="en-ZA"/>
        </w:rPr>
        <w:t xml:space="preserve">      </w:t>
      </w:r>
      <w:r w:rsidRPr="0033379D">
        <w:rPr>
          <w:lang w:val="en-ZA"/>
        </w:rPr>
        <w:tab/>
        <w:t xml:space="preserve">where </w:t>
      </w:r>
      <w:r w:rsidRPr="0033379D">
        <w:rPr>
          <w:i/>
          <w:lang w:val="en-ZA"/>
        </w:rPr>
        <w:t>r</w:t>
      </w:r>
      <w:r w:rsidRPr="0033379D">
        <w:rPr>
          <w:lang w:val="en-ZA"/>
        </w:rPr>
        <w:t xml:space="preserve"> = radius, </w:t>
      </w:r>
      <w:r w:rsidRPr="0033379D">
        <w:rPr>
          <w:i/>
          <w:lang w:val="en-ZA"/>
        </w:rPr>
        <w:t>s</w:t>
      </w:r>
      <w:r w:rsidRPr="0033379D">
        <w:rPr>
          <w:lang w:val="en-ZA"/>
        </w:rPr>
        <w:t xml:space="preserve"> = arc length </w:t>
      </w:r>
    </w:p>
    <w:p w14:paraId="13B0304C" w14:textId="77777777" w:rsidR="00CF6767" w:rsidRPr="0033379D" w:rsidRDefault="00CF6767" w:rsidP="00CF6767">
      <w:pPr>
        <w:rPr>
          <w:lang w:val="en-ZA"/>
        </w:rPr>
      </w:pPr>
    </w:p>
    <w:p w14:paraId="69398B0E" w14:textId="77777777" w:rsidR="00CF6767" w:rsidRPr="0033379D" w:rsidRDefault="00CF6767" w:rsidP="00CF6767">
      <w:pPr>
        <w:rPr>
          <w:lang w:val="en-ZA"/>
        </w:rPr>
      </w:pPr>
    </w:p>
    <w:p w14:paraId="5F9881CF" w14:textId="77777777" w:rsidR="00CF6767" w:rsidRPr="0033379D" w:rsidRDefault="00CF6767" w:rsidP="00CF6767">
      <w:pPr>
        <w:rPr>
          <w:lang w:val="en-ZA"/>
        </w:rPr>
      </w:pPr>
      <w:r w:rsidRPr="0033379D">
        <w:rPr>
          <w:lang w:val="en-ZA"/>
        </w:rPr>
        <w:t xml:space="preserve">Area of a sector </w:t>
      </w:r>
      <w:r w:rsidRPr="0033379D">
        <w:rPr>
          <w:position w:val="-24"/>
          <w:lang w:val="en-ZA"/>
        </w:rPr>
        <w:object w:dxaOrig="800" w:dyaOrig="660" w14:anchorId="3A81EAC1">
          <v:shape id="_x0000_i1135" type="#_x0000_t75" style="width:39.75pt;height:32.25pt" o:ole="">
            <v:imagedata r:id="rId238" o:title=""/>
          </v:shape>
          <o:OLEObject Type="Embed" ProgID="Equation.3" ShapeID="_x0000_i1135" DrawAspect="Content" ObjectID="_1791969966" r:id="rId239"/>
        </w:object>
      </w:r>
      <w:r w:rsidRPr="0033379D">
        <w:rPr>
          <w:lang w:val="en-ZA"/>
        </w:rPr>
        <w:t xml:space="preserve">     </w:t>
      </w:r>
      <w:r w:rsidRPr="0033379D">
        <w:rPr>
          <w:lang w:val="en-ZA"/>
        </w:rPr>
        <w:tab/>
        <w:t xml:space="preserve">where </w:t>
      </w:r>
      <w:r w:rsidRPr="0033379D">
        <w:rPr>
          <w:i/>
          <w:lang w:val="en-ZA"/>
        </w:rPr>
        <w:t>r</w:t>
      </w:r>
      <w:r w:rsidRPr="0033379D">
        <w:rPr>
          <w:lang w:val="en-ZA"/>
        </w:rPr>
        <w:t xml:space="preserve"> = radius and </w:t>
      </w:r>
      <w:r w:rsidRPr="0033379D">
        <w:rPr>
          <w:noProof/>
          <w:position w:val="-6"/>
          <w:lang w:val="en-ZA" w:eastAsia="en-ZA"/>
        </w:rPr>
        <w:drawing>
          <wp:inline distT="0" distB="0" distL="0" distR="0" wp14:anchorId="2517B8D2" wp14:editId="1A1A0770">
            <wp:extent cx="116205" cy="177165"/>
            <wp:effectExtent l="0" t="0" r="0" b="0"/>
            <wp:docPr id="691" name="Picture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379D">
        <w:rPr>
          <w:lang w:val="en-ZA"/>
        </w:rPr>
        <w:t xml:space="preserve"> = central angle in radians</w:t>
      </w:r>
    </w:p>
    <w:p w14:paraId="78B8C759" w14:textId="77777777" w:rsidR="00CF6767" w:rsidRPr="0033379D" w:rsidRDefault="00CF6767" w:rsidP="00CF6767">
      <w:pPr>
        <w:rPr>
          <w:lang w:val="en-ZA"/>
        </w:rPr>
      </w:pPr>
    </w:p>
    <w:p w14:paraId="63C4A9C6" w14:textId="77777777" w:rsidR="00CF6767" w:rsidRPr="0033379D" w:rsidRDefault="00CF6767" w:rsidP="00CF6767">
      <w:pPr>
        <w:rPr>
          <w:lang w:val="en-ZA"/>
        </w:rPr>
      </w:pPr>
    </w:p>
    <w:p w14:paraId="0AB2084B" w14:textId="77777777" w:rsidR="00CF6767" w:rsidRPr="0033379D" w:rsidRDefault="00CF6767" w:rsidP="00CF6767">
      <w:pPr>
        <w:ind w:right="-653"/>
        <w:rPr>
          <w:lang w:val="en-ZA"/>
        </w:rPr>
      </w:pPr>
      <w:r w:rsidRPr="0033379D">
        <w:rPr>
          <w:position w:val="-10"/>
          <w:lang w:val="en-ZA"/>
        </w:rPr>
        <w:object w:dxaOrig="1900" w:dyaOrig="360" w14:anchorId="739C2189">
          <v:shape id="_x0000_i1136" type="#_x0000_t75" style="width:96.25pt;height:18.25pt" o:ole="">
            <v:imagedata r:id="rId240" o:title=""/>
          </v:shape>
          <o:OLEObject Type="Embed" ProgID="Equation.3" ShapeID="_x0000_i1136" DrawAspect="Content" ObjectID="_1791969967" r:id="rId241"/>
        </w:object>
      </w:r>
      <w:r w:rsidRPr="0033379D">
        <w:rPr>
          <w:lang w:val="en-ZA"/>
        </w:rPr>
        <w:t xml:space="preserve">     </w:t>
      </w:r>
      <w:r w:rsidRPr="0033379D">
        <w:rPr>
          <w:lang w:val="en-ZA"/>
        </w:rPr>
        <w:tab/>
        <w:t xml:space="preserve">where </w:t>
      </w:r>
      <w:r w:rsidRPr="0033379D">
        <w:rPr>
          <w:i/>
          <w:lang w:val="en-ZA"/>
        </w:rPr>
        <w:t>h</w:t>
      </w:r>
      <w:r w:rsidRPr="0033379D">
        <w:rPr>
          <w:lang w:val="en-ZA"/>
        </w:rPr>
        <w:t xml:space="preserve"> = height of segment, </w:t>
      </w:r>
      <w:r w:rsidRPr="0033379D">
        <w:rPr>
          <w:i/>
          <w:lang w:val="en-ZA"/>
        </w:rPr>
        <w:t>d</w:t>
      </w:r>
      <w:r w:rsidRPr="0033379D">
        <w:rPr>
          <w:lang w:val="en-ZA"/>
        </w:rPr>
        <w:t xml:space="preserve"> = diameter of circle </w:t>
      </w:r>
      <w:r w:rsidRPr="0033379D">
        <w:rPr>
          <w:lang w:val="en-ZA"/>
        </w:rPr>
        <w:br/>
      </w:r>
      <w:r w:rsidRPr="0033379D">
        <w:rPr>
          <w:lang w:val="en-ZA"/>
        </w:rPr>
        <w:tab/>
      </w:r>
      <w:r w:rsidRPr="0033379D">
        <w:rPr>
          <w:lang w:val="en-ZA"/>
        </w:rPr>
        <w:tab/>
      </w:r>
      <w:r w:rsidRPr="0033379D">
        <w:rPr>
          <w:lang w:val="en-ZA"/>
        </w:rPr>
        <w:tab/>
      </w:r>
      <w:r w:rsidRPr="0033379D">
        <w:rPr>
          <w:lang w:val="en-ZA"/>
        </w:rPr>
        <w:tab/>
        <w:t xml:space="preserve">and </w:t>
      </w:r>
      <w:r w:rsidRPr="0033379D">
        <w:rPr>
          <w:i/>
          <w:lang w:val="en-ZA"/>
        </w:rPr>
        <w:t>x</w:t>
      </w:r>
      <w:r w:rsidRPr="0033379D">
        <w:rPr>
          <w:lang w:val="en-ZA"/>
        </w:rPr>
        <w:t xml:space="preserve"> = length of chord</w:t>
      </w:r>
    </w:p>
    <w:p w14:paraId="6AF4E648" w14:textId="77777777" w:rsidR="00CF6767" w:rsidRPr="0033379D" w:rsidRDefault="00CF6767" w:rsidP="00CF6767">
      <w:pPr>
        <w:rPr>
          <w:b/>
          <w:lang w:val="en-ZA"/>
        </w:rPr>
      </w:pPr>
    </w:p>
    <w:p w14:paraId="50334B78" w14:textId="77777777" w:rsidR="00CF6767" w:rsidRPr="0033379D" w:rsidRDefault="00CF6767" w:rsidP="00CF6767">
      <w:pPr>
        <w:rPr>
          <w:lang w:val="en-ZA"/>
        </w:rPr>
      </w:pPr>
    </w:p>
    <w:p w14:paraId="5AE32969" w14:textId="77777777" w:rsidR="00CF6767" w:rsidRPr="0033379D" w:rsidRDefault="00CF6767" w:rsidP="00CF6767">
      <w:pPr>
        <w:rPr>
          <w:lang w:val="en-ZA"/>
        </w:rPr>
      </w:pPr>
      <w:r w:rsidRPr="0033379D">
        <w:rPr>
          <w:position w:val="-12"/>
          <w:lang w:val="en-ZA"/>
        </w:rPr>
        <w:object w:dxaOrig="2880" w:dyaOrig="360" w14:anchorId="47BF7A68">
          <v:shape id="_x0000_i1137" type="#_x0000_t75" style="width:2in;height:18.25pt" o:ole="">
            <v:imagedata r:id="rId242" o:title=""/>
          </v:shape>
          <o:OLEObject Type="Embed" ProgID="Equation.3" ShapeID="_x0000_i1137" DrawAspect="Content" ObjectID="_1791969968" r:id="rId243"/>
        </w:object>
      </w:r>
      <w:r w:rsidRPr="0033379D">
        <w:rPr>
          <w:lang w:val="en-ZA"/>
        </w:rPr>
        <w:t xml:space="preserve">    </w:t>
      </w:r>
      <w:r w:rsidRPr="0033379D">
        <w:rPr>
          <w:lang w:val="en-ZA"/>
        </w:rPr>
        <w:tab/>
        <w:t xml:space="preserve">where </w:t>
      </w:r>
      <w:r w:rsidRPr="0033379D">
        <w:rPr>
          <w:position w:val="-10"/>
          <w:lang w:val="en-ZA"/>
        </w:rPr>
        <w:object w:dxaOrig="499" w:dyaOrig="260" w14:anchorId="17C7C884">
          <v:shape id="_x0000_i1138" type="#_x0000_t75" style="width:25.25pt;height:12.9pt" o:ole="">
            <v:imagedata r:id="rId244" o:title=""/>
          </v:shape>
          <o:OLEObject Type="Embed" ProgID="Equation.3" ShapeID="_x0000_i1138" DrawAspect="Content" ObjectID="_1791969969" r:id="rId245"/>
        </w:object>
      </w:r>
      <w:r w:rsidR="00E47566">
        <w:rPr>
          <w:lang w:val="en-ZA"/>
        </w:rPr>
        <w:t>width</w:t>
      </w:r>
      <w:r>
        <w:rPr>
          <w:lang w:val="en-ZA"/>
        </w:rPr>
        <w:t xml:space="preserve"> </w:t>
      </w:r>
      <w:r w:rsidRPr="0033379D">
        <w:rPr>
          <w:lang w:val="en-ZA"/>
        </w:rPr>
        <w:t xml:space="preserve">of equal parts, </w:t>
      </w:r>
      <w:r w:rsidRPr="0033379D">
        <w:rPr>
          <w:position w:val="-24"/>
          <w:lang w:val="en-ZA"/>
        </w:rPr>
        <w:object w:dxaOrig="1380" w:dyaOrig="639" w14:anchorId="66643689">
          <v:shape id="_x0000_i1139" type="#_x0000_t75" style="width:71.5pt;height:32.25pt" o:ole="">
            <v:imagedata r:id="rId246" o:title=""/>
          </v:shape>
          <o:OLEObject Type="Embed" ProgID="Equation.3" ShapeID="_x0000_i1139" DrawAspect="Content" ObjectID="_1791969970" r:id="rId247"/>
        </w:object>
      </w:r>
    </w:p>
    <w:p w14:paraId="57B893C9" w14:textId="77777777" w:rsidR="00CF6767" w:rsidRPr="0033379D" w:rsidRDefault="00CF6767" w:rsidP="00CF6767">
      <w:pPr>
        <w:rPr>
          <w:lang w:val="en-ZA"/>
        </w:rPr>
      </w:pPr>
      <w:r w:rsidRPr="0033379D">
        <w:rPr>
          <w:lang w:val="en-ZA"/>
        </w:rPr>
        <w:t xml:space="preserve">                                                     </w:t>
      </w:r>
      <w:r w:rsidRPr="0033379D">
        <w:rPr>
          <w:lang w:val="en-ZA"/>
        </w:rPr>
        <w:tab/>
      </w:r>
      <w:r w:rsidRPr="0033379D">
        <w:rPr>
          <w:position w:val="-12"/>
          <w:lang w:val="en-ZA"/>
        </w:rPr>
        <w:object w:dxaOrig="840" w:dyaOrig="380" w14:anchorId="2D8D03A8">
          <v:shape id="_x0000_i1140" type="#_x0000_t75" style="width:43pt;height:17.75pt" o:ole="">
            <v:imagedata r:id="rId248" o:title=""/>
          </v:shape>
          <o:OLEObject Type="Embed" ProgID="Equation.3" ShapeID="_x0000_i1140" DrawAspect="Content" ObjectID="_1791969971" r:id="rId249"/>
        </w:object>
      </w:r>
      <w:r w:rsidR="00237BB5">
        <w:rPr>
          <w:lang w:val="en-ZA"/>
        </w:rPr>
        <w:t xml:space="preserve"> </w:t>
      </w:r>
      <w:r w:rsidRPr="0033379D">
        <w:rPr>
          <w:lang w:val="en-ZA"/>
        </w:rPr>
        <w:t xml:space="preserve">ordinate and  </w:t>
      </w:r>
      <w:r w:rsidRPr="0033379D">
        <w:rPr>
          <w:i/>
          <w:lang w:val="en-ZA"/>
        </w:rPr>
        <w:t>n</w:t>
      </w:r>
      <w:r w:rsidRPr="0033379D">
        <w:rPr>
          <w:lang w:val="en-ZA"/>
        </w:rPr>
        <w:t xml:space="preserve"> = number of ordinates</w:t>
      </w:r>
    </w:p>
    <w:p w14:paraId="5F0A5C69" w14:textId="77777777" w:rsidR="00CF6767" w:rsidRPr="0033379D" w:rsidRDefault="00CF6767" w:rsidP="00CF6767">
      <w:pPr>
        <w:rPr>
          <w:lang w:val="en-ZA"/>
        </w:rPr>
      </w:pPr>
    </w:p>
    <w:p w14:paraId="2B88128B" w14:textId="77777777" w:rsidR="00CF6767" w:rsidRPr="0033379D" w:rsidRDefault="00CF6767" w:rsidP="00CF6767">
      <w:pPr>
        <w:jc w:val="center"/>
        <w:rPr>
          <w:b/>
          <w:bCs/>
          <w:lang w:val="en-ZA"/>
        </w:rPr>
      </w:pPr>
      <w:r w:rsidRPr="0033379D">
        <w:rPr>
          <w:b/>
          <w:bCs/>
          <w:lang w:val="en-ZA"/>
        </w:rPr>
        <w:t>OR</w:t>
      </w:r>
    </w:p>
    <w:p w14:paraId="1E3C35A4" w14:textId="77777777" w:rsidR="00CF6767" w:rsidRPr="0033379D" w:rsidRDefault="00CF6767" w:rsidP="00CF6767">
      <w:pPr>
        <w:rPr>
          <w:lang w:val="en-ZA"/>
        </w:rPr>
      </w:pPr>
    </w:p>
    <w:p w14:paraId="06E29193" w14:textId="77777777" w:rsidR="00CF6767" w:rsidRPr="0033379D" w:rsidRDefault="00405270" w:rsidP="00CF6767">
      <w:pPr>
        <w:rPr>
          <w:lang w:val="en-ZA"/>
        </w:rPr>
      </w:pPr>
      <w:r w:rsidRPr="00B02014">
        <w:rPr>
          <w:position w:val="-28"/>
          <w:lang w:val="af-ZA"/>
        </w:rPr>
        <w:object w:dxaOrig="3500" w:dyaOrig="680" w14:anchorId="15D20E5D">
          <v:shape id="_x0000_i1141" type="#_x0000_t75" style="width:175.2pt;height:34.55pt" o:ole="">
            <v:imagedata r:id="rId250" o:title=""/>
          </v:shape>
          <o:OLEObject Type="Embed" ProgID="Equation.3" ShapeID="_x0000_i1141" DrawAspect="Content" ObjectID="_1791969972" r:id="rId251"/>
        </w:object>
      </w:r>
      <w:r w:rsidR="00CF6767" w:rsidRPr="0033379D">
        <w:rPr>
          <w:lang w:val="en-ZA"/>
        </w:rPr>
        <w:t xml:space="preserve"> </w:t>
      </w:r>
      <w:r w:rsidR="00CF6767" w:rsidRPr="0033379D">
        <w:rPr>
          <w:lang w:val="en-ZA"/>
        </w:rPr>
        <w:tab/>
        <w:t xml:space="preserve">where </w:t>
      </w:r>
      <w:r w:rsidR="00CF6767" w:rsidRPr="0033379D">
        <w:rPr>
          <w:position w:val="-10"/>
          <w:lang w:val="en-ZA"/>
        </w:rPr>
        <w:object w:dxaOrig="499" w:dyaOrig="260" w14:anchorId="367DC074">
          <v:shape id="_x0000_i1142" type="#_x0000_t75" style="width:25.25pt;height:12.9pt" o:ole="">
            <v:imagedata r:id="rId252" o:title=""/>
          </v:shape>
          <o:OLEObject Type="Embed" ProgID="Equation.3" ShapeID="_x0000_i1142" DrawAspect="Content" ObjectID="_1791969973" r:id="rId253"/>
        </w:object>
      </w:r>
      <w:r w:rsidR="00E47566">
        <w:rPr>
          <w:lang w:val="en-ZA"/>
        </w:rPr>
        <w:t>width</w:t>
      </w:r>
      <w:r w:rsidR="00CF6767" w:rsidRPr="0033379D">
        <w:rPr>
          <w:lang w:val="en-ZA"/>
        </w:rPr>
        <w:t xml:space="preserve"> of equal parts, </w:t>
      </w:r>
      <w:r w:rsidR="00237BB5" w:rsidRPr="00AD4471">
        <w:rPr>
          <w:position w:val="-12"/>
        </w:rPr>
        <w:object w:dxaOrig="840" w:dyaOrig="380" w14:anchorId="114D0499">
          <v:shape id="_x0000_i1143" type="#_x0000_t75" style="width:42.75pt;height:19.5pt" o:ole="">
            <v:imagedata r:id="rId248" o:title=""/>
          </v:shape>
          <o:OLEObject Type="Embed" ProgID="Equation.3" ShapeID="_x0000_i1143" DrawAspect="Content" ObjectID="_1791969974" r:id="rId254"/>
        </w:object>
      </w:r>
      <w:r w:rsidR="00CF6767" w:rsidRPr="0033379D">
        <w:rPr>
          <w:lang w:val="en-ZA"/>
        </w:rPr>
        <w:t xml:space="preserve"> ordinate </w:t>
      </w:r>
    </w:p>
    <w:p w14:paraId="3CF76255" w14:textId="77777777" w:rsidR="00CF6767" w:rsidRPr="0033379D" w:rsidRDefault="00CF6767" w:rsidP="00CF6767">
      <w:pPr>
        <w:rPr>
          <w:lang w:val="en-ZA"/>
        </w:rPr>
      </w:pPr>
      <w:r w:rsidRPr="0033379D">
        <w:rPr>
          <w:lang w:val="en-ZA"/>
        </w:rPr>
        <w:t xml:space="preserve">                                                  </w:t>
      </w:r>
      <w:r w:rsidRPr="0033379D">
        <w:rPr>
          <w:lang w:val="en-ZA"/>
        </w:rPr>
        <w:tab/>
      </w:r>
      <w:r w:rsidR="00237BB5">
        <w:rPr>
          <w:lang w:val="en-ZA"/>
        </w:rPr>
        <w:t xml:space="preserve">     </w:t>
      </w:r>
      <w:r w:rsidRPr="0033379D">
        <w:rPr>
          <w:lang w:val="en-ZA"/>
        </w:rPr>
        <w:t xml:space="preserve">and </w:t>
      </w:r>
      <w:r w:rsidRPr="00237BB5">
        <w:rPr>
          <w:i/>
          <w:lang w:val="en-ZA"/>
        </w:rPr>
        <w:t>n</w:t>
      </w:r>
      <w:r>
        <w:rPr>
          <w:lang w:val="en-ZA"/>
        </w:rPr>
        <w:t xml:space="preserve"> = </w:t>
      </w:r>
      <w:r w:rsidRPr="0033379D">
        <w:rPr>
          <w:lang w:val="en-ZA"/>
        </w:rPr>
        <w:t>number of ordinates</w:t>
      </w:r>
      <w:r>
        <w:rPr>
          <w:lang w:val="en-ZA"/>
        </w:rPr>
        <w:t xml:space="preserve">    </w:t>
      </w:r>
      <w:r w:rsidR="00405270">
        <w:rPr>
          <w:lang w:val="en-ZA"/>
        </w:rPr>
        <w:t xml:space="preserve"> </w:t>
      </w:r>
    </w:p>
    <w:p w14:paraId="79843DFA" w14:textId="77777777" w:rsidR="001811F7" w:rsidRPr="007C40E0" w:rsidRDefault="001811F7" w:rsidP="001811F7"/>
    <w:p w14:paraId="614A9DA0" w14:textId="77777777" w:rsidR="001811F7" w:rsidRPr="007C40E0" w:rsidRDefault="001811F7" w:rsidP="001811F7"/>
    <w:p w14:paraId="068DDC12" w14:textId="77777777" w:rsidR="00A42D65" w:rsidRPr="007C40E0" w:rsidRDefault="00A42D65" w:rsidP="00791EBE"/>
    <w:p w14:paraId="0B4042F5" w14:textId="77777777" w:rsidR="009770F1" w:rsidRDefault="009770F1" w:rsidP="00A22DFF">
      <w:pPr>
        <w:spacing w:after="200" w:line="276" w:lineRule="auto"/>
      </w:pPr>
    </w:p>
    <w:p w14:paraId="3B556F1F" w14:textId="77777777" w:rsidR="00ED6418" w:rsidRDefault="00ED6418" w:rsidP="00A22DFF">
      <w:pPr>
        <w:spacing w:after="200" w:line="276" w:lineRule="auto"/>
      </w:pPr>
    </w:p>
    <w:p w14:paraId="5794C1FD" w14:textId="77777777" w:rsidR="00ED6418" w:rsidRDefault="00ED6418" w:rsidP="00A22DFF">
      <w:pPr>
        <w:spacing w:after="200" w:line="276" w:lineRule="auto"/>
      </w:pPr>
    </w:p>
    <w:p w14:paraId="00E2FCED" w14:textId="77777777" w:rsidR="00ED6418" w:rsidRDefault="00ED6418" w:rsidP="00A22DFF">
      <w:pPr>
        <w:spacing w:after="200" w:line="276" w:lineRule="auto"/>
      </w:pPr>
    </w:p>
    <w:p w14:paraId="1F0DC6CC" w14:textId="77777777" w:rsidR="00ED6418" w:rsidRDefault="00ED6418" w:rsidP="00A22DFF">
      <w:pPr>
        <w:spacing w:after="200" w:line="276" w:lineRule="auto"/>
      </w:pPr>
    </w:p>
    <w:p w14:paraId="6E904A83" w14:textId="77777777" w:rsidR="00ED6418" w:rsidRDefault="00ED6418" w:rsidP="00D50A57"/>
    <w:p w14:paraId="30877718" w14:textId="77777777" w:rsidR="00D50A57" w:rsidRPr="00D50A57" w:rsidRDefault="00D50A57" w:rsidP="00D50A57"/>
    <w:p w14:paraId="57F09A60" w14:textId="77777777" w:rsidR="00ED6418" w:rsidRPr="00D50A57" w:rsidRDefault="00ED6418" w:rsidP="00D50A57">
      <w:pPr>
        <w:rPr>
          <w:b/>
        </w:rPr>
      </w:pPr>
      <w:r w:rsidRPr="00D50A57">
        <w:rPr>
          <w:b/>
        </w:rPr>
        <w:t>ANSWER SHEET</w:t>
      </w:r>
    </w:p>
    <w:p w14:paraId="445F39BB" w14:textId="77777777" w:rsidR="00ED6418" w:rsidRPr="00D50A57" w:rsidRDefault="00ED6418" w:rsidP="00D50A57"/>
    <w:tbl>
      <w:tblPr>
        <w:tblStyle w:val="TableGrid"/>
        <w:tblW w:w="8337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544"/>
        <w:gridCol w:w="397"/>
        <w:gridCol w:w="397"/>
        <w:gridCol w:w="1838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</w:tblGrid>
      <w:tr w:rsidR="00ED6418" w:rsidRPr="00D50A57" w14:paraId="6A3223E8" w14:textId="77777777" w:rsidTr="00D50A57">
        <w:trPr>
          <w:gridAfter w:val="6"/>
          <w:wAfter w:w="2382" w:type="dxa"/>
          <w:trHeight w:val="397"/>
        </w:trPr>
        <w:tc>
          <w:tcPr>
            <w:tcW w:w="3176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368125" w14:textId="77777777" w:rsidR="00ED6418" w:rsidRPr="00D50A57" w:rsidRDefault="00ED6418" w:rsidP="00D50A57">
            <w:pPr>
              <w:rPr>
                <w:b/>
              </w:rPr>
            </w:pPr>
            <w:r w:rsidRPr="00D50A57">
              <w:rPr>
                <w:b/>
              </w:rPr>
              <w:t>CENTRE NUMBER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05237D" w14:textId="77777777" w:rsidR="00ED6418" w:rsidRPr="00D50A57" w:rsidRDefault="00ED6418" w:rsidP="00D50A57"/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2F2AFC" w14:textId="77777777" w:rsidR="00ED6418" w:rsidRPr="00D50A57" w:rsidRDefault="00ED6418" w:rsidP="00D50A57"/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90BE57" w14:textId="77777777" w:rsidR="00ED6418" w:rsidRPr="00D50A57" w:rsidRDefault="00ED6418" w:rsidP="00D50A57"/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E303AC" w14:textId="77777777" w:rsidR="00ED6418" w:rsidRPr="00D50A57" w:rsidRDefault="00ED6418" w:rsidP="00D50A57"/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10B5D2" w14:textId="77777777" w:rsidR="00ED6418" w:rsidRPr="00D50A57" w:rsidRDefault="00ED6418" w:rsidP="00D50A57"/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1C3F6A" w14:textId="77777777" w:rsidR="00ED6418" w:rsidRPr="00D50A57" w:rsidRDefault="00ED6418" w:rsidP="00D50A57"/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B97E60" w14:textId="77777777" w:rsidR="00ED6418" w:rsidRPr="00D50A57" w:rsidRDefault="00ED6418" w:rsidP="00D50A57"/>
        </w:tc>
      </w:tr>
      <w:tr w:rsidR="00ED6418" w:rsidRPr="00D50A57" w14:paraId="44F4D791" w14:textId="77777777" w:rsidTr="00D50A57">
        <w:trPr>
          <w:gridAfter w:val="14"/>
          <w:wAfter w:w="6999" w:type="dxa"/>
          <w:trHeight w:val="113"/>
        </w:trPr>
        <w:tc>
          <w:tcPr>
            <w:tcW w:w="544" w:type="dxa"/>
            <w:tcBorders>
              <w:top w:val="nil"/>
              <w:left w:val="nil"/>
              <w:bottom w:val="nil"/>
              <w:right w:val="nil"/>
            </w:tcBorders>
          </w:tcPr>
          <w:p w14:paraId="20985EDD" w14:textId="77777777" w:rsidR="00ED6418" w:rsidRPr="00D50A57" w:rsidRDefault="00ED6418" w:rsidP="00D50A57"/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14:paraId="107C0720" w14:textId="77777777" w:rsidR="00ED6418" w:rsidRPr="00D50A57" w:rsidRDefault="00ED6418" w:rsidP="00D50A57"/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14:paraId="012A0B01" w14:textId="77777777" w:rsidR="00ED6418" w:rsidRPr="00D50A57" w:rsidRDefault="00ED6418" w:rsidP="00D50A57"/>
        </w:tc>
      </w:tr>
      <w:tr w:rsidR="00ED6418" w:rsidRPr="00D50A57" w14:paraId="532FE24E" w14:textId="77777777" w:rsidTr="00D50A57">
        <w:trPr>
          <w:trHeight w:val="397"/>
        </w:trPr>
        <w:tc>
          <w:tcPr>
            <w:tcW w:w="3176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FFEA3F9" w14:textId="77777777" w:rsidR="00ED6418" w:rsidRPr="00D50A57" w:rsidRDefault="00ED6418" w:rsidP="00D50A57">
            <w:pPr>
              <w:ind w:left="-142" w:firstLine="142"/>
              <w:rPr>
                <w:b/>
              </w:rPr>
            </w:pPr>
            <w:r w:rsidRPr="00D50A57">
              <w:rPr>
                <w:b/>
              </w:rPr>
              <w:t>EXAMINATION NUMBER</w:t>
            </w:r>
          </w:p>
        </w:tc>
        <w:tc>
          <w:tcPr>
            <w:tcW w:w="397" w:type="dxa"/>
            <w:tcBorders>
              <w:top w:val="single" w:sz="4" w:space="0" w:color="auto"/>
              <w:bottom w:val="single" w:sz="4" w:space="0" w:color="auto"/>
            </w:tcBorders>
          </w:tcPr>
          <w:p w14:paraId="66E58C01" w14:textId="77777777" w:rsidR="00ED6418" w:rsidRPr="00D50A57" w:rsidRDefault="00ED6418" w:rsidP="00D50A57"/>
        </w:tc>
        <w:tc>
          <w:tcPr>
            <w:tcW w:w="397" w:type="dxa"/>
            <w:tcBorders>
              <w:top w:val="single" w:sz="4" w:space="0" w:color="auto"/>
              <w:bottom w:val="single" w:sz="4" w:space="0" w:color="auto"/>
            </w:tcBorders>
          </w:tcPr>
          <w:p w14:paraId="0F38E8A5" w14:textId="77777777" w:rsidR="00ED6418" w:rsidRPr="00D50A57" w:rsidRDefault="00ED6418" w:rsidP="00D50A57"/>
        </w:tc>
        <w:tc>
          <w:tcPr>
            <w:tcW w:w="397" w:type="dxa"/>
            <w:tcBorders>
              <w:top w:val="single" w:sz="4" w:space="0" w:color="auto"/>
              <w:bottom w:val="single" w:sz="4" w:space="0" w:color="auto"/>
            </w:tcBorders>
          </w:tcPr>
          <w:p w14:paraId="1541B319" w14:textId="77777777" w:rsidR="00ED6418" w:rsidRPr="00D50A57" w:rsidRDefault="00ED6418" w:rsidP="00D50A57"/>
        </w:tc>
        <w:tc>
          <w:tcPr>
            <w:tcW w:w="397" w:type="dxa"/>
            <w:tcBorders>
              <w:top w:val="single" w:sz="4" w:space="0" w:color="auto"/>
              <w:bottom w:val="single" w:sz="4" w:space="0" w:color="auto"/>
            </w:tcBorders>
          </w:tcPr>
          <w:p w14:paraId="14807F8E" w14:textId="77777777" w:rsidR="00ED6418" w:rsidRPr="00D50A57" w:rsidRDefault="00ED6418" w:rsidP="00D50A57"/>
        </w:tc>
        <w:tc>
          <w:tcPr>
            <w:tcW w:w="397" w:type="dxa"/>
            <w:tcBorders>
              <w:top w:val="single" w:sz="4" w:space="0" w:color="auto"/>
              <w:bottom w:val="single" w:sz="4" w:space="0" w:color="auto"/>
            </w:tcBorders>
          </w:tcPr>
          <w:p w14:paraId="20AA2A47" w14:textId="77777777" w:rsidR="00ED6418" w:rsidRPr="00D50A57" w:rsidRDefault="00ED6418" w:rsidP="00D50A57"/>
        </w:tc>
        <w:tc>
          <w:tcPr>
            <w:tcW w:w="397" w:type="dxa"/>
            <w:tcBorders>
              <w:top w:val="single" w:sz="4" w:space="0" w:color="auto"/>
              <w:bottom w:val="single" w:sz="4" w:space="0" w:color="auto"/>
            </w:tcBorders>
          </w:tcPr>
          <w:p w14:paraId="3B24A868" w14:textId="77777777" w:rsidR="00ED6418" w:rsidRPr="00D50A57" w:rsidRDefault="00ED6418" w:rsidP="00D50A57"/>
        </w:tc>
        <w:tc>
          <w:tcPr>
            <w:tcW w:w="397" w:type="dxa"/>
            <w:tcBorders>
              <w:top w:val="single" w:sz="4" w:space="0" w:color="auto"/>
              <w:bottom w:val="single" w:sz="4" w:space="0" w:color="auto"/>
            </w:tcBorders>
          </w:tcPr>
          <w:p w14:paraId="085D639E" w14:textId="77777777" w:rsidR="00ED6418" w:rsidRPr="00D50A57" w:rsidRDefault="00ED6418" w:rsidP="00D50A57"/>
        </w:tc>
        <w:tc>
          <w:tcPr>
            <w:tcW w:w="397" w:type="dxa"/>
            <w:tcBorders>
              <w:top w:val="single" w:sz="4" w:space="0" w:color="auto"/>
              <w:bottom w:val="single" w:sz="4" w:space="0" w:color="auto"/>
            </w:tcBorders>
          </w:tcPr>
          <w:p w14:paraId="01C362F8" w14:textId="77777777" w:rsidR="00ED6418" w:rsidRPr="00D50A57" w:rsidRDefault="00ED6418" w:rsidP="00D50A57"/>
        </w:tc>
        <w:tc>
          <w:tcPr>
            <w:tcW w:w="397" w:type="dxa"/>
            <w:tcBorders>
              <w:top w:val="single" w:sz="4" w:space="0" w:color="auto"/>
              <w:bottom w:val="single" w:sz="4" w:space="0" w:color="auto"/>
            </w:tcBorders>
          </w:tcPr>
          <w:p w14:paraId="3FB86AE8" w14:textId="77777777" w:rsidR="00ED6418" w:rsidRPr="00D50A57" w:rsidRDefault="00ED6418" w:rsidP="00D50A57"/>
        </w:tc>
        <w:tc>
          <w:tcPr>
            <w:tcW w:w="397" w:type="dxa"/>
            <w:tcBorders>
              <w:top w:val="single" w:sz="4" w:space="0" w:color="auto"/>
              <w:bottom w:val="single" w:sz="4" w:space="0" w:color="auto"/>
            </w:tcBorders>
          </w:tcPr>
          <w:p w14:paraId="20EA2392" w14:textId="77777777" w:rsidR="00ED6418" w:rsidRPr="00D50A57" w:rsidRDefault="00ED6418" w:rsidP="00D50A57"/>
        </w:tc>
        <w:tc>
          <w:tcPr>
            <w:tcW w:w="397" w:type="dxa"/>
            <w:tcBorders>
              <w:top w:val="single" w:sz="4" w:space="0" w:color="auto"/>
              <w:bottom w:val="single" w:sz="4" w:space="0" w:color="auto"/>
            </w:tcBorders>
          </w:tcPr>
          <w:p w14:paraId="516367FD" w14:textId="77777777" w:rsidR="00ED6418" w:rsidRPr="00D50A57" w:rsidRDefault="00ED6418" w:rsidP="00D50A57"/>
        </w:tc>
        <w:tc>
          <w:tcPr>
            <w:tcW w:w="397" w:type="dxa"/>
            <w:tcBorders>
              <w:top w:val="single" w:sz="4" w:space="0" w:color="auto"/>
              <w:bottom w:val="single" w:sz="4" w:space="0" w:color="auto"/>
            </w:tcBorders>
          </w:tcPr>
          <w:p w14:paraId="6D99277B" w14:textId="77777777" w:rsidR="00ED6418" w:rsidRPr="00D50A57" w:rsidRDefault="00ED6418" w:rsidP="00D50A57"/>
        </w:tc>
        <w:tc>
          <w:tcPr>
            <w:tcW w:w="39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8C79F8" w14:textId="77777777" w:rsidR="00ED6418" w:rsidRPr="00D50A57" w:rsidRDefault="00ED6418" w:rsidP="00D50A57"/>
        </w:tc>
      </w:tr>
      <w:tr w:rsidR="00ED6418" w:rsidRPr="00D50A57" w14:paraId="034B8142" w14:textId="77777777" w:rsidTr="00D50A57">
        <w:trPr>
          <w:gridAfter w:val="14"/>
          <w:wAfter w:w="6999" w:type="dxa"/>
          <w:trHeight w:val="113"/>
        </w:trPr>
        <w:tc>
          <w:tcPr>
            <w:tcW w:w="544" w:type="dxa"/>
            <w:tcBorders>
              <w:top w:val="nil"/>
              <w:left w:val="nil"/>
              <w:bottom w:val="nil"/>
              <w:right w:val="nil"/>
            </w:tcBorders>
          </w:tcPr>
          <w:p w14:paraId="6F09A18D" w14:textId="77777777" w:rsidR="00ED6418" w:rsidRPr="00D50A57" w:rsidRDefault="00ED6418" w:rsidP="00D50A57">
            <w:pPr>
              <w:tabs>
                <w:tab w:val="left" w:pos="7335"/>
              </w:tabs>
            </w:pP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14:paraId="5F87888B" w14:textId="77777777" w:rsidR="00ED6418" w:rsidRPr="00D50A57" w:rsidRDefault="00ED6418" w:rsidP="00D50A57">
            <w:pPr>
              <w:tabs>
                <w:tab w:val="left" w:pos="7335"/>
              </w:tabs>
            </w:pP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14:paraId="6D8E331B" w14:textId="77777777" w:rsidR="00ED6418" w:rsidRPr="00D50A57" w:rsidRDefault="00ED6418" w:rsidP="00D50A57">
            <w:pPr>
              <w:tabs>
                <w:tab w:val="left" w:pos="7335"/>
              </w:tabs>
            </w:pPr>
          </w:p>
        </w:tc>
      </w:tr>
    </w:tbl>
    <w:p w14:paraId="02AA6A91" w14:textId="77777777" w:rsidR="00ED6418" w:rsidRPr="00D50A57" w:rsidRDefault="00ED6418" w:rsidP="00D50A57"/>
    <w:p w14:paraId="5EC6E8E2" w14:textId="77777777" w:rsidR="00AC3B48" w:rsidRPr="00D50A57" w:rsidRDefault="00ED6418" w:rsidP="00D50A57">
      <w:pPr>
        <w:rPr>
          <w:b/>
        </w:rPr>
      </w:pPr>
      <w:r w:rsidRPr="00D50A57">
        <w:rPr>
          <w:b/>
        </w:rPr>
        <w:t xml:space="preserve">QUESTION </w:t>
      </w:r>
      <w:r w:rsidR="00AC3B48" w:rsidRPr="00D50A57">
        <w:rPr>
          <w:b/>
        </w:rPr>
        <w:t>3.3.</w:t>
      </w:r>
      <w:r w:rsidR="00592263" w:rsidRPr="00D50A57">
        <w:rPr>
          <w:b/>
        </w:rPr>
        <w:t>3</w:t>
      </w:r>
    </w:p>
    <w:p w14:paraId="0FE11D63" w14:textId="77777777" w:rsidR="00ED6418" w:rsidRDefault="00ED6418" w:rsidP="00ED6418"/>
    <w:p w14:paraId="4A311164" w14:textId="77777777" w:rsidR="00ED6418" w:rsidRPr="007C40E0" w:rsidRDefault="00ED6418" w:rsidP="00ED6418">
      <w:r w:rsidRPr="007C40E0"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52B62EFB" wp14:editId="32354560">
                <wp:simplePos x="0" y="0"/>
                <wp:positionH relativeFrom="column">
                  <wp:posOffset>3176650</wp:posOffset>
                </wp:positionH>
                <wp:positionV relativeFrom="paragraph">
                  <wp:posOffset>73487</wp:posOffset>
                </wp:positionV>
                <wp:extent cx="644056" cy="437322"/>
                <wp:effectExtent l="0" t="0" r="0" b="127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4056" cy="43732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42071AC" w14:textId="77777777" w:rsidR="009976C4" w:rsidRPr="006306D5" w:rsidRDefault="009976C4" w:rsidP="00ED6418">
                            <w:pPr>
                              <w:rPr>
                                <w:sz w:val="32"/>
                                <w:lang w:val="en-US"/>
                              </w:rPr>
                            </w:pPr>
                            <w:r w:rsidRPr="006306D5">
                              <w:rPr>
                                <w:sz w:val="32"/>
                                <w:lang w:val="en-US"/>
                              </w:rPr>
                              <w:t>I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2B62EFB" id="Text Box 2" o:spid="_x0000_s1033" type="#_x0000_t202" style="position:absolute;margin-left:250.15pt;margin-top:5.8pt;width:50.7pt;height:34.45pt;z-index:2516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" filled="f" stroked="f" strokeweight=".5pt">
                <v:textbox>
                  <w:txbxContent>
                    <w:p w14:paraId="442071AC" w14:textId="77777777" w:rsidR="009976C4" w:rsidRPr="006306D5" w:rsidRDefault="009976C4" w:rsidP="00ED6418">
                      <w:pPr>
                        <w:rPr>
                          <w:sz w:val="32"/>
                          <w:lang w:val="en-US"/>
                        </w:rPr>
                      </w:pPr>
                      <w:proofErr w:type="spellStart"/>
                      <w:r w:rsidRPr="006306D5">
                        <w:rPr>
                          <w:sz w:val="32"/>
                          <w:lang w:val="en-US"/>
                        </w:rPr>
                        <w:t>Im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14:paraId="57750C88" w14:textId="77777777" w:rsidR="00ED6418" w:rsidRPr="007C40E0" w:rsidRDefault="00AC3B48" w:rsidP="00ED6418">
      <w:r w:rsidRPr="007C40E0"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40B346D2" wp14:editId="38B0C30D">
                <wp:simplePos x="0" y="0"/>
                <wp:positionH relativeFrom="column">
                  <wp:posOffset>5721655</wp:posOffset>
                </wp:positionH>
                <wp:positionV relativeFrom="paragraph">
                  <wp:posOffset>2700655</wp:posOffset>
                </wp:positionV>
                <wp:extent cx="643890" cy="436880"/>
                <wp:effectExtent l="0" t="0" r="0" b="127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3890" cy="4368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58A6684" w14:textId="77777777" w:rsidR="009976C4" w:rsidRPr="006700FB" w:rsidRDefault="009976C4" w:rsidP="00ED6418">
                            <w:pPr>
                              <w:rPr>
                                <w:sz w:val="32"/>
                                <w:lang w:val="en-US"/>
                              </w:rPr>
                            </w:pPr>
                            <w:r w:rsidRPr="006700FB">
                              <w:rPr>
                                <w:sz w:val="32"/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sz w:val="32"/>
                                <w:lang w:val="en-US"/>
                              </w:rP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0B346D2" id="Text Box 9" o:spid="_x0000_s1034" type="#_x0000_t202" style="position:absolute;margin-left:450.5pt;margin-top:212.65pt;width:50.7pt;height:34.4pt;z-index:2516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" filled="f" stroked="f" strokeweight=".5pt">
                <v:textbox>
                  <w:txbxContent>
                    <w:p w14:paraId="758A6684" w14:textId="77777777" w:rsidR="009976C4" w:rsidRPr="006700FB" w:rsidRDefault="009976C4" w:rsidP="00ED6418">
                      <w:pPr>
                        <w:rPr>
                          <w:sz w:val="32"/>
                          <w:lang w:val="en-US"/>
                        </w:rPr>
                      </w:pPr>
                      <w:r w:rsidRPr="006700FB">
                        <w:rPr>
                          <w:sz w:val="32"/>
                          <w:lang w:val="en-US"/>
                        </w:rPr>
                        <w:t>R</w:t>
                      </w:r>
                      <w:r>
                        <w:rPr>
                          <w:sz w:val="32"/>
                          <w:lang w:val="en-US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="00ED6418" w:rsidRPr="007C40E0"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70379E9D" wp14:editId="20CCE586">
                <wp:simplePos x="0" y="0"/>
                <wp:positionH relativeFrom="column">
                  <wp:posOffset>2941649</wp:posOffset>
                </wp:positionH>
                <wp:positionV relativeFrom="paragraph">
                  <wp:posOffset>2997464</wp:posOffset>
                </wp:positionV>
                <wp:extent cx="644056" cy="437322"/>
                <wp:effectExtent l="0" t="0" r="0" b="127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4056" cy="43732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58A634" w14:textId="77777777" w:rsidR="009976C4" w:rsidRPr="004B6077" w:rsidRDefault="009976C4" w:rsidP="00ED6418">
                            <w:pPr>
                              <w:rPr>
                                <w:sz w:val="32"/>
                              </w:rPr>
                            </w:pPr>
                            <w:r w:rsidRPr="004B6077">
                              <w:rPr>
                                <w:sz w:val="32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0379E9D" id="Text Box 4" o:spid="_x0000_s1035" type="#_x0000_t202" style="position:absolute;margin-left:231.65pt;margin-top:236pt;width:50.7pt;height:34.45pt;z-index:2516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" filled="f" stroked="f" strokeweight=".5pt">
                <v:textbox>
                  <w:txbxContent>
                    <w:p w14:paraId="6558A634" w14:textId="77777777" w:rsidR="009976C4" w:rsidRPr="004B6077" w:rsidRDefault="009976C4" w:rsidP="00ED6418">
                      <w:pPr>
                        <w:rPr>
                          <w:sz w:val="32"/>
                        </w:rPr>
                      </w:pPr>
                      <w:r w:rsidRPr="004B6077">
                        <w:rPr>
                          <w:sz w:val="32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ED6418" w:rsidRPr="007C40E0">
        <w:rPr>
          <w:noProof/>
          <w:lang w:val="en-ZA" w:eastAsia="en-ZA"/>
        </w:rPr>
        <w:drawing>
          <wp:inline distT="0" distB="0" distL="0" distR="0" wp14:anchorId="6F8DFC26" wp14:editId="350F4008">
            <wp:extent cx="6066155" cy="555244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6066155" cy="555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6EAA21" w14:textId="77777777" w:rsidR="00ED6418" w:rsidRPr="007C40E0" w:rsidRDefault="00ED6418" w:rsidP="00ED6418"/>
    <w:p w14:paraId="70817CF7" w14:textId="77777777" w:rsidR="00ED6418" w:rsidRPr="007C40E0" w:rsidRDefault="00ED6418" w:rsidP="00A22DFF">
      <w:pPr>
        <w:spacing w:after="200" w:line="276" w:lineRule="auto"/>
        <w:sectPr w:rsidR="00ED6418" w:rsidRPr="007C40E0" w:rsidSect="004A25C2">
          <w:headerReference w:type="default" r:id="rId256"/>
          <w:pgSz w:w="11906" w:h="16838" w:code="9"/>
          <w:pgMar w:top="720" w:right="1276" w:bottom="720" w:left="1077" w:header="720" w:footer="720" w:gutter="0"/>
          <w:cols w:space="708"/>
          <w:docGrid w:linePitch="360"/>
        </w:sectPr>
      </w:pPr>
    </w:p>
    <w:p w14:paraId="32A40CC9" w14:textId="77777777" w:rsidR="00D50A57" w:rsidRDefault="00D50A57" w:rsidP="00D50A57"/>
    <w:p w14:paraId="5A8B5B00" w14:textId="77777777" w:rsidR="00D50A57" w:rsidRPr="00D50A57" w:rsidRDefault="00D50A57" w:rsidP="00D50A57"/>
    <w:p w14:paraId="2F2F02FE" w14:textId="77777777" w:rsidR="00D50A57" w:rsidRPr="00D50A57" w:rsidRDefault="00D50A57" w:rsidP="00D50A57">
      <w:pPr>
        <w:rPr>
          <w:b/>
        </w:rPr>
      </w:pPr>
      <w:r w:rsidRPr="00D50A57">
        <w:rPr>
          <w:b/>
        </w:rPr>
        <w:t>ANSWER SHEET</w:t>
      </w:r>
    </w:p>
    <w:p w14:paraId="399284A5" w14:textId="77777777" w:rsidR="00D50A57" w:rsidRPr="00D50A57" w:rsidRDefault="00D50A57" w:rsidP="00D50A57"/>
    <w:tbl>
      <w:tblPr>
        <w:tblStyle w:val="TableGrid"/>
        <w:tblW w:w="8337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544"/>
        <w:gridCol w:w="397"/>
        <w:gridCol w:w="397"/>
        <w:gridCol w:w="1838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</w:tblGrid>
      <w:tr w:rsidR="00D50A57" w:rsidRPr="00D50A57" w14:paraId="0DD3A10F" w14:textId="77777777" w:rsidTr="00936E60">
        <w:trPr>
          <w:gridAfter w:val="6"/>
          <w:wAfter w:w="2382" w:type="dxa"/>
          <w:trHeight w:val="397"/>
        </w:trPr>
        <w:tc>
          <w:tcPr>
            <w:tcW w:w="3176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F77486" w14:textId="77777777" w:rsidR="00D50A57" w:rsidRPr="00D50A57" w:rsidRDefault="00D50A57" w:rsidP="00936E60">
            <w:pPr>
              <w:rPr>
                <w:b/>
              </w:rPr>
            </w:pPr>
            <w:r w:rsidRPr="00D50A57">
              <w:rPr>
                <w:b/>
              </w:rPr>
              <w:t>CENTRE NUMBER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3E1690" w14:textId="77777777" w:rsidR="00D50A57" w:rsidRPr="00D50A57" w:rsidRDefault="00D50A57" w:rsidP="00936E60"/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F48301" w14:textId="77777777" w:rsidR="00D50A57" w:rsidRPr="00D50A57" w:rsidRDefault="00D50A57" w:rsidP="00936E60"/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529E66" w14:textId="77777777" w:rsidR="00D50A57" w:rsidRPr="00D50A57" w:rsidRDefault="00D50A57" w:rsidP="00936E60"/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936B25" w14:textId="77777777" w:rsidR="00D50A57" w:rsidRPr="00D50A57" w:rsidRDefault="00D50A57" w:rsidP="00936E60"/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825E34" w14:textId="77777777" w:rsidR="00D50A57" w:rsidRPr="00D50A57" w:rsidRDefault="00D50A57" w:rsidP="00936E60"/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64E328" w14:textId="77777777" w:rsidR="00D50A57" w:rsidRPr="00D50A57" w:rsidRDefault="00D50A57" w:rsidP="00936E60"/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6B4F71" w14:textId="77777777" w:rsidR="00D50A57" w:rsidRPr="00D50A57" w:rsidRDefault="00D50A57" w:rsidP="00936E60"/>
        </w:tc>
      </w:tr>
      <w:tr w:rsidR="00D50A57" w:rsidRPr="00D50A57" w14:paraId="2A42C711" w14:textId="77777777" w:rsidTr="00936E60">
        <w:trPr>
          <w:gridAfter w:val="14"/>
          <w:wAfter w:w="6999" w:type="dxa"/>
          <w:trHeight w:val="113"/>
        </w:trPr>
        <w:tc>
          <w:tcPr>
            <w:tcW w:w="544" w:type="dxa"/>
            <w:tcBorders>
              <w:top w:val="nil"/>
              <w:left w:val="nil"/>
              <w:bottom w:val="nil"/>
              <w:right w:val="nil"/>
            </w:tcBorders>
          </w:tcPr>
          <w:p w14:paraId="0AD66B6F" w14:textId="77777777" w:rsidR="00D50A57" w:rsidRPr="00D50A57" w:rsidRDefault="00D50A57" w:rsidP="00936E60"/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14:paraId="5EE43087" w14:textId="77777777" w:rsidR="00D50A57" w:rsidRPr="00D50A57" w:rsidRDefault="00D50A57" w:rsidP="00936E60"/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14:paraId="73269583" w14:textId="77777777" w:rsidR="00D50A57" w:rsidRPr="00D50A57" w:rsidRDefault="00D50A57" w:rsidP="00936E60"/>
        </w:tc>
      </w:tr>
      <w:tr w:rsidR="00D50A57" w:rsidRPr="00D50A57" w14:paraId="3BCA0B26" w14:textId="77777777" w:rsidTr="00936E60">
        <w:trPr>
          <w:trHeight w:val="397"/>
        </w:trPr>
        <w:tc>
          <w:tcPr>
            <w:tcW w:w="3176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EDB900B" w14:textId="77777777" w:rsidR="00D50A57" w:rsidRPr="00D50A57" w:rsidRDefault="00D50A57" w:rsidP="00936E60">
            <w:pPr>
              <w:ind w:left="-142" w:firstLine="142"/>
              <w:rPr>
                <w:b/>
              </w:rPr>
            </w:pPr>
            <w:r w:rsidRPr="00D50A57">
              <w:rPr>
                <w:b/>
              </w:rPr>
              <w:t>EXAMINATION NUMBER</w:t>
            </w:r>
          </w:p>
        </w:tc>
        <w:tc>
          <w:tcPr>
            <w:tcW w:w="397" w:type="dxa"/>
            <w:tcBorders>
              <w:top w:val="single" w:sz="4" w:space="0" w:color="auto"/>
              <w:bottom w:val="single" w:sz="4" w:space="0" w:color="auto"/>
            </w:tcBorders>
          </w:tcPr>
          <w:p w14:paraId="2831F108" w14:textId="77777777" w:rsidR="00D50A57" w:rsidRPr="00D50A57" w:rsidRDefault="00D50A57" w:rsidP="00936E60"/>
        </w:tc>
        <w:tc>
          <w:tcPr>
            <w:tcW w:w="397" w:type="dxa"/>
            <w:tcBorders>
              <w:top w:val="single" w:sz="4" w:space="0" w:color="auto"/>
              <w:bottom w:val="single" w:sz="4" w:space="0" w:color="auto"/>
            </w:tcBorders>
          </w:tcPr>
          <w:p w14:paraId="1EF87D20" w14:textId="77777777" w:rsidR="00D50A57" w:rsidRPr="00D50A57" w:rsidRDefault="00D50A57" w:rsidP="00936E60"/>
        </w:tc>
        <w:tc>
          <w:tcPr>
            <w:tcW w:w="397" w:type="dxa"/>
            <w:tcBorders>
              <w:top w:val="single" w:sz="4" w:space="0" w:color="auto"/>
              <w:bottom w:val="single" w:sz="4" w:space="0" w:color="auto"/>
            </w:tcBorders>
          </w:tcPr>
          <w:p w14:paraId="3DE4F776" w14:textId="77777777" w:rsidR="00D50A57" w:rsidRPr="00D50A57" w:rsidRDefault="00D50A57" w:rsidP="00936E60"/>
        </w:tc>
        <w:tc>
          <w:tcPr>
            <w:tcW w:w="397" w:type="dxa"/>
            <w:tcBorders>
              <w:top w:val="single" w:sz="4" w:space="0" w:color="auto"/>
              <w:bottom w:val="single" w:sz="4" w:space="0" w:color="auto"/>
            </w:tcBorders>
          </w:tcPr>
          <w:p w14:paraId="13F6449C" w14:textId="77777777" w:rsidR="00D50A57" w:rsidRPr="00D50A57" w:rsidRDefault="00D50A57" w:rsidP="00936E60"/>
        </w:tc>
        <w:tc>
          <w:tcPr>
            <w:tcW w:w="397" w:type="dxa"/>
            <w:tcBorders>
              <w:top w:val="single" w:sz="4" w:space="0" w:color="auto"/>
              <w:bottom w:val="single" w:sz="4" w:space="0" w:color="auto"/>
            </w:tcBorders>
          </w:tcPr>
          <w:p w14:paraId="69B2C6DF" w14:textId="77777777" w:rsidR="00D50A57" w:rsidRPr="00D50A57" w:rsidRDefault="00D50A57" w:rsidP="00936E60"/>
        </w:tc>
        <w:tc>
          <w:tcPr>
            <w:tcW w:w="397" w:type="dxa"/>
            <w:tcBorders>
              <w:top w:val="single" w:sz="4" w:space="0" w:color="auto"/>
              <w:bottom w:val="single" w:sz="4" w:space="0" w:color="auto"/>
            </w:tcBorders>
          </w:tcPr>
          <w:p w14:paraId="0A844DAE" w14:textId="77777777" w:rsidR="00D50A57" w:rsidRPr="00D50A57" w:rsidRDefault="00D50A57" w:rsidP="00936E60"/>
        </w:tc>
        <w:tc>
          <w:tcPr>
            <w:tcW w:w="397" w:type="dxa"/>
            <w:tcBorders>
              <w:top w:val="single" w:sz="4" w:space="0" w:color="auto"/>
              <w:bottom w:val="single" w:sz="4" w:space="0" w:color="auto"/>
            </w:tcBorders>
          </w:tcPr>
          <w:p w14:paraId="10A4B892" w14:textId="77777777" w:rsidR="00D50A57" w:rsidRPr="00D50A57" w:rsidRDefault="00D50A57" w:rsidP="00936E60"/>
        </w:tc>
        <w:tc>
          <w:tcPr>
            <w:tcW w:w="397" w:type="dxa"/>
            <w:tcBorders>
              <w:top w:val="single" w:sz="4" w:space="0" w:color="auto"/>
              <w:bottom w:val="single" w:sz="4" w:space="0" w:color="auto"/>
            </w:tcBorders>
          </w:tcPr>
          <w:p w14:paraId="1A4980E6" w14:textId="77777777" w:rsidR="00D50A57" w:rsidRPr="00D50A57" w:rsidRDefault="00D50A57" w:rsidP="00936E60"/>
        </w:tc>
        <w:tc>
          <w:tcPr>
            <w:tcW w:w="397" w:type="dxa"/>
            <w:tcBorders>
              <w:top w:val="single" w:sz="4" w:space="0" w:color="auto"/>
              <w:bottom w:val="single" w:sz="4" w:space="0" w:color="auto"/>
            </w:tcBorders>
          </w:tcPr>
          <w:p w14:paraId="10E2B274" w14:textId="77777777" w:rsidR="00D50A57" w:rsidRPr="00D50A57" w:rsidRDefault="00D50A57" w:rsidP="00936E60"/>
        </w:tc>
        <w:tc>
          <w:tcPr>
            <w:tcW w:w="397" w:type="dxa"/>
            <w:tcBorders>
              <w:top w:val="single" w:sz="4" w:space="0" w:color="auto"/>
              <w:bottom w:val="single" w:sz="4" w:space="0" w:color="auto"/>
            </w:tcBorders>
          </w:tcPr>
          <w:p w14:paraId="63E4B6C6" w14:textId="77777777" w:rsidR="00D50A57" w:rsidRPr="00D50A57" w:rsidRDefault="00D50A57" w:rsidP="00936E60"/>
        </w:tc>
        <w:tc>
          <w:tcPr>
            <w:tcW w:w="397" w:type="dxa"/>
            <w:tcBorders>
              <w:top w:val="single" w:sz="4" w:space="0" w:color="auto"/>
              <w:bottom w:val="single" w:sz="4" w:space="0" w:color="auto"/>
            </w:tcBorders>
          </w:tcPr>
          <w:p w14:paraId="5844B154" w14:textId="77777777" w:rsidR="00D50A57" w:rsidRPr="00D50A57" w:rsidRDefault="00D50A57" w:rsidP="00936E60"/>
        </w:tc>
        <w:tc>
          <w:tcPr>
            <w:tcW w:w="397" w:type="dxa"/>
            <w:tcBorders>
              <w:top w:val="single" w:sz="4" w:space="0" w:color="auto"/>
              <w:bottom w:val="single" w:sz="4" w:space="0" w:color="auto"/>
            </w:tcBorders>
          </w:tcPr>
          <w:p w14:paraId="5E53D6D4" w14:textId="77777777" w:rsidR="00D50A57" w:rsidRPr="00D50A57" w:rsidRDefault="00D50A57" w:rsidP="00936E60"/>
        </w:tc>
        <w:tc>
          <w:tcPr>
            <w:tcW w:w="39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6571C2" w14:textId="77777777" w:rsidR="00D50A57" w:rsidRPr="00D50A57" w:rsidRDefault="00D50A57" w:rsidP="00936E60"/>
        </w:tc>
      </w:tr>
      <w:tr w:rsidR="00D50A57" w:rsidRPr="00D50A57" w14:paraId="47B0AAA6" w14:textId="77777777" w:rsidTr="00936E60">
        <w:trPr>
          <w:gridAfter w:val="14"/>
          <w:wAfter w:w="6999" w:type="dxa"/>
          <w:trHeight w:val="113"/>
        </w:trPr>
        <w:tc>
          <w:tcPr>
            <w:tcW w:w="544" w:type="dxa"/>
            <w:tcBorders>
              <w:top w:val="nil"/>
              <w:left w:val="nil"/>
              <w:bottom w:val="nil"/>
              <w:right w:val="nil"/>
            </w:tcBorders>
          </w:tcPr>
          <w:p w14:paraId="511A8B51" w14:textId="77777777" w:rsidR="00D50A57" w:rsidRPr="00D50A57" w:rsidRDefault="00D50A57" w:rsidP="00936E60">
            <w:pPr>
              <w:tabs>
                <w:tab w:val="left" w:pos="7335"/>
              </w:tabs>
            </w:pP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14:paraId="025F8C74" w14:textId="77777777" w:rsidR="00D50A57" w:rsidRPr="00D50A57" w:rsidRDefault="00D50A57" w:rsidP="00936E60">
            <w:pPr>
              <w:tabs>
                <w:tab w:val="left" w:pos="7335"/>
              </w:tabs>
            </w:pP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14:paraId="269BF271" w14:textId="77777777" w:rsidR="00D50A57" w:rsidRPr="00D50A57" w:rsidRDefault="00D50A57" w:rsidP="00936E60">
            <w:pPr>
              <w:tabs>
                <w:tab w:val="left" w:pos="7335"/>
              </w:tabs>
            </w:pPr>
          </w:p>
        </w:tc>
      </w:tr>
    </w:tbl>
    <w:p w14:paraId="5F8F8BBA" w14:textId="77777777" w:rsidR="00D50A57" w:rsidRPr="00D50A57" w:rsidRDefault="00D50A57" w:rsidP="00D50A57"/>
    <w:p w14:paraId="20F04E37" w14:textId="77777777" w:rsidR="00D50A57" w:rsidRPr="00D50A57" w:rsidRDefault="00D50A57" w:rsidP="00D50A57">
      <w:pPr>
        <w:rPr>
          <w:b/>
        </w:rPr>
      </w:pPr>
      <w:r w:rsidRPr="00D50A57">
        <w:rPr>
          <w:b/>
        </w:rPr>
        <w:t xml:space="preserve">QUESTION </w:t>
      </w:r>
      <w:r>
        <w:rPr>
          <w:b/>
        </w:rPr>
        <w:t>4.1.5</w:t>
      </w:r>
    </w:p>
    <w:p w14:paraId="3DF5602F" w14:textId="77777777" w:rsidR="00D50A57" w:rsidRDefault="00D50A57" w:rsidP="00D50A57"/>
    <w:p w14:paraId="0977BA80" w14:textId="77777777" w:rsidR="003D4207" w:rsidRPr="007C40E0" w:rsidRDefault="003D4207" w:rsidP="003D4207">
      <w:r w:rsidRPr="007C40E0"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2518410F" wp14:editId="2E84A13C">
                <wp:simplePos x="0" y="0"/>
                <wp:positionH relativeFrom="column">
                  <wp:posOffset>3176650</wp:posOffset>
                </wp:positionH>
                <wp:positionV relativeFrom="paragraph">
                  <wp:posOffset>73487</wp:posOffset>
                </wp:positionV>
                <wp:extent cx="644056" cy="437322"/>
                <wp:effectExtent l="0" t="0" r="0" b="1270"/>
                <wp:wrapNone/>
                <wp:docPr id="94" name="Text Box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4056" cy="43732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843AEF" w14:textId="77777777" w:rsidR="009976C4" w:rsidRPr="00E049A7" w:rsidRDefault="009976C4" w:rsidP="003D4207">
                            <w:pPr>
                              <w:rPr>
                                <w:i/>
                                <w:sz w:val="32"/>
                              </w:rPr>
                            </w:pPr>
                            <w:r w:rsidRPr="00E049A7">
                              <w:rPr>
                                <w:i/>
                                <w:sz w:val="32"/>
                              </w:rPr>
                              <w:t>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518410F" id="Text Box 94" o:spid="_x0000_s1036" type="#_x0000_t202" style="position:absolute;margin-left:250.15pt;margin-top:5.8pt;width:50.7pt;height:34.45pt;z-index:2516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" filled="f" stroked="f" strokeweight=".5pt">
                <v:textbox>
                  <w:txbxContent>
                    <w:p w14:paraId="64843AEF" w14:textId="77777777" w:rsidR="009976C4" w:rsidRPr="00E049A7" w:rsidRDefault="009976C4" w:rsidP="003D4207">
                      <w:pPr>
                        <w:rPr>
                          <w:i/>
                          <w:sz w:val="32"/>
                        </w:rPr>
                      </w:pPr>
                      <w:r w:rsidRPr="00E049A7">
                        <w:rPr>
                          <w:i/>
                          <w:sz w:val="32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</w:p>
    <w:p w14:paraId="513A88A8" w14:textId="77777777" w:rsidR="003D4207" w:rsidRPr="007C40E0" w:rsidRDefault="003D4207" w:rsidP="003D4207">
      <w:r w:rsidRPr="007C40E0"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312A4AE5" wp14:editId="3E8813B3">
                <wp:simplePos x="0" y="0"/>
                <wp:positionH relativeFrom="column">
                  <wp:posOffset>2941649</wp:posOffset>
                </wp:positionH>
                <wp:positionV relativeFrom="paragraph">
                  <wp:posOffset>2997464</wp:posOffset>
                </wp:positionV>
                <wp:extent cx="644056" cy="437322"/>
                <wp:effectExtent l="0" t="0" r="0" b="1270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4056" cy="43732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AB2BDE2" w14:textId="77777777" w:rsidR="009976C4" w:rsidRPr="004B6077" w:rsidRDefault="009976C4" w:rsidP="003D4207">
                            <w:pPr>
                              <w:rPr>
                                <w:sz w:val="32"/>
                              </w:rPr>
                            </w:pPr>
                            <w:r w:rsidRPr="004B6077">
                              <w:rPr>
                                <w:sz w:val="32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12A4AE5" id="Text Box 34" o:spid="_x0000_s1037" type="#_x0000_t202" style="position:absolute;margin-left:231.65pt;margin-top:236pt;width:50.7pt;height:34.45pt;z-index:2516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" filled="f" stroked="f" strokeweight=".5pt">
                <v:textbox>
                  <w:txbxContent>
                    <w:p w14:paraId="0AB2BDE2" w14:textId="77777777" w:rsidR="009976C4" w:rsidRPr="004B6077" w:rsidRDefault="009976C4" w:rsidP="003D4207">
                      <w:pPr>
                        <w:rPr>
                          <w:sz w:val="32"/>
                        </w:rPr>
                      </w:pPr>
                      <w:r w:rsidRPr="004B6077">
                        <w:rPr>
                          <w:sz w:val="32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7C40E0"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05689212" wp14:editId="17B8806D">
                <wp:simplePos x="0" y="0"/>
                <wp:positionH relativeFrom="column">
                  <wp:posOffset>5812972</wp:posOffset>
                </wp:positionH>
                <wp:positionV relativeFrom="paragraph">
                  <wp:posOffset>2700803</wp:posOffset>
                </wp:positionV>
                <wp:extent cx="644056" cy="437322"/>
                <wp:effectExtent l="0" t="0" r="0" b="127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4056" cy="43732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4842527" w14:textId="77777777" w:rsidR="009976C4" w:rsidRPr="00E049A7" w:rsidRDefault="009976C4" w:rsidP="003D4207">
                            <w:pPr>
                              <w:rPr>
                                <w:i/>
                                <w:sz w:val="32"/>
                              </w:rPr>
                            </w:pPr>
                            <w:r>
                              <w:rPr>
                                <w:i/>
                                <w:sz w:val="32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5689212" id="Text Box 17" o:spid="_x0000_s1038" type="#_x0000_t202" style="position:absolute;margin-left:457.7pt;margin-top:212.65pt;width:50.7pt;height:34.45pt;z-index:2516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" filled="f" stroked="f" strokeweight=".5pt">
                <v:textbox>
                  <w:txbxContent>
                    <w:p w14:paraId="44842527" w14:textId="77777777" w:rsidR="009976C4" w:rsidRPr="00E049A7" w:rsidRDefault="009976C4" w:rsidP="003D4207">
                      <w:pPr>
                        <w:rPr>
                          <w:i/>
                          <w:sz w:val="32"/>
                        </w:rPr>
                      </w:pPr>
                      <w:r>
                        <w:rPr>
                          <w:i/>
                          <w:sz w:val="32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Pr="007C40E0">
        <w:rPr>
          <w:noProof/>
          <w:lang w:val="en-ZA" w:eastAsia="en-ZA"/>
        </w:rPr>
        <w:drawing>
          <wp:inline distT="0" distB="0" distL="0" distR="0" wp14:anchorId="1C239ECE" wp14:editId="1D900A12">
            <wp:extent cx="6066155" cy="555244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6066155" cy="555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996BCC" w14:textId="77777777" w:rsidR="003D4207" w:rsidRPr="007C40E0" w:rsidRDefault="003D4207" w:rsidP="003D4207"/>
    <w:p w14:paraId="11C957FD" w14:textId="77777777" w:rsidR="00222F40" w:rsidRPr="007C40E0" w:rsidRDefault="00222F40" w:rsidP="00222F40"/>
    <w:p w14:paraId="74414772" w14:textId="77777777" w:rsidR="00222F40" w:rsidRPr="007C40E0" w:rsidRDefault="00222F40" w:rsidP="00222F40"/>
    <w:p w14:paraId="075EC5A5" w14:textId="77777777" w:rsidR="00DC00E0" w:rsidRPr="007C40E0" w:rsidRDefault="00DC00E0" w:rsidP="003D4207"/>
    <w:p w14:paraId="59D10DB4" w14:textId="780492D1" w:rsidR="004A2EB4" w:rsidRPr="007C40E0" w:rsidRDefault="004A2EB4" w:rsidP="003D4207">
      <w:pPr>
        <w:rPr>
          <w:b/>
          <w:u w:val="single"/>
        </w:rPr>
      </w:pPr>
    </w:p>
    <w:sectPr w:rsidR="004A2EB4" w:rsidRPr="007C40E0" w:rsidSect="004A25C2">
      <w:headerReference w:type="default" r:id="rId257"/>
      <w:footerReference w:type="default" r:id="rId258"/>
      <w:pgSz w:w="11906" w:h="16838" w:code="9"/>
      <w:pgMar w:top="720" w:right="1276" w:bottom="720" w:left="1077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AE14985" w14:textId="77777777" w:rsidR="009976C4" w:rsidRDefault="009976C4" w:rsidP="00BC5FF0">
      <w:r>
        <w:separator/>
      </w:r>
    </w:p>
  </w:endnote>
  <w:endnote w:type="continuationSeparator" w:id="0">
    <w:p w14:paraId="4872C934" w14:textId="77777777" w:rsidR="009976C4" w:rsidRDefault="009976C4" w:rsidP="00BC5F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A61C135" w14:textId="77777777" w:rsidR="009976C4" w:rsidRPr="009F5109" w:rsidRDefault="009976C4" w:rsidP="003A0289">
    <w:pPr>
      <w:pStyle w:val="Footer"/>
      <w:tabs>
        <w:tab w:val="clear" w:pos="8640"/>
        <w:tab w:val="right" w:pos="9498"/>
      </w:tabs>
      <w:rPr>
        <w:sz w:val="20"/>
        <w:szCs w:val="20"/>
      </w:rPr>
    </w:pPr>
    <w:r w:rsidRPr="009F5109">
      <w:rPr>
        <w:sz w:val="20"/>
        <w:szCs w:val="20"/>
      </w:rPr>
      <w:t xml:space="preserve">Copyright </w:t>
    </w:r>
    <w:r>
      <w:rPr>
        <w:sz w:val="20"/>
        <w:szCs w:val="20"/>
      </w:rPr>
      <w:t>r</w:t>
    </w:r>
    <w:r w:rsidRPr="009F5109">
      <w:rPr>
        <w:sz w:val="20"/>
        <w:szCs w:val="20"/>
      </w:rPr>
      <w:t>eserved</w:t>
    </w:r>
    <w:r w:rsidRPr="009F5109">
      <w:rPr>
        <w:sz w:val="20"/>
        <w:szCs w:val="20"/>
      </w:rPr>
      <w:tab/>
    </w:r>
    <w:r w:rsidRPr="009F5109">
      <w:rPr>
        <w:sz w:val="20"/>
        <w:szCs w:val="20"/>
      </w:rPr>
      <w:tab/>
      <w:t>Please turn over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6162479" w14:textId="14CCFE58" w:rsidR="009976C4" w:rsidRPr="009949B1" w:rsidRDefault="009976C4" w:rsidP="009949B1">
    <w:pPr>
      <w:pStyle w:val="Footer"/>
      <w:tabs>
        <w:tab w:val="clear" w:pos="4320"/>
        <w:tab w:val="clear" w:pos="8640"/>
        <w:tab w:val="center" w:pos="4820"/>
        <w:tab w:val="right" w:pos="9498"/>
      </w:tabs>
    </w:pPr>
    <w:r w:rsidRPr="009949B1">
      <w:rPr>
        <w:rFonts w:cs="Arial"/>
        <w:sz w:val="20"/>
        <w:lang w:val="en-US"/>
      </w:rPr>
      <w:t>Copyright reserved</w:t>
    </w:r>
    <w:r w:rsidRPr="009949B1">
      <w:rPr>
        <w:rFonts w:cs="Arial"/>
        <w:sz w:val="20"/>
        <w:lang w:val="en-US"/>
      </w:rPr>
      <w:tab/>
    </w:r>
    <w:r>
      <w:rPr>
        <w:rFonts w:cs="Arial"/>
        <w:sz w:val="20"/>
        <w:lang w:val="en-US"/>
      </w:rPr>
      <w:tab/>
    </w:r>
    <w:r w:rsidRPr="009949B1">
      <w:rPr>
        <w:rFonts w:cs="Arial"/>
        <w:sz w:val="20"/>
        <w:lang w:val="en-US"/>
      </w:rPr>
      <w:t>Please turn over</w: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D39F909" w14:textId="284A009B" w:rsidR="009976C4" w:rsidRDefault="009976C4" w:rsidP="004C6B40">
    <w:pPr>
      <w:pStyle w:val="Footer"/>
      <w:tabs>
        <w:tab w:val="clear" w:pos="8640"/>
        <w:tab w:val="right" w:pos="9498"/>
      </w:tabs>
    </w:pPr>
    <w:r>
      <w:rPr>
        <w:rFonts w:cs="Arial"/>
        <w:sz w:val="20"/>
        <w:lang w:val="en-US"/>
      </w:rPr>
      <w:t>Copyright reserved</w:t>
    </w:r>
    <w:r>
      <w:rPr>
        <w:rFonts w:cs="Arial"/>
        <w:sz w:val="20"/>
        <w:lang w:val="en-US"/>
      </w:rPr>
      <w:tab/>
      <w:t xml:space="preserve">                                                                                                                                      Please turn over</w:t>
    </w: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8FCF6B1" w14:textId="7AAC46CA" w:rsidR="009976C4" w:rsidRDefault="009976C4" w:rsidP="00EB3884">
    <w:pPr>
      <w:pStyle w:val="Footer"/>
      <w:tabs>
        <w:tab w:val="right" w:pos="9498"/>
      </w:tabs>
      <w:ind w:right="-472"/>
    </w:pPr>
    <w:r>
      <w:rPr>
        <w:rFonts w:cs="Arial"/>
        <w:sz w:val="20"/>
        <w:lang w:val="en-US"/>
      </w:rPr>
      <w:t>Copyright reserved</w:t>
    </w:r>
    <w:r>
      <w:rPr>
        <w:rFonts w:cs="Arial"/>
        <w:sz w:val="20"/>
        <w:lang w:val="en-US"/>
      </w:rPr>
      <w:tab/>
    </w:r>
    <w:r>
      <w:rPr>
        <w:rFonts w:cs="Arial"/>
        <w:sz w:val="20"/>
        <w:lang w:val="en-US"/>
      </w:rPr>
      <w:tab/>
    </w:r>
    <w:r>
      <w:rPr>
        <w:rFonts w:cs="Arial"/>
        <w:sz w:val="20"/>
        <w:lang w:val="en-US"/>
      </w:rPr>
      <w:tab/>
      <w:t>Please turn over</w:t>
    </w:r>
  </w:p>
</w:ftr>
</file>

<file path=word/footer5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BA85891" w14:textId="46DF14A9" w:rsidR="009976C4" w:rsidRPr="009F5109" w:rsidRDefault="009976C4" w:rsidP="004C4131">
    <w:pPr>
      <w:pStyle w:val="Footer"/>
      <w:tabs>
        <w:tab w:val="clear" w:pos="8640"/>
        <w:tab w:val="right" w:pos="9498"/>
      </w:tabs>
      <w:rPr>
        <w:sz w:val="20"/>
        <w:szCs w:val="20"/>
      </w:rPr>
    </w:pPr>
    <w:r>
      <w:rPr>
        <w:sz w:val="20"/>
        <w:szCs w:val="20"/>
      </w:rPr>
      <w:t>Copyright reserved</w:t>
    </w:r>
  </w:p>
</w:ftr>
</file>

<file path=word/footer6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1129662" w14:textId="2B8E0B4A" w:rsidR="009976C4" w:rsidRPr="00101410" w:rsidRDefault="009976C4" w:rsidP="00C334B3">
    <w:pPr>
      <w:pStyle w:val="Footer"/>
      <w:tabs>
        <w:tab w:val="clear" w:pos="8640"/>
        <w:tab w:val="right" w:pos="9498"/>
      </w:tabs>
      <w:rPr>
        <w:lang w:val="en-ZA"/>
      </w:rPr>
    </w:pPr>
    <w:r>
      <w:rPr>
        <w:sz w:val="20"/>
        <w:szCs w:val="20"/>
        <w:lang w:val="en-ZA"/>
      </w:rPr>
      <w:t>Copyright reserved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BAC2708" w14:textId="77777777" w:rsidR="009976C4" w:rsidRDefault="009976C4" w:rsidP="00BC5FF0">
      <w:r>
        <w:separator/>
      </w:r>
    </w:p>
  </w:footnote>
  <w:footnote w:type="continuationSeparator" w:id="0">
    <w:p w14:paraId="20F5EC94" w14:textId="77777777" w:rsidR="009976C4" w:rsidRDefault="009976C4" w:rsidP="00BC5FF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973FD62" w14:textId="77777777" w:rsidR="009976C4" w:rsidRDefault="009976C4" w:rsidP="003F5B14">
    <w:pPr>
      <w:pStyle w:val="Header"/>
      <w:framePr w:wrap="around" w:vAnchor="text" w:hAnchor="margin" w:xAlign="center" w:y="1"/>
      <w:rPr>
        <w:rStyle w:val="PageNumber"/>
        <w:rFonts w:eastAsia="SimSun"/>
      </w:rPr>
    </w:pPr>
    <w:r>
      <w:rPr>
        <w:rStyle w:val="PageNumber"/>
        <w:rFonts w:eastAsia="SimSun"/>
      </w:rPr>
      <w:fldChar w:fldCharType="begin"/>
    </w:r>
    <w:r>
      <w:rPr>
        <w:rStyle w:val="PageNumber"/>
        <w:rFonts w:eastAsia="SimSun"/>
      </w:rPr>
      <w:instrText xml:space="preserve">PAGE  </w:instrText>
    </w:r>
    <w:r>
      <w:rPr>
        <w:rStyle w:val="PageNumber"/>
        <w:rFonts w:eastAsia="SimSun"/>
      </w:rPr>
      <w:fldChar w:fldCharType="end"/>
    </w:r>
  </w:p>
  <w:p w14:paraId="11CC645B" w14:textId="77777777" w:rsidR="009976C4" w:rsidRDefault="009976C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B711127" w14:textId="535DDC0B" w:rsidR="009976C4" w:rsidRPr="008D498C" w:rsidRDefault="009976C4" w:rsidP="00C334B3">
    <w:pPr>
      <w:pStyle w:val="Header"/>
      <w:tabs>
        <w:tab w:val="clear" w:pos="4153"/>
        <w:tab w:val="clear" w:pos="8306"/>
        <w:tab w:val="center" w:pos="4820"/>
        <w:tab w:val="right" w:pos="9498"/>
      </w:tabs>
      <w:rPr>
        <w:rStyle w:val="PageNumber"/>
        <w:rFonts w:eastAsia="SimSun"/>
        <w:sz w:val="20"/>
        <w:szCs w:val="20"/>
      </w:rPr>
    </w:pPr>
    <w:r w:rsidRPr="00320675">
      <w:rPr>
        <w:sz w:val="20"/>
        <w:szCs w:val="20"/>
        <w:lang w:val="en-ZA"/>
      </w:rPr>
      <w:t>Te</w:t>
    </w:r>
    <w:r>
      <w:rPr>
        <w:sz w:val="20"/>
        <w:szCs w:val="20"/>
        <w:lang w:val="en-ZA"/>
      </w:rPr>
      <w:t>chnical Mathematics/P1</w:t>
    </w:r>
    <w:r w:rsidRPr="008D498C">
      <w:rPr>
        <w:sz w:val="20"/>
        <w:szCs w:val="20"/>
      </w:rPr>
      <w:tab/>
    </w:r>
    <w:r w:rsidRPr="008D498C">
      <w:rPr>
        <w:rStyle w:val="PageNumber"/>
        <w:rFonts w:eastAsia="SimSun"/>
        <w:sz w:val="20"/>
        <w:szCs w:val="20"/>
      </w:rPr>
      <w:fldChar w:fldCharType="begin"/>
    </w:r>
    <w:r w:rsidRPr="008D498C">
      <w:rPr>
        <w:rStyle w:val="PageNumber"/>
        <w:rFonts w:eastAsia="SimSun"/>
        <w:sz w:val="20"/>
        <w:szCs w:val="20"/>
      </w:rPr>
      <w:instrText xml:space="preserve"> PAGE </w:instrText>
    </w:r>
    <w:r w:rsidRPr="008D498C">
      <w:rPr>
        <w:rStyle w:val="PageNumber"/>
        <w:rFonts w:eastAsia="SimSun"/>
        <w:sz w:val="20"/>
        <w:szCs w:val="20"/>
      </w:rPr>
      <w:fldChar w:fldCharType="separate"/>
    </w:r>
    <w:r w:rsidR="00A04864">
      <w:rPr>
        <w:rStyle w:val="PageNumber"/>
        <w:rFonts w:eastAsia="SimSun"/>
        <w:noProof/>
        <w:sz w:val="20"/>
        <w:szCs w:val="20"/>
      </w:rPr>
      <w:t>10</w:t>
    </w:r>
    <w:r w:rsidRPr="008D498C">
      <w:rPr>
        <w:rStyle w:val="PageNumber"/>
        <w:rFonts w:eastAsia="SimSun"/>
        <w:sz w:val="20"/>
        <w:szCs w:val="20"/>
      </w:rPr>
      <w:fldChar w:fldCharType="end"/>
    </w:r>
    <w:r w:rsidRPr="008D498C">
      <w:rPr>
        <w:rStyle w:val="PageNumber"/>
        <w:rFonts w:eastAsia="SimSun"/>
        <w:sz w:val="20"/>
        <w:szCs w:val="20"/>
      </w:rPr>
      <w:tab/>
      <w:t>DBE/</w:t>
    </w:r>
    <w:r>
      <w:rPr>
        <w:rStyle w:val="PageNumber"/>
        <w:rFonts w:eastAsia="SimSun"/>
        <w:sz w:val="20"/>
        <w:szCs w:val="20"/>
      </w:rPr>
      <w:t>November 2</w:t>
    </w:r>
    <w:r w:rsidRPr="008D498C">
      <w:rPr>
        <w:rStyle w:val="PageNumber"/>
        <w:rFonts w:eastAsia="SimSun"/>
        <w:sz w:val="20"/>
        <w:szCs w:val="20"/>
      </w:rPr>
      <w:t>0</w:t>
    </w:r>
    <w:r>
      <w:rPr>
        <w:rStyle w:val="PageNumber"/>
        <w:rFonts w:eastAsia="SimSun"/>
        <w:sz w:val="20"/>
        <w:szCs w:val="20"/>
      </w:rPr>
      <w:t>24</w:t>
    </w:r>
  </w:p>
  <w:p w14:paraId="1BABD9B1" w14:textId="77777777" w:rsidR="009976C4" w:rsidRPr="00C334B3" w:rsidRDefault="009976C4" w:rsidP="00C334B3">
    <w:pPr>
      <w:pStyle w:val="Header"/>
      <w:tabs>
        <w:tab w:val="clear" w:pos="4153"/>
        <w:tab w:val="center" w:pos="4820"/>
      </w:tabs>
    </w:pPr>
    <w:r w:rsidRPr="008D498C">
      <w:rPr>
        <w:rStyle w:val="PageNumber"/>
        <w:rFonts w:eastAsia="SimSun"/>
        <w:sz w:val="20"/>
        <w:szCs w:val="20"/>
      </w:rPr>
      <w:tab/>
    </w:r>
    <w:r>
      <w:rPr>
        <w:sz w:val="20"/>
        <w:szCs w:val="20"/>
        <w:lang w:val="en-ZA"/>
      </w:rPr>
      <w:t xml:space="preserve">NSC </w:t>
    </w:r>
    <w:r w:rsidRPr="00D404F3">
      <w:rPr>
        <w:i/>
        <w:sz w:val="20"/>
        <w:szCs w:val="20"/>
        <w:lang w:val="en-ZA"/>
      </w:rPr>
      <w:t>Confidential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9037222" w14:textId="77777777" w:rsidR="009976C4" w:rsidRPr="009949B1" w:rsidRDefault="009976C4" w:rsidP="009949B1">
    <w:pPr>
      <w:pStyle w:val="Header"/>
      <w:jc w:val="center"/>
      <w:rPr>
        <w:i/>
      </w:rPr>
    </w:pPr>
    <w:r w:rsidRPr="009949B1">
      <w:rPr>
        <w:i/>
        <w:sz w:val="20"/>
      </w:rPr>
      <w:t>Confidential</w:t>
    </w:r>
  </w:p>
</w:hdr>
</file>

<file path=word/header4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2C2F938" w14:textId="2927E7FA" w:rsidR="009976C4" w:rsidRPr="00320675" w:rsidRDefault="009976C4" w:rsidP="001E47AD">
    <w:pPr>
      <w:tabs>
        <w:tab w:val="center" w:pos="4820"/>
        <w:tab w:val="right" w:pos="9498"/>
      </w:tabs>
      <w:jc w:val="both"/>
      <w:rPr>
        <w:sz w:val="20"/>
        <w:szCs w:val="20"/>
      </w:rPr>
    </w:pPr>
    <w:r w:rsidRPr="00320675">
      <w:rPr>
        <w:sz w:val="20"/>
        <w:szCs w:val="20"/>
        <w:lang w:val="en-ZA"/>
      </w:rPr>
      <w:t>Technical Mathematics/P1</w:t>
    </w:r>
    <w:r w:rsidRPr="00320675">
      <w:rPr>
        <w:sz w:val="20"/>
        <w:szCs w:val="20"/>
        <w:lang w:val="en-ZA"/>
      </w:rPr>
      <w:tab/>
    </w:r>
    <w:r w:rsidRPr="00320675">
      <w:rPr>
        <w:sz w:val="20"/>
        <w:szCs w:val="20"/>
      </w:rPr>
      <w:fldChar w:fldCharType="begin"/>
    </w:r>
    <w:r w:rsidRPr="00320675">
      <w:rPr>
        <w:sz w:val="20"/>
        <w:szCs w:val="20"/>
      </w:rPr>
      <w:instrText xml:space="preserve"> PAGE   \* MERGEFORMAT </w:instrText>
    </w:r>
    <w:r w:rsidRPr="00320675">
      <w:rPr>
        <w:sz w:val="20"/>
        <w:szCs w:val="20"/>
      </w:rPr>
      <w:fldChar w:fldCharType="separate"/>
    </w:r>
    <w:r w:rsidR="00A04864">
      <w:rPr>
        <w:noProof/>
        <w:sz w:val="20"/>
        <w:szCs w:val="20"/>
      </w:rPr>
      <w:t>2</w:t>
    </w:r>
    <w:r w:rsidRPr="00320675">
      <w:rPr>
        <w:sz w:val="20"/>
        <w:szCs w:val="20"/>
      </w:rPr>
      <w:fldChar w:fldCharType="end"/>
    </w:r>
    <w:r w:rsidRPr="00320675">
      <w:rPr>
        <w:sz w:val="20"/>
        <w:szCs w:val="20"/>
        <w:lang w:val="en-ZA"/>
      </w:rPr>
      <w:tab/>
      <w:t>DBE/</w:t>
    </w:r>
    <w:r>
      <w:rPr>
        <w:sz w:val="20"/>
        <w:szCs w:val="20"/>
        <w:lang w:val="en-ZA"/>
      </w:rPr>
      <w:t xml:space="preserve">November </w:t>
    </w:r>
    <w:r w:rsidRPr="00320675">
      <w:rPr>
        <w:sz w:val="20"/>
        <w:szCs w:val="20"/>
        <w:lang w:val="en-ZA"/>
      </w:rPr>
      <w:t>20</w:t>
    </w:r>
    <w:r>
      <w:rPr>
        <w:sz w:val="20"/>
        <w:szCs w:val="20"/>
        <w:lang w:val="en-ZA"/>
      </w:rPr>
      <w:t>24</w:t>
    </w:r>
  </w:p>
  <w:p w14:paraId="1CDFC71E" w14:textId="77777777" w:rsidR="009976C4" w:rsidRPr="001E47AD" w:rsidRDefault="009976C4" w:rsidP="001E47AD">
    <w:pPr>
      <w:pStyle w:val="Header"/>
      <w:tabs>
        <w:tab w:val="clear" w:pos="4153"/>
        <w:tab w:val="center" w:pos="4820"/>
      </w:tabs>
    </w:pPr>
    <w:r>
      <w:rPr>
        <w:sz w:val="20"/>
        <w:szCs w:val="20"/>
        <w:lang w:val="en-ZA"/>
      </w:rPr>
      <w:tab/>
      <w:t xml:space="preserve">NSC </w:t>
    </w:r>
    <w:r w:rsidRPr="00D404F3">
      <w:rPr>
        <w:i/>
        <w:sz w:val="20"/>
        <w:szCs w:val="20"/>
        <w:lang w:val="en-ZA"/>
      </w:rPr>
      <w:t>Confidential</w:t>
    </w:r>
  </w:p>
</w:hdr>
</file>

<file path=word/header5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C8D4938" w14:textId="62230971" w:rsidR="009976C4" w:rsidRPr="008D498C" w:rsidRDefault="009976C4" w:rsidP="00D22BAA">
    <w:pPr>
      <w:pStyle w:val="Header"/>
      <w:tabs>
        <w:tab w:val="clear" w:pos="4153"/>
        <w:tab w:val="clear" w:pos="8306"/>
        <w:tab w:val="center" w:pos="4820"/>
        <w:tab w:val="right" w:pos="9498"/>
      </w:tabs>
      <w:rPr>
        <w:rStyle w:val="PageNumber"/>
        <w:rFonts w:eastAsia="SimSun"/>
        <w:sz w:val="20"/>
        <w:szCs w:val="20"/>
      </w:rPr>
    </w:pPr>
    <w:r w:rsidRPr="00320675">
      <w:rPr>
        <w:sz w:val="20"/>
        <w:szCs w:val="20"/>
        <w:lang w:val="en-ZA"/>
      </w:rPr>
      <w:t>Te</w:t>
    </w:r>
    <w:r>
      <w:rPr>
        <w:sz w:val="20"/>
        <w:szCs w:val="20"/>
        <w:lang w:val="en-ZA"/>
      </w:rPr>
      <w:t>chnical Mathematics/P1</w:t>
    </w:r>
    <w:r w:rsidRPr="008D498C">
      <w:rPr>
        <w:sz w:val="20"/>
        <w:szCs w:val="20"/>
      </w:rPr>
      <w:tab/>
    </w:r>
    <w:r w:rsidRPr="008D498C">
      <w:rPr>
        <w:rStyle w:val="PageNumber"/>
        <w:rFonts w:eastAsia="SimSun"/>
        <w:sz w:val="20"/>
        <w:szCs w:val="20"/>
      </w:rPr>
      <w:fldChar w:fldCharType="begin"/>
    </w:r>
    <w:r w:rsidRPr="008D498C">
      <w:rPr>
        <w:rStyle w:val="PageNumber"/>
        <w:rFonts w:eastAsia="SimSun"/>
        <w:sz w:val="20"/>
        <w:szCs w:val="20"/>
      </w:rPr>
      <w:instrText xml:space="preserve"> PAGE </w:instrText>
    </w:r>
    <w:r w:rsidRPr="008D498C">
      <w:rPr>
        <w:rStyle w:val="PageNumber"/>
        <w:rFonts w:eastAsia="SimSun"/>
        <w:sz w:val="20"/>
        <w:szCs w:val="20"/>
      </w:rPr>
      <w:fldChar w:fldCharType="separate"/>
    </w:r>
    <w:r w:rsidR="00A04864">
      <w:rPr>
        <w:rStyle w:val="PageNumber"/>
        <w:rFonts w:eastAsia="SimSun"/>
        <w:noProof/>
        <w:sz w:val="20"/>
        <w:szCs w:val="20"/>
      </w:rPr>
      <w:t>11</w:t>
    </w:r>
    <w:r w:rsidRPr="008D498C">
      <w:rPr>
        <w:rStyle w:val="PageNumber"/>
        <w:rFonts w:eastAsia="SimSun"/>
        <w:sz w:val="20"/>
        <w:szCs w:val="20"/>
      </w:rPr>
      <w:fldChar w:fldCharType="end"/>
    </w:r>
    <w:r w:rsidRPr="008D498C">
      <w:rPr>
        <w:rStyle w:val="PageNumber"/>
        <w:rFonts w:eastAsia="SimSun"/>
        <w:sz w:val="20"/>
        <w:szCs w:val="20"/>
      </w:rPr>
      <w:tab/>
      <w:t>DBE/</w:t>
    </w:r>
    <w:r>
      <w:rPr>
        <w:rStyle w:val="PageNumber"/>
        <w:rFonts w:eastAsia="SimSun"/>
        <w:sz w:val="20"/>
        <w:szCs w:val="20"/>
      </w:rPr>
      <w:t>November 2</w:t>
    </w:r>
    <w:r w:rsidRPr="008D498C">
      <w:rPr>
        <w:rStyle w:val="PageNumber"/>
        <w:rFonts w:eastAsia="SimSun"/>
        <w:sz w:val="20"/>
        <w:szCs w:val="20"/>
      </w:rPr>
      <w:t>0</w:t>
    </w:r>
    <w:r>
      <w:rPr>
        <w:rStyle w:val="PageNumber"/>
        <w:rFonts w:eastAsia="SimSun"/>
        <w:sz w:val="20"/>
        <w:szCs w:val="20"/>
      </w:rPr>
      <w:t>24</w:t>
    </w:r>
  </w:p>
  <w:p w14:paraId="533EE0B4" w14:textId="77777777" w:rsidR="009976C4" w:rsidRPr="00D22BAA" w:rsidRDefault="009976C4" w:rsidP="00D22BAA">
    <w:pPr>
      <w:pStyle w:val="Header"/>
      <w:tabs>
        <w:tab w:val="clear" w:pos="4153"/>
        <w:tab w:val="center" w:pos="4820"/>
      </w:tabs>
    </w:pPr>
    <w:r w:rsidRPr="008D498C">
      <w:rPr>
        <w:rStyle w:val="PageNumber"/>
        <w:rFonts w:eastAsia="SimSun"/>
        <w:sz w:val="20"/>
        <w:szCs w:val="20"/>
      </w:rPr>
      <w:tab/>
    </w:r>
    <w:r>
      <w:rPr>
        <w:sz w:val="20"/>
        <w:szCs w:val="20"/>
        <w:lang w:val="en-ZA"/>
      </w:rPr>
      <w:t xml:space="preserve">NSC </w:t>
    </w:r>
    <w:r w:rsidRPr="00D404F3">
      <w:rPr>
        <w:i/>
        <w:sz w:val="20"/>
        <w:szCs w:val="20"/>
        <w:lang w:val="en-ZA"/>
      </w:rPr>
      <w:t>Confidential</w:t>
    </w:r>
  </w:p>
</w:hdr>
</file>

<file path=word/header6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35158A7" w14:textId="77777777" w:rsidR="009976C4" w:rsidRPr="008D498C" w:rsidRDefault="009976C4" w:rsidP="00D22BAA">
    <w:pPr>
      <w:pStyle w:val="Header"/>
      <w:tabs>
        <w:tab w:val="clear" w:pos="4153"/>
        <w:tab w:val="clear" w:pos="8306"/>
        <w:tab w:val="center" w:pos="4820"/>
        <w:tab w:val="right" w:pos="9498"/>
      </w:tabs>
      <w:rPr>
        <w:rStyle w:val="PageNumber"/>
        <w:rFonts w:eastAsia="SimSun"/>
        <w:sz w:val="20"/>
        <w:szCs w:val="20"/>
      </w:rPr>
    </w:pPr>
    <w:r w:rsidRPr="00320675">
      <w:rPr>
        <w:sz w:val="20"/>
        <w:szCs w:val="20"/>
        <w:lang w:val="en-ZA"/>
      </w:rPr>
      <w:t>Te</w:t>
    </w:r>
    <w:r>
      <w:rPr>
        <w:sz w:val="20"/>
        <w:szCs w:val="20"/>
        <w:lang w:val="en-ZA"/>
      </w:rPr>
      <w:t>chnical Mathematics/P1</w:t>
    </w:r>
    <w:r w:rsidRPr="008D498C">
      <w:rPr>
        <w:sz w:val="20"/>
        <w:szCs w:val="20"/>
      </w:rPr>
      <w:tab/>
    </w:r>
    <w:r w:rsidRPr="008D498C">
      <w:rPr>
        <w:rStyle w:val="PageNumber"/>
        <w:rFonts w:eastAsia="SimSun"/>
        <w:sz w:val="20"/>
        <w:szCs w:val="20"/>
      </w:rPr>
      <w:tab/>
      <w:t>DBE/</w:t>
    </w:r>
    <w:r>
      <w:rPr>
        <w:rStyle w:val="PageNumber"/>
        <w:rFonts w:eastAsia="SimSun"/>
        <w:sz w:val="20"/>
        <w:szCs w:val="20"/>
      </w:rPr>
      <w:t>November 2</w:t>
    </w:r>
    <w:r w:rsidRPr="008D498C">
      <w:rPr>
        <w:rStyle w:val="PageNumber"/>
        <w:rFonts w:eastAsia="SimSun"/>
        <w:sz w:val="20"/>
        <w:szCs w:val="20"/>
      </w:rPr>
      <w:t>0</w:t>
    </w:r>
    <w:r>
      <w:rPr>
        <w:rStyle w:val="PageNumber"/>
        <w:rFonts w:eastAsia="SimSun"/>
        <w:sz w:val="20"/>
        <w:szCs w:val="20"/>
      </w:rPr>
      <w:t>24</w:t>
    </w:r>
  </w:p>
  <w:p w14:paraId="12C2FC07" w14:textId="77777777" w:rsidR="009976C4" w:rsidRPr="00D22BAA" w:rsidRDefault="009976C4" w:rsidP="00D22BAA">
    <w:pPr>
      <w:pStyle w:val="Header"/>
      <w:tabs>
        <w:tab w:val="clear" w:pos="4153"/>
        <w:tab w:val="center" w:pos="4820"/>
      </w:tabs>
    </w:pPr>
    <w:r w:rsidRPr="008D498C">
      <w:rPr>
        <w:rStyle w:val="PageNumber"/>
        <w:rFonts w:eastAsia="SimSun"/>
        <w:sz w:val="20"/>
        <w:szCs w:val="20"/>
      </w:rPr>
      <w:tab/>
    </w:r>
    <w:r>
      <w:rPr>
        <w:sz w:val="20"/>
        <w:szCs w:val="20"/>
        <w:lang w:val="en-ZA"/>
      </w:rPr>
      <w:t xml:space="preserve">NSC </w:t>
    </w:r>
    <w:r w:rsidRPr="00D404F3">
      <w:rPr>
        <w:i/>
        <w:sz w:val="20"/>
        <w:szCs w:val="20"/>
        <w:lang w:val="en-ZA"/>
      </w:rPr>
      <w:t>Confidential</w:t>
    </w:r>
  </w:p>
</w:hdr>
</file>

<file path=word/header7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C0974FE" w14:textId="77777777" w:rsidR="009976C4" w:rsidRPr="008D498C" w:rsidRDefault="009976C4" w:rsidP="00101410">
    <w:pPr>
      <w:pStyle w:val="Header"/>
      <w:tabs>
        <w:tab w:val="clear" w:pos="4153"/>
        <w:tab w:val="clear" w:pos="8306"/>
        <w:tab w:val="center" w:pos="4820"/>
        <w:tab w:val="right" w:pos="9498"/>
      </w:tabs>
      <w:rPr>
        <w:rStyle w:val="PageNumber"/>
        <w:rFonts w:eastAsia="SimSun"/>
        <w:sz w:val="20"/>
        <w:szCs w:val="20"/>
      </w:rPr>
    </w:pPr>
    <w:r w:rsidRPr="00320675">
      <w:rPr>
        <w:sz w:val="20"/>
        <w:szCs w:val="20"/>
        <w:lang w:val="en-ZA"/>
      </w:rPr>
      <w:t>Te</w:t>
    </w:r>
    <w:r>
      <w:rPr>
        <w:sz w:val="20"/>
        <w:szCs w:val="20"/>
        <w:lang w:val="en-ZA"/>
      </w:rPr>
      <w:t>chnical Mathematics/P1</w:t>
    </w:r>
    <w:r w:rsidRPr="008D498C">
      <w:rPr>
        <w:sz w:val="20"/>
        <w:szCs w:val="20"/>
      </w:rPr>
      <w:tab/>
    </w:r>
    <w:r w:rsidRPr="008D498C">
      <w:rPr>
        <w:rStyle w:val="PageNumber"/>
        <w:rFonts w:eastAsia="SimSun"/>
        <w:sz w:val="20"/>
        <w:szCs w:val="20"/>
      </w:rPr>
      <w:tab/>
      <w:t>DBE/</w:t>
    </w:r>
    <w:r>
      <w:rPr>
        <w:rStyle w:val="PageNumber"/>
        <w:rFonts w:eastAsia="SimSun"/>
        <w:sz w:val="20"/>
        <w:szCs w:val="20"/>
      </w:rPr>
      <w:t>November 2</w:t>
    </w:r>
    <w:r w:rsidRPr="008D498C">
      <w:rPr>
        <w:rStyle w:val="PageNumber"/>
        <w:rFonts w:eastAsia="SimSun"/>
        <w:sz w:val="20"/>
        <w:szCs w:val="20"/>
      </w:rPr>
      <w:t>0</w:t>
    </w:r>
    <w:r>
      <w:rPr>
        <w:rStyle w:val="PageNumber"/>
        <w:rFonts w:eastAsia="SimSun"/>
        <w:sz w:val="20"/>
        <w:szCs w:val="20"/>
      </w:rPr>
      <w:t>24</w:t>
    </w:r>
  </w:p>
  <w:p w14:paraId="01D9F025" w14:textId="77777777" w:rsidR="009976C4" w:rsidRPr="00101410" w:rsidRDefault="009976C4" w:rsidP="00101410">
    <w:pPr>
      <w:pStyle w:val="Header"/>
      <w:tabs>
        <w:tab w:val="clear" w:pos="4153"/>
        <w:tab w:val="center" w:pos="4820"/>
      </w:tabs>
    </w:pPr>
    <w:r w:rsidRPr="008D498C">
      <w:rPr>
        <w:rStyle w:val="PageNumber"/>
        <w:rFonts w:eastAsia="SimSun"/>
        <w:sz w:val="20"/>
        <w:szCs w:val="20"/>
      </w:rPr>
      <w:tab/>
    </w:r>
    <w:r>
      <w:rPr>
        <w:sz w:val="20"/>
        <w:szCs w:val="20"/>
        <w:lang w:val="en-ZA"/>
      </w:rPr>
      <w:t xml:space="preserve">NSC </w:t>
    </w:r>
    <w:r w:rsidRPr="00D404F3">
      <w:rPr>
        <w:i/>
        <w:sz w:val="20"/>
        <w:szCs w:val="20"/>
        <w:lang w:val="en-ZA"/>
      </w:rPr>
      <w:t>Confidential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7" type="#_x0000_t75" style="width:1pt;height:15pt;visibility:visible" o:bullet="t">
        <v:imagedata r:id="rId1" o:title=""/>
      </v:shape>
    </w:pict>
  </w:numPicBullet>
  <w:abstractNum w:abstractNumId="0" w15:restartNumberingAfterBreak="0">
    <w:nsid w:val="077958B8"/>
    <w:multiLevelType w:val="hybridMultilevel"/>
    <w:tmpl w:val="A94C6E0C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316F97"/>
    <w:multiLevelType w:val="hybridMultilevel"/>
    <w:tmpl w:val="913069C6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36E1B2B"/>
    <w:multiLevelType w:val="hybridMultilevel"/>
    <w:tmpl w:val="D78227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57316F6"/>
    <w:multiLevelType w:val="hybridMultilevel"/>
    <w:tmpl w:val="18F0F3B6"/>
    <w:lvl w:ilvl="0" w:tplc="1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178F0AFF"/>
    <w:multiLevelType w:val="hybridMultilevel"/>
    <w:tmpl w:val="345C28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F8D1AD1"/>
    <w:multiLevelType w:val="hybridMultilevel"/>
    <w:tmpl w:val="99C824C0"/>
    <w:lvl w:ilvl="0" w:tplc="1C090001">
      <w:start w:val="1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60953DD"/>
    <w:multiLevelType w:val="hybridMultilevel"/>
    <w:tmpl w:val="089C9F58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FC67C79"/>
    <w:multiLevelType w:val="hybridMultilevel"/>
    <w:tmpl w:val="0FCEC10C"/>
    <w:lvl w:ilvl="0" w:tplc="04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8" w15:restartNumberingAfterBreak="0">
    <w:nsid w:val="3E9B06C3"/>
    <w:multiLevelType w:val="hybridMultilevel"/>
    <w:tmpl w:val="AAA88B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6796571"/>
    <w:multiLevelType w:val="hybridMultilevel"/>
    <w:tmpl w:val="B1906B88"/>
    <w:lvl w:ilvl="0" w:tplc="1C09000B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1" w:tplc="1C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0" w15:restartNumberingAfterBreak="0">
    <w:nsid w:val="4CFE7C5A"/>
    <w:multiLevelType w:val="multilevel"/>
    <w:tmpl w:val="1C0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11" w15:restartNumberingAfterBreak="0">
    <w:nsid w:val="4D311DB1"/>
    <w:multiLevelType w:val="hybridMultilevel"/>
    <w:tmpl w:val="4D2AC5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1BE0941"/>
    <w:multiLevelType w:val="hybridMultilevel"/>
    <w:tmpl w:val="8A5C56DE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2CE455A"/>
    <w:multiLevelType w:val="hybridMultilevel"/>
    <w:tmpl w:val="F83A7488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7946DFD"/>
    <w:multiLevelType w:val="hybridMultilevel"/>
    <w:tmpl w:val="00EA5D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9454201"/>
    <w:multiLevelType w:val="hybridMultilevel"/>
    <w:tmpl w:val="C4044A6E"/>
    <w:lvl w:ilvl="0" w:tplc="1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6" w15:restartNumberingAfterBreak="0">
    <w:nsid w:val="69A52F94"/>
    <w:multiLevelType w:val="multilevel"/>
    <w:tmpl w:val="424023E4"/>
    <w:lvl w:ilvl="0">
      <w:start w:val="1"/>
      <w:numFmt w:val="decimal"/>
      <w:lvlText w:val="%1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7" w15:restartNumberingAfterBreak="0">
    <w:nsid w:val="6E707F17"/>
    <w:multiLevelType w:val="hybridMultilevel"/>
    <w:tmpl w:val="CFF818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F7B01CE"/>
    <w:multiLevelType w:val="hybridMultilevel"/>
    <w:tmpl w:val="BC4E72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4621634"/>
    <w:multiLevelType w:val="hybridMultilevel"/>
    <w:tmpl w:val="E7400B2C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AF43CB7"/>
    <w:multiLevelType w:val="hybridMultilevel"/>
    <w:tmpl w:val="FB7674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7"/>
  </w:num>
  <w:num w:numId="3">
    <w:abstractNumId w:val="16"/>
  </w:num>
  <w:num w:numId="4">
    <w:abstractNumId w:val="8"/>
  </w:num>
  <w:num w:numId="5">
    <w:abstractNumId w:val="6"/>
  </w:num>
  <w:num w:numId="6">
    <w:abstractNumId w:val="19"/>
  </w:num>
  <w:num w:numId="7">
    <w:abstractNumId w:val="1"/>
  </w:num>
  <w:num w:numId="8">
    <w:abstractNumId w:val="12"/>
  </w:num>
  <w:num w:numId="9">
    <w:abstractNumId w:val="3"/>
  </w:num>
  <w:num w:numId="10">
    <w:abstractNumId w:val="10"/>
  </w:num>
  <w:num w:numId="11">
    <w:abstractNumId w:val="9"/>
  </w:num>
  <w:num w:numId="12">
    <w:abstractNumId w:val="20"/>
  </w:num>
  <w:num w:numId="13">
    <w:abstractNumId w:val="11"/>
  </w:num>
  <w:num w:numId="14">
    <w:abstractNumId w:val="4"/>
  </w:num>
  <w:num w:numId="15">
    <w:abstractNumId w:val="18"/>
  </w:num>
  <w:num w:numId="16">
    <w:abstractNumId w:val="2"/>
  </w:num>
  <w:num w:numId="17">
    <w:abstractNumId w:val="0"/>
  </w:num>
  <w:num w:numId="18">
    <w:abstractNumId w:val="13"/>
  </w:num>
  <w:num w:numId="19">
    <w:abstractNumId w:val="15"/>
  </w:num>
  <w:num w:numId="20">
    <w:abstractNumId w:val="17"/>
  </w:num>
  <w:num w:numId="2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activeWritingStyle w:appName="MSWord" w:lang="en-GB" w:vendorID="64" w:dllVersion="6" w:nlCheck="1" w:checkStyle="0"/>
  <w:activeWritingStyle w:appName="MSWord" w:lang="en-US" w:vendorID="64" w:dllVersion="6" w:nlCheck="1" w:checkStyle="0"/>
  <w:activeWritingStyle w:appName="MSWord" w:lang="en-ZA" w:vendorID="64" w:dllVersion="6" w:nlCheck="1" w:checkStyle="0"/>
  <w:activeWritingStyle w:appName="MSWord" w:lang="en-GB" w:vendorID="64" w:dllVersion="4096" w:nlCheck="1" w:checkStyle="0"/>
  <w:activeWritingStyle w:appName="MSWord" w:lang="en-US" w:vendorID="64" w:dllVersion="4096" w:nlCheck="1" w:checkStyle="0"/>
  <w:activeWritingStyle w:appName="MSWord" w:lang="en-ZA" w:vendorID="64" w:dllVersion="4096" w:nlCheck="1" w:checkStyle="0"/>
  <w:activeWritingStyle w:appName="MSWord" w:lang="en-GB" w:vendorID="64" w:dllVersion="131078" w:nlCheck="1" w:checkStyle="0"/>
  <w:activeWritingStyle w:appName="MSWord" w:lang="en-US" w:vendorID="64" w:dllVersion="131078" w:nlCheck="1" w:checkStyle="0"/>
  <w:activeWritingStyle w:appName="MSWord" w:lang="en-ZA" w:vendorID="64" w:dllVersion="131078" w:nlCheck="1" w:checkStyle="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5FF0"/>
    <w:rsid w:val="00000FD8"/>
    <w:rsid w:val="00001050"/>
    <w:rsid w:val="00001490"/>
    <w:rsid w:val="00004142"/>
    <w:rsid w:val="0000460E"/>
    <w:rsid w:val="0000497B"/>
    <w:rsid w:val="00004C60"/>
    <w:rsid w:val="000050F9"/>
    <w:rsid w:val="0000641D"/>
    <w:rsid w:val="000069A5"/>
    <w:rsid w:val="00007390"/>
    <w:rsid w:val="00007A02"/>
    <w:rsid w:val="000103D5"/>
    <w:rsid w:val="0001174B"/>
    <w:rsid w:val="00011982"/>
    <w:rsid w:val="0001433C"/>
    <w:rsid w:val="00015B5A"/>
    <w:rsid w:val="00016680"/>
    <w:rsid w:val="000177EB"/>
    <w:rsid w:val="00020595"/>
    <w:rsid w:val="000213E3"/>
    <w:rsid w:val="00023527"/>
    <w:rsid w:val="00023CF5"/>
    <w:rsid w:val="0002432A"/>
    <w:rsid w:val="00027511"/>
    <w:rsid w:val="0003335E"/>
    <w:rsid w:val="000336AF"/>
    <w:rsid w:val="00034CD0"/>
    <w:rsid w:val="00037129"/>
    <w:rsid w:val="00037754"/>
    <w:rsid w:val="00041004"/>
    <w:rsid w:val="000415A4"/>
    <w:rsid w:val="0004245B"/>
    <w:rsid w:val="00043B29"/>
    <w:rsid w:val="00043C17"/>
    <w:rsid w:val="00043C89"/>
    <w:rsid w:val="0004475D"/>
    <w:rsid w:val="0004606B"/>
    <w:rsid w:val="00046901"/>
    <w:rsid w:val="00046C95"/>
    <w:rsid w:val="0004788B"/>
    <w:rsid w:val="0005241D"/>
    <w:rsid w:val="00052527"/>
    <w:rsid w:val="00052A03"/>
    <w:rsid w:val="00052E65"/>
    <w:rsid w:val="00053531"/>
    <w:rsid w:val="00053A87"/>
    <w:rsid w:val="00053AE6"/>
    <w:rsid w:val="00053E2F"/>
    <w:rsid w:val="00054F00"/>
    <w:rsid w:val="00055525"/>
    <w:rsid w:val="00055EEA"/>
    <w:rsid w:val="00056C6B"/>
    <w:rsid w:val="00056E1C"/>
    <w:rsid w:val="00057563"/>
    <w:rsid w:val="000604DD"/>
    <w:rsid w:val="00060934"/>
    <w:rsid w:val="00061882"/>
    <w:rsid w:val="00061A02"/>
    <w:rsid w:val="00061CF2"/>
    <w:rsid w:val="00063713"/>
    <w:rsid w:val="000663D2"/>
    <w:rsid w:val="00066624"/>
    <w:rsid w:val="0006703E"/>
    <w:rsid w:val="00067285"/>
    <w:rsid w:val="00070C93"/>
    <w:rsid w:val="00071583"/>
    <w:rsid w:val="00071662"/>
    <w:rsid w:val="00071908"/>
    <w:rsid w:val="00072768"/>
    <w:rsid w:val="00072E6D"/>
    <w:rsid w:val="00074D74"/>
    <w:rsid w:val="00076AD9"/>
    <w:rsid w:val="00076E3A"/>
    <w:rsid w:val="00076F5C"/>
    <w:rsid w:val="00076F70"/>
    <w:rsid w:val="00081A94"/>
    <w:rsid w:val="0008544A"/>
    <w:rsid w:val="00086765"/>
    <w:rsid w:val="00086D73"/>
    <w:rsid w:val="00087105"/>
    <w:rsid w:val="00087A4A"/>
    <w:rsid w:val="000906C9"/>
    <w:rsid w:val="00092607"/>
    <w:rsid w:val="000929C9"/>
    <w:rsid w:val="00093886"/>
    <w:rsid w:val="00093FB5"/>
    <w:rsid w:val="000946F1"/>
    <w:rsid w:val="00094A4B"/>
    <w:rsid w:val="00094B8A"/>
    <w:rsid w:val="000951AC"/>
    <w:rsid w:val="00095521"/>
    <w:rsid w:val="0009576A"/>
    <w:rsid w:val="00095C90"/>
    <w:rsid w:val="00096CB4"/>
    <w:rsid w:val="000A013C"/>
    <w:rsid w:val="000A02E3"/>
    <w:rsid w:val="000A2090"/>
    <w:rsid w:val="000A4F36"/>
    <w:rsid w:val="000A5D1F"/>
    <w:rsid w:val="000B02E6"/>
    <w:rsid w:val="000B1349"/>
    <w:rsid w:val="000B18C0"/>
    <w:rsid w:val="000B2409"/>
    <w:rsid w:val="000B31E4"/>
    <w:rsid w:val="000B3BD8"/>
    <w:rsid w:val="000B6173"/>
    <w:rsid w:val="000B7A6D"/>
    <w:rsid w:val="000C0A43"/>
    <w:rsid w:val="000C21B4"/>
    <w:rsid w:val="000C373D"/>
    <w:rsid w:val="000C3FF5"/>
    <w:rsid w:val="000C5EF9"/>
    <w:rsid w:val="000C6A31"/>
    <w:rsid w:val="000C73EF"/>
    <w:rsid w:val="000C7C6E"/>
    <w:rsid w:val="000D17C2"/>
    <w:rsid w:val="000D21B1"/>
    <w:rsid w:val="000D29BC"/>
    <w:rsid w:val="000D2C8D"/>
    <w:rsid w:val="000D7E9B"/>
    <w:rsid w:val="000E0BF4"/>
    <w:rsid w:val="000E1933"/>
    <w:rsid w:val="000E2696"/>
    <w:rsid w:val="000E28DE"/>
    <w:rsid w:val="000E4F7B"/>
    <w:rsid w:val="000E6F8B"/>
    <w:rsid w:val="000E7F6A"/>
    <w:rsid w:val="000F3A45"/>
    <w:rsid w:val="000F3AB4"/>
    <w:rsid w:val="000F3E31"/>
    <w:rsid w:val="000F3FBB"/>
    <w:rsid w:val="000F6F4D"/>
    <w:rsid w:val="00100DA8"/>
    <w:rsid w:val="00101410"/>
    <w:rsid w:val="00101471"/>
    <w:rsid w:val="00105B29"/>
    <w:rsid w:val="0010610D"/>
    <w:rsid w:val="001101F0"/>
    <w:rsid w:val="00110379"/>
    <w:rsid w:val="00110554"/>
    <w:rsid w:val="001105A4"/>
    <w:rsid w:val="0011084F"/>
    <w:rsid w:val="00110F12"/>
    <w:rsid w:val="00112888"/>
    <w:rsid w:val="00114057"/>
    <w:rsid w:val="00121357"/>
    <w:rsid w:val="001225F1"/>
    <w:rsid w:val="00123A9A"/>
    <w:rsid w:val="00124410"/>
    <w:rsid w:val="0012467B"/>
    <w:rsid w:val="00125421"/>
    <w:rsid w:val="0012550F"/>
    <w:rsid w:val="00125E21"/>
    <w:rsid w:val="001268C0"/>
    <w:rsid w:val="00127B28"/>
    <w:rsid w:val="001317C9"/>
    <w:rsid w:val="00132A82"/>
    <w:rsid w:val="00132B26"/>
    <w:rsid w:val="0013480D"/>
    <w:rsid w:val="0013520C"/>
    <w:rsid w:val="001407CC"/>
    <w:rsid w:val="00140EBA"/>
    <w:rsid w:val="001421F8"/>
    <w:rsid w:val="00143D4E"/>
    <w:rsid w:val="00145285"/>
    <w:rsid w:val="001509E0"/>
    <w:rsid w:val="00151990"/>
    <w:rsid w:val="001521AD"/>
    <w:rsid w:val="001525FE"/>
    <w:rsid w:val="00153474"/>
    <w:rsid w:val="00155805"/>
    <w:rsid w:val="0015694C"/>
    <w:rsid w:val="00157735"/>
    <w:rsid w:val="00157937"/>
    <w:rsid w:val="00160006"/>
    <w:rsid w:val="00160E0A"/>
    <w:rsid w:val="00160FF2"/>
    <w:rsid w:val="0016123E"/>
    <w:rsid w:val="0016420C"/>
    <w:rsid w:val="0016457E"/>
    <w:rsid w:val="001646A1"/>
    <w:rsid w:val="001657B1"/>
    <w:rsid w:val="001678A8"/>
    <w:rsid w:val="00167A63"/>
    <w:rsid w:val="0017024A"/>
    <w:rsid w:val="00170880"/>
    <w:rsid w:val="001709B5"/>
    <w:rsid w:val="00170CA9"/>
    <w:rsid w:val="001727FF"/>
    <w:rsid w:val="00173D34"/>
    <w:rsid w:val="00173E83"/>
    <w:rsid w:val="00175142"/>
    <w:rsid w:val="00177076"/>
    <w:rsid w:val="00177A9D"/>
    <w:rsid w:val="001811F7"/>
    <w:rsid w:val="001815CA"/>
    <w:rsid w:val="001850DA"/>
    <w:rsid w:val="00185100"/>
    <w:rsid w:val="00185C81"/>
    <w:rsid w:val="00186F12"/>
    <w:rsid w:val="0018749D"/>
    <w:rsid w:val="001905B1"/>
    <w:rsid w:val="00190807"/>
    <w:rsid w:val="00190EDE"/>
    <w:rsid w:val="00191397"/>
    <w:rsid w:val="00191448"/>
    <w:rsid w:val="001917E9"/>
    <w:rsid w:val="00191D1C"/>
    <w:rsid w:val="0019251F"/>
    <w:rsid w:val="00194944"/>
    <w:rsid w:val="001978F3"/>
    <w:rsid w:val="00197DDF"/>
    <w:rsid w:val="001A081F"/>
    <w:rsid w:val="001A13F1"/>
    <w:rsid w:val="001A18B0"/>
    <w:rsid w:val="001A208B"/>
    <w:rsid w:val="001A282D"/>
    <w:rsid w:val="001A36EC"/>
    <w:rsid w:val="001A4CE9"/>
    <w:rsid w:val="001A6BFD"/>
    <w:rsid w:val="001A6C0E"/>
    <w:rsid w:val="001A6D99"/>
    <w:rsid w:val="001B08E1"/>
    <w:rsid w:val="001B232D"/>
    <w:rsid w:val="001B245F"/>
    <w:rsid w:val="001B26CA"/>
    <w:rsid w:val="001B2E29"/>
    <w:rsid w:val="001B3FE4"/>
    <w:rsid w:val="001B4B51"/>
    <w:rsid w:val="001B4C43"/>
    <w:rsid w:val="001B4D1A"/>
    <w:rsid w:val="001B549D"/>
    <w:rsid w:val="001B5B53"/>
    <w:rsid w:val="001B5E5D"/>
    <w:rsid w:val="001B5E75"/>
    <w:rsid w:val="001B6631"/>
    <w:rsid w:val="001B7025"/>
    <w:rsid w:val="001C07AF"/>
    <w:rsid w:val="001C1B1A"/>
    <w:rsid w:val="001C221E"/>
    <w:rsid w:val="001C3782"/>
    <w:rsid w:val="001C46F7"/>
    <w:rsid w:val="001C59C1"/>
    <w:rsid w:val="001D0ACF"/>
    <w:rsid w:val="001D0D1B"/>
    <w:rsid w:val="001D122C"/>
    <w:rsid w:val="001D5827"/>
    <w:rsid w:val="001D5946"/>
    <w:rsid w:val="001D5BA9"/>
    <w:rsid w:val="001D6920"/>
    <w:rsid w:val="001D6FB6"/>
    <w:rsid w:val="001E0386"/>
    <w:rsid w:val="001E3905"/>
    <w:rsid w:val="001E3C8C"/>
    <w:rsid w:val="001E47AD"/>
    <w:rsid w:val="001E5015"/>
    <w:rsid w:val="001E565E"/>
    <w:rsid w:val="001F0014"/>
    <w:rsid w:val="001F01DE"/>
    <w:rsid w:val="001F67BD"/>
    <w:rsid w:val="00201284"/>
    <w:rsid w:val="002016F8"/>
    <w:rsid w:val="00201CB5"/>
    <w:rsid w:val="00203C02"/>
    <w:rsid w:val="00204260"/>
    <w:rsid w:val="00206053"/>
    <w:rsid w:val="00206B93"/>
    <w:rsid w:val="0020738E"/>
    <w:rsid w:val="00212BB7"/>
    <w:rsid w:val="0021357B"/>
    <w:rsid w:val="00213C89"/>
    <w:rsid w:val="00214A10"/>
    <w:rsid w:val="0021553A"/>
    <w:rsid w:val="002163FC"/>
    <w:rsid w:val="002166F1"/>
    <w:rsid w:val="00220253"/>
    <w:rsid w:val="00220DC6"/>
    <w:rsid w:val="002229EA"/>
    <w:rsid w:val="00222F40"/>
    <w:rsid w:val="00223F22"/>
    <w:rsid w:val="00224228"/>
    <w:rsid w:val="00224E05"/>
    <w:rsid w:val="00225970"/>
    <w:rsid w:val="00226471"/>
    <w:rsid w:val="002264FA"/>
    <w:rsid w:val="00226C19"/>
    <w:rsid w:val="002272C8"/>
    <w:rsid w:val="00227628"/>
    <w:rsid w:val="00230144"/>
    <w:rsid w:val="00230B21"/>
    <w:rsid w:val="002312AD"/>
    <w:rsid w:val="002332F3"/>
    <w:rsid w:val="00233995"/>
    <w:rsid w:val="00237608"/>
    <w:rsid w:val="00237B6A"/>
    <w:rsid w:val="00237BB5"/>
    <w:rsid w:val="0024091E"/>
    <w:rsid w:val="0024096D"/>
    <w:rsid w:val="0024103D"/>
    <w:rsid w:val="00241086"/>
    <w:rsid w:val="002410F3"/>
    <w:rsid w:val="00242012"/>
    <w:rsid w:val="002431D0"/>
    <w:rsid w:val="00243574"/>
    <w:rsid w:val="00243E1F"/>
    <w:rsid w:val="002447EB"/>
    <w:rsid w:val="002459D8"/>
    <w:rsid w:val="00246E7E"/>
    <w:rsid w:val="00246FB9"/>
    <w:rsid w:val="0025042C"/>
    <w:rsid w:val="00250D0E"/>
    <w:rsid w:val="00253768"/>
    <w:rsid w:val="00253EB7"/>
    <w:rsid w:val="0025401C"/>
    <w:rsid w:val="002543BA"/>
    <w:rsid w:val="00254F2B"/>
    <w:rsid w:val="00255FA9"/>
    <w:rsid w:val="00257DD0"/>
    <w:rsid w:val="002600B0"/>
    <w:rsid w:val="002600FD"/>
    <w:rsid w:val="00260160"/>
    <w:rsid w:val="00260DCE"/>
    <w:rsid w:val="00261D65"/>
    <w:rsid w:val="00262CEA"/>
    <w:rsid w:val="00264226"/>
    <w:rsid w:val="00264399"/>
    <w:rsid w:val="002652C8"/>
    <w:rsid w:val="00266CD8"/>
    <w:rsid w:val="00267F04"/>
    <w:rsid w:val="002712A8"/>
    <w:rsid w:val="00271A8A"/>
    <w:rsid w:val="002721DC"/>
    <w:rsid w:val="00272DC2"/>
    <w:rsid w:val="00273C40"/>
    <w:rsid w:val="002744CE"/>
    <w:rsid w:val="00274D76"/>
    <w:rsid w:val="002759C4"/>
    <w:rsid w:val="00275BC5"/>
    <w:rsid w:val="002763E5"/>
    <w:rsid w:val="00276C57"/>
    <w:rsid w:val="0028138E"/>
    <w:rsid w:val="002814B1"/>
    <w:rsid w:val="00281CA1"/>
    <w:rsid w:val="00282C38"/>
    <w:rsid w:val="002835A9"/>
    <w:rsid w:val="00284844"/>
    <w:rsid w:val="002848CD"/>
    <w:rsid w:val="00284BA6"/>
    <w:rsid w:val="002853B3"/>
    <w:rsid w:val="002856D3"/>
    <w:rsid w:val="002878CF"/>
    <w:rsid w:val="00287E8B"/>
    <w:rsid w:val="00290688"/>
    <w:rsid w:val="0029127F"/>
    <w:rsid w:val="00292F03"/>
    <w:rsid w:val="002949AA"/>
    <w:rsid w:val="00295AC2"/>
    <w:rsid w:val="00295F94"/>
    <w:rsid w:val="00297966"/>
    <w:rsid w:val="002A1BD8"/>
    <w:rsid w:val="002A391B"/>
    <w:rsid w:val="002A3968"/>
    <w:rsid w:val="002A3C58"/>
    <w:rsid w:val="002A3EA9"/>
    <w:rsid w:val="002A498A"/>
    <w:rsid w:val="002A7A2E"/>
    <w:rsid w:val="002A7BA6"/>
    <w:rsid w:val="002A7E0A"/>
    <w:rsid w:val="002B00EE"/>
    <w:rsid w:val="002B3B44"/>
    <w:rsid w:val="002B3F54"/>
    <w:rsid w:val="002B6841"/>
    <w:rsid w:val="002C3A4E"/>
    <w:rsid w:val="002C452D"/>
    <w:rsid w:val="002C46E2"/>
    <w:rsid w:val="002C5155"/>
    <w:rsid w:val="002C53FC"/>
    <w:rsid w:val="002C768B"/>
    <w:rsid w:val="002C7DEB"/>
    <w:rsid w:val="002D1384"/>
    <w:rsid w:val="002D4685"/>
    <w:rsid w:val="002D65EE"/>
    <w:rsid w:val="002D6F56"/>
    <w:rsid w:val="002D7167"/>
    <w:rsid w:val="002D747B"/>
    <w:rsid w:val="002E03A4"/>
    <w:rsid w:val="002E0E1E"/>
    <w:rsid w:val="002E1133"/>
    <w:rsid w:val="002E1184"/>
    <w:rsid w:val="002E1E00"/>
    <w:rsid w:val="002E2F9E"/>
    <w:rsid w:val="002E38C0"/>
    <w:rsid w:val="002E47DC"/>
    <w:rsid w:val="002E4C76"/>
    <w:rsid w:val="002E64FA"/>
    <w:rsid w:val="002E6CCE"/>
    <w:rsid w:val="002F01D9"/>
    <w:rsid w:val="002F2468"/>
    <w:rsid w:val="002F287E"/>
    <w:rsid w:val="002F57D1"/>
    <w:rsid w:val="002F6EFD"/>
    <w:rsid w:val="002F7F69"/>
    <w:rsid w:val="00303106"/>
    <w:rsid w:val="003037BD"/>
    <w:rsid w:val="0030388E"/>
    <w:rsid w:val="00304B56"/>
    <w:rsid w:val="00304DD9"/>
    <w:rsid w:val="003054A8"/>
    <w:rsid w:val="00305628"/>
    <w:rsid w:val="00305D61"/>
    <w:rsid w:val="00306B06"/>
    <w:rsid w:val="0030789C"/>
    <w:rsid w:val="003103A5"/>
    <w:rsid w:val="00310755"/>
    <w:rsid w:val="003118D5"/>
    <w:rsid w:val="00312097"/>
    <w:rsid w:val="0031219A"/>
    <w:rsid w:val="0031257A"/>
    <w:rsid w:val="00313770"/>
    <w:rsid w:val="003147D8"/>
    <w:rsid w:val="003151F2"/>
    <w:rsid w:val="00315A9A"/>
    <w:rsid w:val="00317352"/>
    <w:rsid w:val="00317FEA"/>
    <w:rsid w:val="00321CDA"/>
    <w:rsid w:val="00321D3A"/>
    <w:rsid w:val="0032288A"/>
    <w:rsid w:val="00324669"/>
    <w:rsid w:val="00324931"/>
    <w:rsid w:val="00331BC8"/>
    <w:rsid w:val="00331D46"/>
    <w:rsid w:val="003342A8"/>
    <w:rsid w:val="00334C0F"/>
    <w:rsid w:val="00335218"/>
    <w:rsid w:val="003365B1"/>
    <w:rsid w:val="0033783C"/>
    <w:rsid w:val="00341586"/>
    <w:rsid w:val="00341B89"/>
    <w:rsid w:val="003425FA"/>
    <w:rsid w:val="00343052"/>
    <w:rsid w:val="00343481"/>
    <w:rsid w:val="00344A13"/>
    <w:rsid w:val="00346411"/>
    <w:rsid w:val="0034656B"/>
    <w:rsid w:val="00346FBD"/>
    <w:rsid w:val="00350227"/>
    <w:rsid w:val="00350272"/>
    <w:rsid w:val="00350426"/>
    <w:rsid w:val="003508EC"/>
    <w:rsid w:val="00351D92"/>
    <w:rsid w:val="0035284C"/>
    <w:rsid w:val="00353409"/>
    <w:rsid w:val="003538AD"/>
    <w:rsid w:val="00354C0C"/>
    <w:rsid w:val="003557CA"/>
    <w:rsid w:val="00355B2A"/>
    <w:rsid w:val="0035652F"/>
    <w:rsid w:val="0035673A"/>
    <w:rsid w:val="00356D18"/>
    <w:rsid w:val="00357100"/>
    <w:rsid w:val="003578EB"/>
    <w:rsid w:val="00362F40"/>
    <w:rsid w:val="00363178"/>
    <w:rsid w:val="00363CCF"/>
    <w:rsid w:val="00364227"/>
    <w:rsid w:val="00364363"/>
    <w:rsid w:val="00366034"/>
    <w:rsid w:val="003661DB"/>
    <w:rsid w:val="003664BB"/>
    <w:rsid w:val="003666BE"/>
    <w:rsid w:val="00366CFC"/>
    <w:rsid w:val="00366E25"/>
    <w:rsid w:val="003671A5"/>
    <w:rsid w:val="0036720D"/>
    <w:rsid w:val="00370221"/>
    <w:rsid w:val="00370B33"/>
    <w:rsid w:val="003718D6"/>
    <w:rsid w:val="00373504"/>
    <w:rsid w:val="00373CD8"/>
    <w:rsid w:val="00373F1D"/>
    <w:rsid w:val="00374E0B"/>
    <w:rsid w:val="003755F7"/>
    <w:rsid w:val="003759C7"/>
    <w:rsid w:val="00377564"/>
    <w:rsid w:val="00377F76"/>
    <w:rsid w:val="00383D0C"/>
    <w:rsid w:val="003850F4"/>
    <w:rsid w:val="00385876"/>
    <w:rsid w:val="00386089"/>
    <w:rsid w:val="003869E0"/>
    <w:rsid w:val="00386E88"/>
    <w:rsid w:val="003906FB"/>
    <w:rsid w:val="00391188"/>
    <w:rsid w:val="003932B0"/>
    <w:rsid w:val="003939C2"/>
    <w:rsid w:val="00394EBE"/>
    <w:rsid w:val="00397067"/>
    <w:rsid w:val="00397385"/>
    <w:rsid w:val="00397F41"/>
    <w:rsid w:val="003A0289"/>
    <w:rsid w:val="003A0B60"/>
    <w:rsid w:val="003A1B3D"/>
    <w:rsid w:val="003A2712"/>
    <w:rsid w:val="003A3572"/>
    <w:rsid w:val="003A3A86"/>
    <w:rsid w:val="003A4263"/>
    <w:rsid w:val="003A69EC"/>
    <w:rsid w:val="003A6BBB"/>
    <w:rsid w:val="003A6F5D"/>
    <w:rsid w:val="003B10B4"/>
    <w:rsid w:val="003B1B77"/>
    <w:rsid w:val="003B2026"/>
    <w:rsid w:val="003B2079"/>
    <w:rsid w:val="003B25A9"/>
    <w:rsid w:val="003B2E6D"/>
    <w:rsid w:val="003B314A"/>
    <w:rsid w:val="003B40F7"/>
    <w:rsid w:val="003B4165"/>
    <w:rsid w:val="003B41FF"/>
    <w:rsid w:val="003B4D36"/>
    <w:rsid w:val="003B4F93"/>
    <w:rsid w:val="003B513A"/>
    <w:rsid w:val="003B53A3"/>
    <w:rsid w:val="003B6227"/>
    <w:rsid w:val="003C00C5"/>
    <w:rsid w:val="003C0391"/>
    <w:rsid w:val="003C158D"/>
    <w:rsid w:val="003C2052"/>
    <w:rsid w:val="003C20DA"/>
    <w:rsid w:val="003C2310"/>
    <w:rsid w:val="003C2534"/>
    <w:rsid w:val="003C30BA"/>
    <w:rsid w:val="003C32A7"/>
    <w:rsid w:val="003C33DC"/>
    <w:rsid w:val="003C3DFD"/>
    <w:rsid w:val="003C4769"/>
    <w:rsid w:val="003C4FB2"/>
    <w:rsid w:val="003C63D4"/>
    <w:rsid w:val="003C75C7"/>
    <w:rsid w:val="003D075E"/>
    <w:rsid w:val="003D33A9"/>
    <w:rsid w:val="003D37BE"/>
    <w:rsid w:val="003D41A1"/>
    <w:rsid w:val="003D4207"/>
    <w:rsid w:val="003D4877"/>
    <w:rsid w:val="003D4BB1"/>
    <w:rsid w:val="003D618E"/>
    <w:rsid w:val="003D6C7B"/>
    <w:rsid w:val="003D6EB9"/>
    <w:rsid w:val="003D7857"/>
    <w:rsid w:val="003E01CC"/>
    <w:rsid w:val="003E072A"/>
    <w:rsid w:val="003E098F"/>
    <w:rsid w:val="003E2A04"/>
    <w:rsid w:val="003E3E62"/>
    <w:rsid w:val="003E58EB"/>
    <w:rsid w:val="003E6DDE"/>
    <w:rsid w:val="003E6F26"/>
    <w:rsid w:val="003E7CC0"/>
    <w:rsid w:val="003F0927"/>
    <w:rsid w:val="003F1333"/>
    <w:rsid w:val="003F24FF"/>
    <w:rsid w:val="003F3450"/>
    <w:rsid w:val="003F4EFC"/>
    <w:rsid w:val="003F5B14"/>
    <w:rsid w:val="003F5F9C"/>
    <w:rsid w:val="003F64E9"/>
    <w:rsid w:val="003F6A23"/>
    <w:rsid w:val="003F78E3"/>
    <w:rsid w:val="003F7FF9"/>
    <w:rsid w:val="0040013F"/>
    <w:rsid w:val="00400E9B"/>
    <w:rsid w:val="00401458"/>
    <w:rsid w:val="004015CF"/>
    <w:rsid w:val="00401E92"/>
    <w:rsid w:val="00401F42"/>
    <w:rsid w:val="00402477"/>
    <w:rsid w:val="00402E4A"/>
    <w:rsid w:val="0040384C"/>
    <w:rsid w:val="004050E9"/>
    <w:rsid w:val="00405270"/>
    <w:rsid w:val="00410821"/>
    <w:rsid w:val="004115C7"/>
    <w:rsid w:val="00412F79"/>
    <w:rsid w:val="00415570"/>
    <w:rsid w:val="0041588D"/>
    <w:rsid w:val="0042040E"/>
    <w:rsid w:val="004215EB"/>
    <w:rsid w:val="004217CB"/>
    <w:rsid w:val="00425D88"/>
    <w:rsid w:val="0042771F"/>
    <w:rsid w:val="00427A9D"/>
    <w:rsid w:val="004311B5"/>
    <w:rsid w:val="004321E2"/>
    <w:rsid w:val="0043244B"/>
    <w:rsid w:val="00433B94"/>
    <w:rsid w:val="00435AAF"/>
    <w:rsid w:val="004360A9"/>
    <w:rsid w:val="00437FC6"/>
    <w:rsid w:val="00440027"/>
    <w:rsid w:val="00444589"/>
    <w:rsid w:val="00444934"/>
    <w:rsid w:val="00445217"/>
    <w:rsid w:val="00445FF2"/>
    <w:rsid w:val="00447BA4"/>
    <w:rsid w:val="00450313"/>
    <w:rsid w:val="0045137B"/>
    <w:rsid w:val="0045249E"/>
    <w:rsid w:val="00452D15"/>
    <w:rsid w:val="00453E27"/>
    <w:rsid w:val="00456877"/>
    <w:rsid w:val="00456C66"/>
    <w:rsid w:val="0045705F"/>
    <w:rsid w:val="00457230"/>
    <w:rsid w:val="00457278"/>
    <w:rsid w:val="00457B8D"/>
    <w:rsid w:val="00460645"/>
    <w:rsid w:val="004606BA"/>
    <w:rsid w:val="00460B6A"/>
    <w:rsid w:val="00460CFC"/>
    <w:rsid w:val="0046115A"/>
    <w:rsid w:val="00461F79"/>
    <w:rsid w:val="0046631E"/>
    <w:rsid w:val="00466B58"/>
    <w:rsid w:val="00467750"/>
    <w:rsid w:val="004700C6"/>
    <w:rsid w:val="00470E63"/>
    <w:rsid w:val="0047194F"/>
    <w:rsid w:val="0047290A"/>
    <w:rsid w:val="00472CCD"/>
    <w:rsid w:val="00472ECF"/>
    <w:rsid w:val="00472FE3"/>
    <w:rsid w:val="00473B02"/>
    <w:rsid w:val="00474E32"/>
    <w:rsid w:val="00475FEA"/>
    <w:rsid w:val="00476225"/>
    <w:rsid w:val="00477C31"/>
    <w:rsid w:val="00480000"/>
    <w:rsid w:val="004832A1"/>
    <w:rsid w:val="00483BE8"/>
    <w:rsid w:val="004845B6"/>
    <w:rsid w:val="00484F86"/>
    <w:rsid w:val="00485B38"/>
    <w:rsid w:val="004865D5"/>
    <w:rsid w:val="0048707F"/>
    <w:rsid w:val="00490601"/>
    <w:rsid w:val="00490DEF"/>
    <w:rsid w:val="00490F33"/>
    <w:rsid w:val="00490F87"/>
    <w:rsid w:val="00491206"/>
    <w:rsid w:val="00491339"/>
    <w:rsid w:val="004914B9"/>
    <w:rsid w:val="00494DEA"/>
    <w:rsid w:val="004956B0"/>
    <w:rsid w:val="0049602C"/>
    <w:rsid w:val="0049606B"/>
    <w:rsid w:val="00496D07"/>
    <w:rsid w:val="00497C58"/>
    <w:rsid w:val="004A0455"/>
    <w:rsid w:val="004A05E1"/>
    <w:rsid w:val="004A0B11"/>
    <w:rsid w:val="004A0E18"/>
    <w:rsid w:val="004A1A8B"/>
    <w:rsid w:val="004A1EDA"/>
    <w:rsid w:val="004A25C2"/>
    <w:rsid w:val="004A2EB4"/>
    <w:rsid w:val="004A3509"/>
    <w:rsid w:val="004A3524"/>
    <w:rsid w:val="004A36F5"/>
    <w:rsid w:val="004A40C9"/>
    <w:rsid w:val="004A47AD"/>
    <w:rsid w:val="004A78FE"/>
    <w:rsid w:val="004A79E5"/>
    <w:rsid w:val="004B00F5"/>
    <w:rsid w:val="004B41C6"/>
    <w:rsid w:val="004B4580"/>
    <w:rsid w:val="004B4C24"/>
    <w:rsid w:val="004B5818"/>
    <w:rsid w:val="004B5910"/>
    <w:rsid w:val="004C02E2"/>
    <w:rsid w:val="004C07C1"/>
    <w:rsid w:val="004C07FB"/>
    <w:rsid w:val="004C0A2B"/>
    <w:rsid w:val="004C1D30"/>
    <w:rsid w:val="004C2040"/>
    <w:rsid w:val="004C2C4A"/>
    <w:rsid w:val="004C2F3D"/>
    <w:rsid w:val="004C2F46"/>
    <w:rsid w:val="004C4131"/>
    <w:rsid w:val="004C640B"/>
    <w:rsid w:val="004C6B40"/>
    <w:rsid w:val="004C6B6D"/>
    <w:rsid w:val="004C6E8D"/>
    <w:rsid w:val="004C6F33"/>
    <w:rsid w:val="004D0F27"/>
    <w:rsid w:val="004D59C8"/>
    <w:rsid w:val="004D6223"/>
    <w:rsid w:val="004D6D40"/>
    <w:rsid w:val="004D76E9"/>
    <w:rsid w:val="004D7928"/>
    <w:rsid w:val="004D7BD0"/>
    <w:rsid w:val="004E096A"/>
    <w:rsid w:val="004E1351"/>
    <w:rsid w:val="004E1AD0"/>
    <w:rsid w:val="004E1E54"/>
    <w:rsid w:val="004E29D2"/>
    <w:rsid w:val="004E2B55"/>
    <w:rsid w:val="004E3EA8"/>
    <w:rsid w:val="004E4E40"/>
    <w:rsid w:val="004E628A"/>
    <w:rsid w:val="004E6E1E"/>
    <w:rsid w:val="004E74F8"/>
    <w:rsid w:val="004F01CB"/>
    <w:rsid w:val="004F1DA5"/>
    <w:rsid w:val="004F2490"/>
    <w:rsid w:val="004F4B0E"/>
    <w:rsid w:val="004F63F2"/>
    <w:rsid w:val="004F7910"/>
    <w:rsid w:val="004F7C42"/>
    <w:rsid w:val="00504406"/>
    <w:rsid w:val="00504C55"/>
    <w:rsid w:val="005055D0"/>
    <w:rsid w:val="005065FF"/>
    <w:rsid w:val="00507979"/>
    <w:rsid w:val="00507C27"/>
    <w:rsid w:val="00507E7B"/>
    <w:rsid w:val="0051011D"/>
    <w:rsid w:val="00511B9F"/>
    <w:rsid w:val="00512228"/>
    <w:rsid w:val="005149A9"/>
    <w:rsid w:val="005154F2"/>
    <w:rsid w:val="0051577C"/>
    <w:rsid w:val="00515949"/>
    <w:rsid w:val="00515B4E"/>
    <w:rsid w:val="00515E27"/>
    <w:rsid w:val="00516224"/>
    <w:rsid w:val="00516B6F"/>
    <w:rsid w:val="005178EE"/>
    <w:rsid w:val="005208A2"/>
    <w:rsid w:val="00521166"/>
    <w:rsid w:val="005228C6"/>
    <w:rsid w:val="00523737"/>
    <w:rsid w:val="00523A8E"/>
    <w:rsid w:val="00523DB6"/>
    <w:rsid w:val="00524840"/>
    <w:rsid w:val="0052484E"/>
    <w:rsid w:val="005258A5"/>
    <w:rsid w:val="00525ED8"/>
    <w:rsid w:val="00526DEC"/>
    <w:rsid w:val="00526FF1"/>
    <w:rsid w:val="0053035B"/>
    <w:rsid w:val="005308E2"/>
    <w:rsid w:val="00533A82"/>
    <w:rsid w:val="00534003"/>
    <w:rsid w:val="00534850"/>
    <w:rsid w:val="005359FF"/>
    <w:rsid w:val="00536067"/>
    <w:rsid w:val="00537324"/>
    <w:rsid w:val="00540CBB"/>
    <w:rsid w:val="00540D81"/>
    <w:rsid w:val="0054273E"/>
    <w:rsid w:val="005427CA"/>
    <w:rsid w:val="00543EA1"/>
    <w:rsid w:val="00543EE9"/>
    <w:rsid w:val="005449BA"/>
    <w:rsid w:val="005455C3"/>
    <w:rsid w:val="005465F1"/>
    <w:rsid w:val="005468BA"/>
    <w:rsid w:val="00547842"/>
    <w:rsid w:val="00547E6E"/>
    <w:rsid w:val="00552272"/>
    <w:rsid w:val="00552358"/>
    <w:rsid w:val="00552457"/>
    <w:rsid w:val="00552C1E"/>
    <w:rsid w:val="0055307F"/>
    <w:rsid w:val="005538A4"/>
    <w:rsid w:val="0055458F"/>
    <w:rsid w:val="00554604"/>
    <w:rsid w:val="00555DD6"/>
    <w:rsid w:val="0055701D"/>
    <w:rsid w:val="005608AD"/>
    <w:rsid w:val="0056182A"/>
    <w:rsid w:val="00561B62"/>
    <w:rsid w:val="00562ED3"/>
    <w:rsid w:val="0056363C"/>
    <w:rsid w:val="00566A4B"/>
    <w:rsid w:val="00567802"/>
    <w:rsid w:val="00570192"/>
    <w:rsid w:val="00571161"/>
    <w:rsid w:val="00571BDD"/>
    <w:rsid w:val="00573EC8"/>
    <w:rsid w:val="00574560"/>
    <w:rsid w:val="005758BB"/>
    <w:rsid w:val="005762D4"/>
    <w:rsid w:val="005766C1"/>
    <w:rsid w:val="00577FB0"/>
    <w:rsid w:val="00580D95"/>
    <w:rsid w:val="0058307F"/>
    <w:rsid w:val="005836DC"/>
    <w:rsid w:val="00583D56"/>
    <w:rsid w:val="00583D98"/>
    <w:rsid w:val="0058416E"/>
    <w:rsid w:val="005847BB"/>
    <w:rsid w:val="005852F8"/>
    <w:rsid w:val="0058608F"/>
    <w:rsid w:val="00590BD3"/>
    <w:rsid w:val="00592263"/>
    <w:rsid w:val="00592B69"/>
    <w:rsid w:val="00592D5C"/>
    <w:rsid w:val="0059438F"/>
    <w:rsid w:val="00595CD6"/>
    <w:rsid w:val="005961E0"/>
    <w:rsid w:val="0059769A"/>
    <w:rsid w:val="005976A6"/>
    <w:rsid w:val="005976B3"/>
    <w:rsid w:val="00597A3B"/>
    <w:rsid w:val="005A0023"/>
    <w:rsid w:val="005A234A"/>
    <w:rsid w:val="005A324A"/>
    <w:rsid w:val="005A5DA0"/>
    <w:rsid w:val="005B196E"/>
    <w:rsid w:val="005B3066"/>
    <w:rsid w:val="005B4E1E"/>
    <w:rsid w:val="005B6016"/>
    <w:rsid w:val="005B654C"/>
    <w:rsid w:val="005B6C93"/>
    <w:rsid w:val="005B70F3"/>
    <w:rsid w:val="005B7209"/>
    <w:rsid w:val="005B74E2"/>
    <w:rsid w:val="005B7714"/>
    <w:rsid w:val="005B787C"/>
    <w:rsid w:val="005C02B3"/>
    <w:rsid w:val="005C274F"/>
    <w:rsid w:val="005C2DB2"/>
    <w:rsid w:val="005C3128"/>
    <w:rsid w:val="005C4CF6"/>
    <w:rsid w:val="005C6AAE"/>
    <w:rsid w:val="005C7347"/>
    <w:rsid w:val="005C7DC6"/>
    <w:rsid w:val="005D21EC"/>
    <w:rsid w:val="005D3783"/>
    <w:rsid w:val="005D3EB4"/>
    <w:rsid w:val="005D41EE"/>
    <w:rsid w:val="005D440D"/>
    <w:rsid w:val="005D628E"/>
    <w:rsid w:val="005D7C24"/>
    <w:rsid w:val="005D7D91"/>
    <w:rsid w:val="005E1204"/>
    <w:rsid w:val="005E1309"/>
    <w:rsid w:val="005E4239"/>
    <w:rsid w:val="005E51D3"/>
    <w:rsid w:val="005E54F8"/>
    <w:rsid w:val="005E5F83"/>
    <w:rsid w:val="005E602A"/>
    <w:rsid w:val="005E627A"/>
    <w:rsid w:val="005E6936"/>
    <w:rsid w:val="005E6F13"/>
    <w:rsid w:val="005E701D"/>
    <w:rsid w:val="005E7F2A"/>
    <w:rsid w:val="005F08ED"/>
    <w:rsid w:val="005F0A5E"/>
    <w:rsid w:val="005F10CC"/>
    <w:rsid w:val="005F1641"/>
    <w:rsid w:val="005F17FA"/>
    <w:rsid w:val="005F215F"/>
    <w:rsid w:val="005F22F5"/>
    <w:rsid w:val="005F362A"/>
    <w:rsid w:val="005F685D"/>
    <w:rsid w:val="00600192"/>
    <w:rsid w:val="00600A75"/>
    <w:rsid w:val="00600AE1"/>
    <w:rsid w:val="00601D59"/>
    <w:rsid w:val="0060355E"/>
    <w:rsid w:val="00603BB1"/>
    <w:rsid w:val="006053E8"/>
    <w:rsid w:val="00606DAB"/>
    <w:rsid w:val="006071B9"/>
    <w:rsid w:val="00610379"/>
    <w:rsid w:val="006104F2"/>
    <w:rsid w:val="006122B7"/>
    <w:rsid w:val="0061286C"/>
    <w:rsid w:val="006146D5"/>
    <w:rsid w:val="0061472E"/>
    <w:rsid w:val="00616A15"/>
    <w:rsid w:val="00617BEA"/>
    <w:rsid w:val="006204C1"/>
    <w:rsid w:val="00622277"/>
    <w:rsid w:val="00623B11"/>
    <w:rsid w:val="0062498E"/>
    <w:rsid w:val="00624DCB"/>
    <w:rsid w:val="00625581"/>
    <w:rsid w:val="0062630E"/>
    <w:rsid w:val="0062710C"/>
    <w:rsid w:val="006276D5"/>
    <w:rsid w:val="006306D5"/>
    <w:rsid w:val="006326F8"/>
    <w:rsid w:val="0063348D"/>
    <w:rsid w:val="00634B8A"/>
    <w:rsid w:val="0063518A"/>
    <w:rsid w:val="00635F95"/>
    <w:rsid w:val="006363B4"/>
    <w:rsid w:val="0063798E"/>
    <w:rsid w:val="00641699"/>
    <w:rsid w:val="006433F6"/>
    <w:rsid w:val="00645471"/>
    <w:rsid w:val="006462C2"/>
    <w:rsid w:val="00646DA8"/>
    <w:rsid w:val="0064728B"/>
    <w:rsid w:val="00652859"/>
    <w:rsid w:val="00655D7B"/>
    <w:rsid w:val="00656634"/>
    <w:rsid w:val="00661858"/>
    <w:rsid w:val="00662520"/>
    <w:rsid w:val="00663C57"/>
    <w:rsid w:val="006643CF"/>
    <w:rsid w:val="00665413"/>
    <w:rsid w:val="0066651B"/>
    <w:rsid w:val="0066692B"/>
    <w:rsid w:val="006677B0"/>
    <w:rsid w:val="00667CD7"/>
    <w:rsid w:val="00667CF0"/>
    <w:rsid w:val="006700FB"/>
    <w:rsid w:val="00670A7B"/>
    <w:rsid w:val="006716A0"/>
    <w:rsid w:val="0067234C"/>
    <w:rsid w:val="006731E5"/>
    <w:rsid w:val="00673530"/>
    <w:rsid w:val="0067372B"/>
    <w:rsid w:val="0067415B"/>
    <w:rsid w:val="00680168"/>
    <w:rsid w:val="006806BE"/>
    <w:rsid w:val="00680F3E"/>
    <w:rsid w:val="00680F6F"/>
    <w:rsid w:val="0068100A"/>
    <w:rsid w:val="006819D8"/>
    <w:rsid w:val="00682594"/>
    <w:rsid w:val="0068303A"/>
    <w:rsid w:val="00683EC5"/>
    <w:rsid w:val="00687D9B"/>
    <w:rsid w:val="006914F2"/>
    <w:rsid w:val="00691EBF"/>
    <w:rsid w:val="0069222F"/>
    <w:rsid w:val="00692E31"/>
    <w:rsid w:val="006954A9"/>
    <w:rsid w:val="00696BE1"/>
    <w:rsid w:val="00697CA6"/>
    <w:rsid w:val="006A1CDF"/>
    <w:rsid w:val="006A22FE"/>
    <w:rsid w:val="006A2ECF"/>
    <w:rsid w:val="006A4749"/>
    <w:rsid w:val="006A483C"/>
    <w:rsid w:val="006A5A85"/>
    <w:rsid w:val="006A5DDC"/>
    <w:rsid w:val="006A5E79"/>
    <w:rsid w:val="006A610C"/>
    <w:rsid w:val="006A69AC"/>
    <w:rsid w:val="006A741B"/>
    <w:rsid w:val="006A7AA9"/>
    <w:rsid w:val="006B0114"/>
    <w:rsid w:val="006B0F6F"/>
    <w:rsid w:val="006B1AB1"/>
    <w:rsid w:val="006B1F36"/>
    <w:rsid w:val="006B44B8"/>
    <w:rsid w:val="006B4973"/>
    <w:rsid w:val="006B5189"/>
    <w:rsid w:val="006B5544"/>
    <w:rsid w:val="006B6E4D"/>
    <w:rsid w:val="006B796F"/>
    <w:rsid w:val="006C0E83"/>
    <w:rsid w:val="006C14D8"/>
    <w:rsid w:val="006C1CEC"/>
    <w:rsid w:val="006C38E3"/>
    <w:rsid w:val="006C479B"/>
    <w:rsid w:val="006C4E76"/>
    <w:rsid w:val="006C4E93"/>
    <w:rsid w:val="006C539B"/>
    <w:rsid w:val="006C58DC"/>
    <w:rsid w:val="006C6AF8"/>
    <w:rsid w:val="006C7FC0"/>
    <w:rsid w:val="006D0D95"/>
    <w:rsid w:val="006D0DFC"/>
    <w:rsid w:val="006D1562"/>
    <w:rsid w:val="006D1EF7"/>
    <w:rsid w:val="006D2224"/>
    <w:rsid w:val="006D26F7"/>
    <w:rsid w:val="006D2B10"/>
    <w:rsid w:val="006D3EA6"/>
    <w:rsid w:val="006D5266"/>
    <w:rsid w:val="006D5ACB"/>
    <w:rsid w:val="006E19E3"/>
    <w:rsid w:val="006E2EDF"/>
    <w:rsid w:val="006E336A"/>
    <w:rsid w:val="006E3D65"/>
    <w:rsid w:val="006E4161"/>
    <w:rsid w:val="006E4B49"/>
    <w:rsid w:val="006E4F59"/>
    <w:rsid w:val="006E5C80"/>
    <w:rsid w:val="006E735C"/>
    <w:rsid w:val="006E7438"/>
    <w:rsid w:val="006F02BD"/>
    <w:rsid w:val="006F22A9"/>
    <w:rsid w:val="006F2307"/>
    <w:rsid w:val="006F2503"/>
    <w:rsid w:val="006F3525"/>
    <w:rsid w:val="006F38F1"/>
    <w:rsid w:val="006F4197"/>
    <w:rsid w:val="006F56C4"/>
    <w:rsid w:val="006F665B"/>
    <w:rsid w:val="006F7527"/>
    <w:rsid w:val="00700314"/>
    <w:rsid w:val="00700EBF"/>
    <w:rsid w:val="00701071"/>
    <w:rsid w:val="00701E39"/>
    <w:rsid w:val="007022BD"/>
    <w:rsid w:val="007022E2"/>
    <w:rsid w:val="00702BCE"/>
    <w:rsid w:val="007040C8"/>
    <w:rsid w:val="00704ADC"/>
    <w:rsid w:val="00704B26"/>
    <w:rsid w:val="00704D76"/>
    <w:rsid w:val="0070520F"/>
    <w:rsid w:val="0070541E"/>
    <w:rsid w:val="00705F2B"/>
    <w:rsid w:val="00706C7B"/>
    <w:rsid w:val="00707CC7"/>
    <w:rsid w:val="0071138A"/>
    <w:rsid w:val="007115E8"/>
    <w:rsid w:val="007121EE"/>
    <w:rsid w:val="007129BA"/>
    <w:rsid w:val="00712BDE"/>
    <w:rsid w:val="00713355"/>
    <w:rsid w:val="007139E4"/>
    <w:rsid w:val="00714317"/>
    <w:rsid w:val="00714B0B"/>
    <w:rsid w:val="00714FED"/>
    <w:rsid w:val="0071538D"/>
    <w:rsid w:val="00715468"/>
    <w:rsid w:val="00717D51"/>
    <w:rsid w:val="007215EF"/>
    <w:rsid w:val="00723547"/>
    <w:rsid w:val="00723AE8"/>
    <w:rsid w:val="00724424"/>
    <w:rsid w:val="0072461A"/>
    <w:rsid w:val="007248EF"/>
    <w:rsid w:val="0072523E"/>
    <w:rsid w:val="0072589C"/>
    <w:rsid w:val="007267B5"/>
    <w:rsid w:val="00727635"/>
    <w:rsid w:val="007302C5"/>
    <w:rsid w:val="00732B71"/>
    <w:rsid w:val="007341A5"/>
    <w:rsid w:val="007349E4"/>
    <w:rsid w:val="00735252"/>
    <w:rsid w:val="0073680A"/>
    <w:rsid w:val="00736F11"/>
    <w:rsid w:val="00737898"/>
    <w:rsid w:val="00737F64"/>
    <w:rsid w:val="0074007B"/>
    <w:rsid w:val="0074042A"/>
    <w:rsid w:val="007406D8"/>
    <w:rsid w:val="00740A38"/>
    <w:rsid w:val="00741DD0"/>
    <w:rsid w:val="00742B09"/>
    <w:rsid w:val="00742F99"/>
    <w:rsid w:val="0074301B"/>
    <w:rsid w:val="00743828"/>
    <w:rsid w:val="00743A3B"/>
    <w:rsid w:val="00743F5B"/>
    <w:rsid w:val="00746C34"/>
    <w:rsid w:val="00747229"/>
    <w:rsid w:val="00747E2D"/>
    <w:rsid w:val="007510BD"/>
    <w:rsid w:val="00751EC3"/>
    <w:rsid w:val="00751FDE"/>
    <w:rsid w:val="0075280F"/>
    <w:rsid w:val="0075417D"/>
    <w:rsid w:val="0075616C"/>
    <w:rsid w:val="007577AB"/>
    <w:rsid w:val="007627E5"/>
    <w:rsid w:val="00762CC1"/>
    <w:rsid w:val="00763DD8"/>
    <w:rsid w:val="00764070"/>
    <w:rsid w:val="00764354"/>
    <w:rsid w:val="00764750"/>
    <w:rsid w:val="007648CF"/>
    <w:rsid w:val="0076503C"/>
    <w:rsid w:val="007659D9"/>
    <w:rsid w:val="007667F7"/>
    <w:rsid w:val="00766B4A"/>
    <w:rsid w:val="00767AE2"/>
    <w:rsid w:val="00770A66"/>
    <w:rsid w:val="007738F1"/>
    <w:rsid w:val="00773FD9"/>
    <w:rsid w:val="00774845"/>
    <w:rsid w:val="007759EF"/>
    <w:rsid w:val="007761D3"/>
    <w:rsid w:val="00776678"/>
    <w:rsid w:val="00777E1C"/>
    <w:rsid w:val="00780451"/>
    <w:rsid w:val="007808A1"/>
    <w:rsid w:val="00780DA8"/>
    <w:rsid w:val="00781EB9"/>
    <w:rsid w:val="007838B3"/>
    <w:rsid w:val="00784B3F"/>
    <w:rsid w:val="00785C4D"/>
    <w:rsid w:val="0078671A"/>
    <w:rsid w:val="00787D71"/>
    <w:rsid w:val="00791EBE"/>
    <w:rsid w:val="007923C2"/>
    <w:rsid w:val="007925CF"/>
    <w:rsid w:val="00792A2A"/>
    <w:rsid w:val="00793291"/>
    <w:rsid w:val="0079339B"/>
    <w:rsid w:val="00794268"/>
    <w:rsid w:val="007943EE"/>
    <w:rsid w:val="00794712"/>
    <w:rsid w:val="00794823"/>
    <w:rsid w:val="00794A01"/>
    <w:rsid w:val="007950B5"/>
    <w:rsid w:val="007961AC"/>
    <w:rsid w:val="00796F7F"/>
    <w:rsid w:val="00797EE8"/>
    <w:rsid w:val="007A06FC"/>
    <w:rsid w:val="007A0881"/>
    <w:rsid w:val="007A1FD6"/>
    <w:rsid w:val="007A205D"/>
    <w:rsid w:val="007A3BAC"/>
    <w:rsid w:val="007A4091"/>
    <w:rsid w:val="007A43EE"/>
    <w:rsid w:val="007A49EB"/>
    <w:rsid w:val="007A545B"/>
    <w:rsid w:val="007A5511"/>
    <w:rsid w:val="007A636C"/>
    <w:rsid w:val="007A64AD"/>
    <w:rsid w:val="007A73C2"/>
    <w:rsid w:val="007B0C19"/>
    <w:rsid w:val="007B0DB6"/>
    <w:rsid w:val="007B0E7A"/>
    <w:rsid w:val="007B31E2"/>
    <w:rsid w:val="007B4342"/>
    <w:rsid w:val="007B66ED"/>
    <w:rsid w:val="007B6BEA"/>
    <w:rsid w:val="007B6F61"/>
    <w:rsid w:val="007B762A"/>
    <w:rsid w:val="007C04C8"/>
    <w:rsid w:val="007C0663"/>
    <w:rsid w:val="007C0C4D"/>
    <w:rsid w:val="007C0DC2"/>
    <w:rsid w:val="007C10F4"/>
    <w:rsid w:val="007C26D4"/>
    <w:rsid w:val="007C4047"/>
    <w:rsid w:val="007C40E0"/>
    <w:rsid w:val="007C4615"/>
    <w:rsid w:val="007C4BEC"/>
    <w:rsid w:val="007C5082"/>
    <w:rsid w:val="007C65DD"/>
    <w:rsid w:val="007C6BC6"/>
    <w:rsid w:val="007C70FB"/>
    <w:rsid w:val="007C71C2"/>
    <w:rsid w:val="007C77F6"/>
    <w:rsid w:val="007D094B"/>
    <w:rsid w:val="007D2253"/>
    <w:rsid w:val="007D2ADB"/>
    <w:rsid w:val="007D3C63"/>
    <w:rsid w:val="007D4A21"/>
    <w:rsid w:val="007D7946"/>
    <w:rsid w:val="007E080B"/>
    <w:rsid w:val="007E1C12"/>
    <w:rsid w:val="007E1EF5"/>
    <w:rsid w:val="007E33F6"/>
    <w:rsid w:val="007E35B4"/>
    <w:rsid w:val="007E375D"/>
    <w:rsid w:val="007E4A46"/>
    <w:rsid w:val="007E5E56"/>
    <w:rsid w:val="007E5F3D"/>
    <w:rsid w:val="007E64DD"/>
    <w:rsid w:val="007F207C"/>
    <w:rsid w:val="007F2320"/>
    <w:rsid w:val="007F2D38"/>
    <w:rsid w:val="007F3841"/>
    <w:rsid w:val="007F4C9F"/>
    <w:rsid w:val="007F4ED1"/>
    <w:rsid w:val="007F5252"/>
    <w:rsid w:val="007F5BB9"/>
    <w:rsid w:val="007F5EF1"/>
    <w:rsid w:val="007F619F"/>
    <w:rsid w:val="007F6E0E"/>
    <w:rsid w:val="007F7B2C"/>
    <w:rsid w:val="008007B0"/>
    <w:rsid w:val="00800A9E"/>
    <w:rsid w:val="00800B5D"/>
    <w:rsid w:val="008027E6"/>
    <w:rsid w:val="008034AB"/>
    <w:rsid w:val="00803DEC"/>
    <w:rsid w:val="00803F0B"/>
    <w:rsid w:val="00804C8F"/>
    <w:rsid w:val="00804E99"/>
    <w:rsid w:val="00805B18"/>
    <w:rsid w:val="0080656D"/>
    <w:rsid w:val="00806693"/>
    <w:rsid w:val="00812414"/>
    <w:rsid w:val="0081287B"/>
    <w:rsid w:val="00813DDE"/>
    <w:rsid w:val="00814149"/>
    <w:rsid w:val="00814A80"/>
    <w:rsid w:val="00816797"/>
    <w:rsid w:val="008219AD"/>
    <w:rsid w:val="00824195"/>
    <w:rsid w:val="0082469E"/>
    <w:rsid w:val="008247AA"/>
    <w:rsid w:val="00824B20"/>
    <w:rsid w:val="00826EEB"/>
    <w:rsid w:val="00827649"/>
    <w:rsid w:val="00831816"/>
    <w:rsid w:val="00832EBB"/>
    <w:rsid w:val="0083308F"/>
    <w:rsid w:val="00834D8A"/>
    <w:rsid w:val="008353DD"/>
    <w:rsid w:val="00835876"/>
    <w:rsid w:val="008373BB"/>
    <w:rsid w:val="008373E7"/>
    <w:rsid w:val="008374EA"/>
    <w:rsid w:val="008400AB"/>
    <w:rsid w:val="00842C09"/>
    <w:rsid w:val="00845908"/>
    <w:rsid w:val="008473F7"/>
    <w:rsid w:val="008476E5"/>
    <w:rsid w:val="008502AB"/>
    <w:rsid w:val="00850CC3"/>
    <w:rsid w:val="00853AA9"/>
    <w:rsid w:val="00853E46"/>
    <w:rsid w:val="00854BF9"/>
    <w:rsid w:val="008556AA"/>
    <w:rsid w:val="008568AB"/>
    <w:rsid w:val="00856DE3"/>
    <w:rsid w:val="00860769"/>
    <w:rsid w:val="00860D12"/>
    <w:rsid w:val="00861297"/>
    <w:rsid w:val="00861525"/>
    <w:rsid w:val="00862161"/>
    <w:rsid w:val="00862A8D"/>
    <w:rsid w:val="008644C6"/>
    <w:rsid w:val="008659E6"/>
    <w:rsid w:val="00866510"/>
    <w:rsid w:val="00866656"/>
    <w:rsid w:val="008666AE"/>
    <w:rsid w:val="0086673D"/>
    <w:rsid w:val="008724A6"/>
    <w:rsid w:val="008732B1"/>
    <w:rsid w:val="00877A7D"/>
    <w:rsid w:val="00880BBE"/>
    <w:rsid w:val="008830CE"/>
    <w:rsid w:val="0088387D"/>
    <w:rsid w:val="00884AC3"/>
    <w:rsid w:val="00885E80"/>
    <w:rsid w:val="008870BC"/>
    <w:rsid w:val="008871C9"/>
    <w:rsid w:val="0089050D"/>
    <w:rsid w:val="00890607"/>
    <w:rsid w:val="008909E0"/>
    <w:rsid w:val="00892227"/>
    <w:rsid w:val="00892378"/>
    <w:rsid w:val="008933BE"/>
    <w:rsid w:val="008941D5"/>
    <w:rsid w:val="0089503E"/>
    <w:rsid w:val="00895A04"/>
    <w:rsid w:val="00896291"/>
    <w:rsid w:val="00897187"/>
    <w:rsid w:val="008A098E"/>
    <w:rsid w:val="008A1F7C"/>
    <w:rsid w:val="008A2075"/>
    <w:rsid w:val="008A21E9"/>
    <w:rsid w:val="008A2B35"/>
    <w:rsid w:val="008A34D2"/>
    <w:rsid w:val="008A58A3"/>
    <w:rsid w:val="008A6455"/>
    <w:rsid w:val="008B0895"/>
    <w:rsid w:val="008B1F1B"/>
    <w:rsid w:val="008B338F"/>
    <w:rsid w:val="008B485F"/>
    <w:rsid w:val="008B4997"/>
    <w:rsid w:val="008B52E5"/>
    <w:rsid w:val="008B5DFC"/>
    <w:rsid w:val="008B6010"/>
    <w:rsid w:val="008B6094"/>
    <w:rsid w:val="008B7B71"/>
    <w:rsid w:val="008C0CCD"/>
    <w:rsid w:val="008C11A2"/>
    <w:rsid w:val="008C26AF"/>
    <w:rsid w:val="008C2AE6"/>
    <w:rsid w:val="008C31E8"/>
    <w:rsid w:val="008C321A"/>
    <w:rsid w:val="008C6053"/>
    <w:rsid w:val="008C7E9E"/>
    <w:rsid w:val="008C7EC0"/>
    <w:rsid w:val="008D0ED2"/>
    <w:rsid w:val="008D130E"/>
    <w:rsid w:val="008D309F"/>
    <w:rsid w:val="008D376C"/>
    <w:rsid w:val="008D475B"/>
    <w:rsid w:val="008D4F04"/>
    <w:rsid w:val="008D5322"/>
    <w:rsid w:val="008D665E"/>
    <w:rsid w:val="008D7547"/>
    <w:rsid w:val="008D7AA4"/>
    <w:rsid w:val="008D7CBC"/>
    <w:rsid w:val="008E09FE"/>
    <w:rsid w:val="008E153B"/>
    <w:rsid w:val="008E2E92"/>
    <w:rsid w:val="008E3913"/>
    <w:rsid w:val="008E4A1E"/>
    <w:rsid w:val="008E518F"/>
    <w:rsid w:val="008E5589"/>
    <w:rsid w:val="008E5815"/>
    <w:rsid w:val="008E5933"/>
    <w:rsid w:val="008E59F1"/>
    <w:rsid w:val="008E5E63"/>
    <w:rsid w:val="008E6258"/>
    <w:rsid w:val="008E642A"/>
    <w:rsid w:val="008E65D2"/>
    <w:rsid w:val="008F021A"/>
    <w:rsid w:val="008F43E4"/>
    <w:rsid w:val="008F561A"/>
    <w:rsid w:val="008F7757"/>
    <w:rsid w:val="0090205C"/>
    <w:rsid w:val="009022F6"/>
    <w:rsid w:val="00902BF6"/>
    <w:rsid w:val="00902FC6"/>
    <w:rsid w:val="0090447A"/>
    <w:rsid w:val="00904D01"/>
    <w:rsid w:val="009056C7"/>
    <w:rsid w:val="00905930"/>
    <w:rsid w:val="00906146"/>
    <w:rsid w:val="00906CAA"/>
    <w:rsid w:val="00907E40"/>
    <w:rsid w:val="00910106"/>
    <w:rsid w:val="00910AF4"/>
    <w:rsid w:val="00911099"/>
    <w:rsid w:val="00911782"/>
    <w:rsid w:val="00912032"/>
    <w:rsid w:val="009129A5"/>
    <w:rsid w:val="0091307F"/>
    <w:rsid w:val="00913296"/>
    <w:rsid w:val="009133AF"/>
    <w:rsid w:val="00913859"/>
    <w:rsid w:val="00913C52"/>
    <w:rsid w:val="009161A5"/>
    <w:rsid w:val="009161AA"/>
    <w:rsid w:val="009170FC"/>
    <w:rsid w:val="009202A0"/>
    <w:rsid w:val="00921062"/>
    <w:rsid w:val="009239B9"/>
    <w:rsid w:val="00926A63"/>
    <w:rsid w:val="00926B4D"/>
    <w:rsid w:val="00926F78"/>
    <w:rsid w:val="00930017"/>
    <w:rsid w:val="0093062B"/>
    <w:rsid w:val="0093063B"/>
    <w:rsid w:val="009313FC"/>
    <w:rsid w:val="009315EF"/>
    <w:rsid w:val="00931BC1"/>
    <w:rsid w:val="00931CCF"/>
    <w:rsid w:val="0093434B"/>
    <w:rsid w:val="00936975"/>
    <w:rsid w:val="00936E60"/>
    <w:rsid w:val="009402EE"/>
    <w:rsid w:val="009404E9"/>
    <w:rsid w:val="0094284D"/>
    <w:rsid w:val="00942B13"/>
    <w:rsid w:val="00943BF9"/>
    <w:rsid w:val="00943C69"/>
    <w:rsid w:val="009456F7"/>
    <w:rsid w:val="00945736"/>
    <w:rsid w:val="009463E5"/>
    <w:rsid w:val="00946DBF"/>
    <w:rsid w:val="009478E3"/>
    <w:rsid w:val="0094796F"/>
    <w:rsid w:val="00950D5B"/>
    <w:rsid w:val="0095217E"/>
    <w:rsid w:val="00952318"/>
    <w:rsid w:val="00954C51"/>
    <w:rsid w:val="00955774"/>
    <w:rsid w:val="00955DB2"/>
    <w:rsid w:val="0095659D"/>
    <w:rsid w:val="009569F4"/>
    <w:rsid w:val="00956B0F"/>
    <w:rsid w:val="00957674"/>
    <w:rsid w:val="0095775D"/>
    <w:rsid w:val="00957D2A"/>
    <w:rsid w:val="00962804"/>
    <w:rsid w:val="009628BA"/>
    <w:rsid w:val="009632C1"/>
    <w:rsid w:val="009653AB"/>
    <w:rsid w:val="00965A59"/>
    <w:rsid w:val="00965C5E"/>
    <w:rsid w:val="00966128"/>
    <w:rsid w:val="00967DEF"/>
    <w:rsid w:val="00967E0F"/>
    <w:rsid w:val="00971791"/>
    <w:rsid w:val="009726A9"/>
    <w:rsid w:val="009729B3"/>
    <w:rsid w:val="00972DF7"/>
    <w:rsid w:val="009730A0"/>
    <w:rsid w:val="00974995"/>
    <w:rsid w:val="0097539E"/>
    <w:rsid w:val="00977051"/>
    <w:rsid w:val="009770F1"/>
    <w:rsid w:val="00977F8E"/>
    <w:rsid w:val="00980B14"/>
    <w:rsid w:val="009840ED"/>
    <w:rsid w:val="00984712"/>
    <w:rsid w:val="009847DB"/>
    <w:rsid w:val="009857B9"/>
    <w:rsid w:val="009863FE"/>
    <w:rsid w:val="009869E3"/>
    <w:rsid w:val="00986E1A"/>
    <w:rsid w:val="009911C7"/>
    <w:rsid w:val="00991AA8"/>
    <w:rsid w:val="00992AF3"/>
    <w:rsid w:val="00993E1F"/>
    <w:rsid w:val="009949B1"/>
    <w:rsid w:val="00994FD3"/>
    <w:rsid w:val="00995E57"/>
    <w:rsid w:val="0099655A"/>
    <w:rsid w:val="00997186"/>
    <w:rsid w:val="009976C4"/>
    <w:rsid w:val="0099779B"/>
    <w:rsid w:val="00997983"/>
    <w:rsid w:val="009A058E"/>
    <w:rsid w:val="009A2988"/>
    <w:rsid w:val="009A65B6"/>
    <w:rsid w:val="009A6C98"/>
    <w:rsid w:val="009A6CE0"/>
    <w:rsid w:val="009B1388"/>
    <w:rsid w:val="009B1648"/>
    <w:rsid w:val="009B29DA"/>
    <w:rsid w:val="009B2EF7"/>
    <w:rsid w:val="009B32AB"/>
    <w:rsid w:val="009B35E8"/>
    <w:rsid w:val="009B3702"/>
    <w:rsid w:val="009B440F"/>
    <w:rsid w:val="009B49D2"/>
    <w:rsid w:val="009B5A1F"/>
    <w:rsid w:val="009B5E4B"/>
    <w:rsid w:val="009B5F2F"/>
    <w:rsid w:val="009B6302"/>
    <w:rsid w:val="009B665B"/>
    <w:rsid w:val="009B799B"/>
    <w:rsid w:val="009C0480"/>
    <w:rsid w:val="009C13B2"/>
    <w:rsid w:val="009C190E"/>
    <w:rsid w:val="009C21D1"/>
    <w:rsid w:val="009C292F"/>
    <w:rsid w:val="009C4EAA"/>
    <w:rsid w:val="009C527D"/>
    <w:rsid w:val="009C62E6"/>
    <w:rsid w:val="009C72C2"/>
    <w:rsid w:val="009D10F0"/>
    <w:rsid w:val="009D30FD"/>
    <w:rsid w:val="009D3AAD"/>
    <w:rsid w:val="009D3B28"/>
    <w:rsid w:val="009D6321"/>
    <w:rsid w:val="009D6342"/>
    <w:rsid w:val="009D6ED0"/>
    <w:rsid w:val="009D70A1"/>
    <w:rsid w:val="009D748D"/>
    <w:rsid w:val="009E29CC"/>
    <w:rsid w:val="009E2FBE"/>
    <w:rsid w:val="009E351C"/>
    <w:rsid w:val="009E3C41"/>
    <w:rsid w:val="009E3D47"/>
    <w:rsid w:val="009E5674"/>
    <w:rsid w:val="009E79D5"/>
    <w:rsid w:val="009F1A55"/>
    <w:rsid w:val="009F1EF2"/>
    <w:rsid w:val="009F2ABF"/>
    <w:rsid w:val="009F33BD"/>
    <w:rsid w:val="009F3780"/>
    <w:rsid w:val="009F7A94"/>
    <w:rsid w:val="00A0142D"/>
    <w:rsid w:val="00A02B16"/>
    <w:rsid w:val="00A0308C"/>
    <w:rsid w:val="00A04864"/>
    <w:rsid w:val="00A04F54"/>
    <w:rsid w:val="00A05C22"/>
    <w:rsid w:val="00A060BD"/>
    <w:rsid w:val="00A07D48"/>
    <w:rsid w:val="00A1066C"/>
    <w:rsid w:val="00A128E2"/>
    <w:rsid w:val="00A12FF2"/>
    <w:rsid w:val="00A132DB"/>
    <w:rsid w:val="00A14C14"/>
    <w:rsid w:val="00A154E6"/>
    <w:rsid w:val="00A15B67"/>
    <w:rsid w:val="00A1777C"/>
    <w:rsid w:val="00A179E0"/>
    <w:rsid w:val="00A21AFA"/>
    <w:rsid w:val="00A224CB"/>
    <w:rsid w:val="00A22DFF"/>
    <w:rsid w:val="00A251B5"/>
    <w:rsid w:val="00A254B0"/>
    <w:rsid w:val="00A255D6"/>
    <w:rsid w:val="00A26B9E"/>
    <w:rsid w:val="00A27923"/>
    <w:rsid w:val="00A30FEC"/>
    <w:rsid w:val="00A32093"/>
    <w:rsid w:val="00A3316A"/>
    <w:rsid w:val="00A33EA7"/>
    <w:rsid w:val="00A34DA3"/>
    <w:rsid w:val="00A34DB0"/>
    <w:rsid w:val="00A36077"/>
    <w:rsid w:val="00A40D91"/>
    <w:rsid w:val="00A414DB"/>
    <w:rsid w:val="00A4191D"/>
    <w:rsid w:val="00A41F00"/>
    <w:rsid w:val="00A422AD"/>
    <w:rsid w:val="00A42D65"/>
    <w:rsid w:val="00A4680D"/>
    <w:rsid w:val="00A47160"/>
    <w:rsid w:val="00A4784E"/>
    <w:rsid w:val="00A47A50"/>
    <w:rsid w:val="00A5128A"/>
    <w:rsid w:val="00A51EEA"/>
    <w:rsid w:val="00A53315"/>
    <w:rsid w:val="00A5398F"/>
    <w:rsid w:val="00A53C3F"/>
    <w:rsid w:val="00A53E06"/>
    <w:rsid w:val="00A56C68"/>
    <w:rsid w:val="00A61017"/>
    <w:rsid w:val="00A61C58"/>
    <w:rsid w:val="00A621DD"/>
    <w:rsid w:val="00A62865"/>
    <w:rsid w:val="00A62C5B"/>
    <w:rsid w:val="00A634FB"/>
    <w:rsid w:val="00A65444"/>
    <w:rsid w:val="00A65DB2"/>
    <w:rsid w:val="00A6732F"/>
    <w:rsid w:val="00A67DC0"/>
    <w:rsid w:val="00A71E3B"/>
    <w:rsid w:val="00A72BB9"/>
    <w:rsid w:val="00A736E9"/>
    <w:rsid w:val="00A74250"/>
    <w:rsid w:val="00A7434C"/>
    <w:rsid w:val="00A74F58"/>
    <w:rsid w:val="00A761F1"/>
    <w:rsid w:val="00A76FBB"/>
    <w:rsid w:val="00A77CF3"/>
    <w:rsid w:val="00A77F3E"/>
    <w:rsid w:val="00A81283"/>
    <w:rsid w:val="00A81B13"/>
    <w:rsid w:val="00A82997"/>
    <w:rsid w:val="00A86B25"/>
    <w:rsid w:val="00A87042"/>
    <w:rsid w:val="00A93898"/>
    <w:rsid w:val="00A95919"/>
    <w:rsid w:val="00A9660B"/>
    <w:rsid w:val="00A97975"/>
    <w:rsid w:val="00AA0AA4"/>
    <w:rsid w:val="00AA58CA"/>
    <w:rsid w:val="00AA6F46"/>
    <w:rsid w:val="00AA7D6A"/>
    <w:rsid w:val="00AB09F0"/>
    <w:rsid w:val="00AB101A"/>
    <w:rsid w:val="00AB2566"/>
    <w:rsid w:val="00AB2833"/>
    <w:rsid w:val="00AB37BA"/>
    <w:rsid w:val="00AB62CC"/>
    <w:rsid w:val="00AB7319"/>
    <w:rsid w:val="00AB77FD"/>
    <w:rsid w:val="00AB7B53"/>
    <w:rsid w:val="00AC0118"/>
    <w:rsid w:val="00AC107A"/>
    <w:rsid w:val="00AC3B48"/>
    <w:rsid w:val="00AC5FE1"/>
    <w:rsid w:val="00AC6432"/>
    <w:rsid w:val="00AD0A74"/>
    <w:rsid w:val="00AD1AD7"/>
    <w:rsid w:val="00AD1CDB"/>
    <w:rsid w:val="00AD1E17"/>
    <w:rsid w:val="00AD31B6"/>
    <w:rsid w:val="00AD3345"/>
    <w:rsid w:val="00AD37BA"/>
    <w:rsid w:val="00AD4601"/>
    <w:rsid w:val="00AD4648"/>
    <w:rsid w:val="00AD5BA2"/>
    <w:rsid w:val="00AD6D68"/>
    <w:rsid w:val="00AD7312"/>
    <w:rsid w:val="00AD77E0"/>
    <w:rsid w:val="00AD7AF0"/>
    <w:rsid w:val="00AE00F6"/>
    <w:rsid w:val="00AE077D"/>
    <w:rsid w:val="00AE225E"/>
    <w:rsid w:val="00AE22D7"/>
    <w:rsid w:val="00AE25EB"/>
    <w:rsid w:val="00AE3304"/>
    <w:rsid w:val="00AE389E"/>
    <w:rsid w:val="00AE40DB"/>
    <w:rsid w:val="00AE415D"/>
    <w:rsid w:val="00AE4646"/>
    <w:rsid w:val="00AE4D04"/>
    <w:rsid w:val="00AE596B"/>
    <w:rsid w:val="00AE65BB"/>
    <w:rsid w:val="00AE6FBF"/>
    <w:rsid w:val="00AE773C"/>
    <w:rsid w:val="00AF017C"/>
    <w:rsid w:val="00AF07B9"/>
    <w:rsid w:val="00AF0CDE"/>
    <w:rsid w:val="00AF13E5"/>
    <w:rsid w:val="00AF188B"/>
    <w:rsid w:val="00AF3462"/>
    <w:rsid w:val="00AF3C87"/>
    <w:rsid w:val="00AF52A3"/>
    <w:rsid w:val="00AF7E95"/>
    <w:rsid w:val="00AF7EC8"/>
    <w:rsid w:val="00B001E2"/>
    <w:rsid w:val="00B02460"/>
    <w:rsid w:val="00B0266F"/>
    <w:rsid w:val="00B0281E"/>
    <w:rsid w:val="00B04119"/>
    <w:rsid w:val="00B059EC"/>
    <w:rsid w:val="00B05D61"/>
    <w:rsid w:val="00B06389"/>
    <w:rsid w:val="00B06BE0"/>
    <w:rsid w:val="00B06EEA"/>
    <w:rsid w:val="00B07119"/>
    <w:rsid w:val="00B108AB"/>
    <w:rsid w:val="00B13192"/>
    <w:rsid w:val="00B13A28"/>
    <w:rsid w:val="00B143CA"/>
    <w:rsid w:val="00B162F2"/>
    <w:rsid w:val="00B17BFA"/>
    <w:rsid w:val="00B20CA0"/>
    <w:rsid w:val="00B23E05"/>
    <w:rsid w:val="00B24272"/>
    <w:rsid w:val="00B24350"/>
    <w:rsid w:val="00B255AA"/>
    <w:rsid w:val="00B27541"/>
    <w:rsid w:val="00B30C65"/>
    <w:rsid w:val="00B31E22"/>
    <w:rsid w:val="00B32E86"/>
    <w:rsid w:val="00B33783"/>
    <w:rsid w:val="00B33BD7"/>
    <w:rsid w:val="00B37669"/>
    <w:rsid w:val="00B4174F"/>
    <w:rsid w:val="00B41F16"/>
    <w:rsid w:val="00B43365"/>
    <w:rsid w:val="00B44418"/>
    <w:rsid w:val="00B4467D"/>
    <w:rsid w:val="00B44A86"/>
    <w:rsid w:val="00B45CEE"/>
    <w:rsid w:val="00B45ECE"/>
    <w:rsid w:val="00B475DB"/>
    <w:rsid w:val="00B47AD7"/>
    <w:rsid w:val="00B50045"/>
    <w:rsid w:val="00B53547"/>
    <w:rsid w:val="00B54ED3"/>
    <w:rsid w:val="00B55038"/>
    <w:rsid w:val="00B55C52"/>
    <w:rsid w:val="00B55E9A"/>
    <w:rsid w:val="00B561AD"/>
    <w:rsid w:val="00B570EC"/>
    <w:rsid w:val="00B609C7"/>
    <w:rsid w:val="00B60A42"/>
    <w:rsid w:val="00B61161"/>
    <w:rsid w:val="00B616F9"/>
    <w:rsid w:val="00B61806"/>
    <w:rsid w:val="00B61F83"/>
    <w:rsid w:val="00B62293"/>
    <w:rsid w:val="00B63A98"/>
    <w:rsid w:val="00B64013"/>
    <w:rsid w:val="00B645C0"/>
    <w:rsid w:val="00B647EA"/>
    <w:rsid w:val="00B6573E"/>
    <w:rsid w:val="00B65A32"/>
    <w:rsid w:val="00B66F2B"/>
    <w:rsid w:val="00B679C2"/>
    <w:rsid w:val="00B67CB6"/>
    <w:rsid w:val="00B71819"/>
    <w:rsid w:val="00B71E60"/>
    <w:rsid w:val="00B729C1"/>
    <w:rsid w:val="00B742D4"/>
    <w:rsid w:val="00B74824"/>
    <w:rsid w:val="00B7540B"/>
    <w:rsid w:val="00B75BED"/>
    <w:rsid w:val="00B771D7"/>
    <w:rsid w:val="00B77394"/>
    <w:rsid w:val="00B800FA"/>
    <w:rsid w:val="00B80534"/>
    <w:rsid w:val="00B80B49"/>
    <w:rsid w:val="00B80B4D"/>
    <w:rsid w:val="00B84D49"/>
    <w:rsid w:val="00B8558D"/>
    <w:rsid w:val="00B861C2"/>
    <w:rsid w:val="00B86FD1"/>
    <w:rsid w:val="00B8757E"/>
    <w:rsid w:val="00B87E99"/>
    <w:rsid w:val="00B87E9B"/>
    <w:rsid w:val="00B90349"/>
    <w:rsid w:val="00B915E1"/>
    <w:rsid w:val="00B91E15"/>
    <w:rsid w:val="00B92DA5"/>
    <w:rsid w:val="00B92F75"/>
    <w:rsid w:val="00B93209"/>
    <w:rsid w:val="00B95AD2"/>
    <w:rsid w:val="00B95F1E"/>
    <w:rsid w:val="00B96D08"/>
    <w:rsid w:val="00B974B6"/>
    <w:rsid w:val="00B977F5"/>
    <w:rsid w:val="00B97DC4"/>
    <w:rsid w:val="00B97DC5"/>
    <w:rsid w:val="00BA0FE4"/>
    <w:rsid w:val="00BA1A37"/>
    <w:rsid w:val="00BA2B2A"/>
    <w:rsid w:val="00BA2DE4"/>
    <w:rsid w:val="00BA3D6C"/>
    <w:rsid w:val="00BA4C57"/>
    <w:rsid w:val="00BA559B"/>
    <w:rsid w:val="00BA58D7"/>
    <w:rsid w:val="00BA5F6A"/>
    <w:rsid w:val="00BB03E7"/>
    <w:rsid w:val="00BB05F3"/>
    <w:rsid w:val="00BB0AC6"/>
    <w:rsid w:val="00BB13A3"/>
    <w:rsid w:val="00BB13D6"/>
    <w:rsid w:val="00BB1D14"/>
    <w:rsid w:val="00BB2C1C"/>
    <w:rsid w:val="00BB2CD7"/>
    <w:rsid w:val="00BB2E58"/>
    <w:rsid w:val="00BB2F78"/>
    <w:rsid w:val="00BB32D3"/>
    <w:rsid w:val="00BB3D33"/>
    <w:rsid w:val="00BB42C2"/>
    <w:rsid w:val="00BB44D4"/>
    <w:rsid w:val="00BB4ECA"/>
    <w:rsid w:val="00BC0469"/>
    <w:rsid w:val="00BC0F0B"/>
    <w:rsid w:val="00BC13D0"/>
    <w:rsid w:val="00BC153B"/>
    <w:rsid w:val="00BC2EAF"/>
    <w:rsid w:val="00BC2F1E"/>
    <w:rsid w:val="00BC36F6"/>
    <w:rsid w:val="00BC3C3B"/>
    <w:rsid w:val="00BC45F7"/>
    <w:rsid w:val="00BC4EE0"/>
    <w:rsid w:val="00BC5019"/>
    <w:rsid w:val="00BC55CA"/>
    <w:rsid w:val="00BC59E0"/>
    <w:rsid w:val="00BC5FF0"/>
    <w:rsid w:val="00BC6CC9"/>
    <w:rsid w:val="00BD0319"/>
    <w:rsid w:val="00BD43E5"/>
    <w:rsid w:val="00BD4ADA"/>
    <w:rsid w:val="00BD5BB3"/>
    <w:rsid w:val="00BD5F2D"/>
    <w:rsid w:val="00BD6247"/>
    <w:rsid w:val="00BD6598"/>
    <w:rsid w:val="00BD6CBA"/>
    <w:rsid w:val="00BD71B2"/>
    <w:rsid w:val="00BD79C5"/>
    <w:rsid w:val="00BD7DF4"/>
    <w:rsid w:val="00BE00EB"/>
    <w:rsid w:val="00BE03DC"/>
    <w:rsid w:val="00BE048C"/>
    <w:rsid w:val="00BE0E08"/>
    <w:rsid w:val="00BE1455"/>
    <w:rsid w:val="00BE153B"/>
    <w:rsid w:val="00BE3396"/>
    <w:rsid w:val="00BE3EF4"/>
    <w:rsid w:val="00BE4565"/>
    <w:rsid w:val="00BE6D67"/>
    <w:rsid w:val="00BE7301"/>
    <w:rsid w:val="00BE7B76"/>
    <w:rsid w:val="00BF0656"/>
    <w:rsid w:val="00BF06AA"/>
    <w:rsid w:val="00BF08D8"/>
    <w:rsid w:val="00BF090F"/>
    <w:rsid w:val="00BF2336"/>
    <w:rsid w:val="00BF29DB"/>
    <w:rsid w:val="00BF2F4E"/>
    <w:rsid w:val="00BF493E"/>
    <w:rsid w:val="00BF504A"/>
    <w:rsid w:val="00BF53DC"/>
    <w:rsid w:val="00BF55B0"/>
    <w:rsid w:val="00BF5F73"/>
    <w:rsid w:val="00BF68C4"/>
    <w:rsid w:val="00BF79EF"/>
    <w:rsid w:val="00C00492"/>
    <w:rsid w:val="00C006A2"/>
    <w:rsid w:val="00C03DB5"/>
    <w:rsid w:val="00C045A3"/>
    <w:rsid w:val="00C053D0"/>
    <w:rsid w:val="00C100EA"/>
    <w:rsid w:val="00C1052B"/>
    <w:rsid w:val="00C11D5C"/>
    <w:rsid w:val="00C12279"/>
    <w:rsid w:val="00C1294C"/>
    <w:rsid w:val="00C13650"/>
    <w:rsid w:val="00C14476"/>
    <w:rsid w:val="00C15498"/>
    <w:rsid w:val="00C161BC"/>
    <w:rsid w:val="00C1642B"/>
    <w:rsid w:val="00C217FE"/>
    <w:rsid w:val="00C22038"/>
    <w:rsid w:val="00C222FF"/>
    <w:rsid w:val="00C2235D"/>
    <w:rsid w:val="00C228B3"/>
    <w:rsid w:val="00C23A17"/>
    <w:rsid w:val="00C2413D"/>
    <w:rsid w:val="00C247AF"/>
    <w:rsid w:val="00C24BFD"/>
    <w:rsid w:val="00C24E0C"/>
    <w:rsid w:val="00C25115"/>
    <w:rsid w:val="00C2606C"/>
    <w:rsid w:val="00C26706"/>
    <w:rsid w:val="00C3112C"/>
    <w:rsid w:val="00C3212A"/>
    <w:rsid w:val="00C331FC"/>
    <w:rsid w:val="00C33219"/>
    <w:rsid w:val="00C334B3"/>
    <w:rsid w:val="00C33D4A"/>
    <w:rsid w:val="00C353DF"/>
    <w:rsid w:val="00C35A06"/>
    <w:rsid w:val="00C40A70"/>
    <w:rsid w:val="00C40B0E"/>
    <w:rsid w:val="00C4163F"/>
    <w:rsid w:val="00C419E3"/>
    <w:rsid w:val="00C41FAE"/>
    <w:rsid w:val="00C421F0"/>
    <w:rsid w:val="00C430A2"/>
    <w:rsid w:val="00C43937"/>
    <w:rsid w:val="00C43D5E"/>
    <w:rsid w:val="00C44ED4"/>
    <w:rsid w:val="00C4516E"/>
    <w:rsid w:val="00C45914"/>
    <w:rsid w:val="00C46935"/>
    <w:rsid w:val="00C472A8"/>
    <w:rsid w:val="00C476AB"/>
    <w:rsid w:val="00C4799A"/>
    <w:rsid w:val="00C47D18"/>
    <w:rsid w:val="00C50C13"/>
    <w:rsid w:val="00C51B94"/>
    <w:rsid w:val="00C52575"/>
    <w:rsid w:val="00C53283"/>
    <w:rsid w:val="00C54CA2"/>
    <w:rsid w:val="00C55FC2"/>
    <w:rsid w:val="00C56174"/>
    <w:rsid w:val="00C56862"/>
    <w:rsid w:val="00C57C0F"/>
    <w:rsid w:val="00C57C40"/>
    <w:rsid w:val="00C6123A"/>
    <w:rsid w:val="00C61B36"/>
    <w:rsid w:val="00C620C4"/>
    <w:rsid w:val="00C63114"/>
    <w:rsid w:val="00C6706B"/>
    <w:rsid w:val="00C702AC"/>
    <w:rsid w:val="00C70B76"/>
    <w:rsid w:val="00C70D0D"/>
    <w:rsid w:val="00C71216"/>
    <w:rsid w:val="00C714B1"/>
    <w:rsid w:val="00C71C59"/>
    <w:rsid w:val="00C7326A"/>
    <w:rsid w:val="00C73C8A"/>
    <w:rsid w:val="00C762C3"/>
    <w:rsid w:val="00C76DE3"/>
    <w:rsid w:val="00C76F37"/>
    <w:rsid w:val="00C77C95"/>
    <w:rsid w:val="00C77DA5"/>
    <w:rsid w:val="00C80C06"/>
    <w:rsid w:val="00C82340"/>
    <w:rsid w:val="00C83EAB"/>
    <w:rsid w:val="00C86EE4"/>
    <w:rsid w:val="00C86F96"/>
    <w:rsid w:val="00C876A4"/>
    <w:rsid w:val="00C87B2D"/>
    <w:rsid w:val="00C90362"/>
    <w:rsid w:val="00C90BDA"/>
    <w:rsid w:val="00C91111"/>
    <w:rsid w:val="00C962F7"/>
    <w:rsid w:val="00C963C5"/>
    <w:rsid w:val="00C96E93"/>
    <w:rsid w:val="00CA0D26"/>
    <w:rsid w:val="00CA17D2"/>
    <w:rsid w:val="00CA2BC6"/>
    <w:rsid w:val="00CA2C81"/>
    <w:rsid w:val="00CA56B1"/>
    <w:rsid w:val="00CA628E"/>
    <w:rsid w:val="00CA66F0"/>
    <w:rsid w:val="00CA7F19"/>
    <w:rsid w:val="00CB15AF"/>
    <w:rsid w:val="00CB1AC8"/>
    <w:rsid w:val="00CB2145"/>
    <w:rsid w:val="00CB2B8F"/>
    <w:rsid w:val="00CB44EA"/>
    <w:rsid w:val="00CB4724"/>
    <w:rsid w:val="00CB4B6E"/>
    <w:rsid w:val="00CB618A"/>
    <w:rsid w:val="00CB77F6"/>
    <w:rsid w:val="00CC0317"/>
    <w:rsid w:val="00CC1427"/>
    <w:rsid w:val="00CC1C3A"/>
    <w:rsid w:val="00CC2E0C"/>
    <w:rsid w:val="00CC367F"/>
    <w:rsid w:val="00CC3A61"/>
    <w:rsid w:val="00CC421E"/>
    <w:rsid w:val="00CC5F32"/>
    <w:rsid w:val="00CC6383"/>
    <w:rsid w:val="00CD03AF"/>
    <w:rsid w:val="00CD432B"/>
    <w:rsid w:val="00CD4676"/>
    <w:rsid w:val="00CE29F0"/>
    <w:rsid w:val="00CE4FC9"/>
    <w:rsid w:val="00CE55A9"/>
    <w:rsid w:val="00CE5C30"/>
    <w:rsid w:val="00CE74C7"/>
    <w:rsid w:val="00CE7DB3"/>
    <w:rsid w:val="00CF08A9"/>
    <w:rsid w:val="00CF0FBC"/>
    <w:rsid w:val="00CF1F9F"/>
    <w:rsid w:val="00CF33B0"/>
    <w:rsid w:val="00CF33E7"/>
    <w:rsid w:val="00CF5719"/>
    <w:rsid w:val="00CF6767"/>
    <w:rsid w:val="00CF793E"/>
    <w:rsid w:val="00D00124"/>
    <w:rsid w:val="00D0137A"/>
    <w:rsid w:val="00D01443"/>
    <w:rsid w:val="00D0171B"/>
    <w:rsid w:val="00D0180B"/>
    <w:rsid w:val="00D0180F"/>
    <w:rsid w:val="00D03026"/>
    <w:rsid w:val="00D04544"/>
    <w:rsid w:val="00D04E9A"/>
    <w:rsid w:val="00D05938"/>
    <w:rsid w:val="00D10B0E"/>
    <w:rsid w:val="00D11273"/>
    <w:rsid w:val="00D1445F"/>
    <w:rsid w:val="00D1471C"/>
    <w:rsid w:val="00D150D1"/>
    <w:rsid w:val="00D15365"/>
    <w:rsid w:val="00D16DCF"/>
    <w:rsid w:val="00D203C1"/>
    <w:rsid w:val="00D217C3"/>
    <w:rsid w:val="00D22BAA"/>
    <w:rsid w:val="00D2338A"/>
    <w:rsid w:val="00D23543"/>
    <w:rsid w:val="00D2370C"/>
    <w:rsid w:val="00D24E48"/>
    <w:rsid w:val="00D25150"/>
    <w:rsid w:val="00D25E22"/>
    <w:rsid w:val="00D25E2A"/>
    <w:rsid w:val="00D26202"/>
    <w:rsid w:val="00D26CFC"/>
    <w:rsid w:val="00D2783A"/>
    <w:rsid w:val="00D308B9"/>
    <w:rsid w:val="00D310A8"/>
    <w:rsid w:val="00D31147"/>
    <w:rsid w:val="00D33019"/>
    <w:rsid w:val="00D34AF5"/>
    <w:rsid w:val="00D36EFF"/>
    <w:rsid w:val="00D370EF"/>
    <w:rsid w:val="00D3781D"/>
    <w:rsid w:val="00D3799A"/>
    <w:rsid w:val="00D37C81"/>
    <w:rsid w:val="00D404F3"/>
    <w:rsid w:val="00D4166C"/>
    <w:rsid w:val="00D419C5"/>
    <w:rsid w:val="00D4224A"/>
    <w:rsid w:val="00D44E8C"/>
    <w:rsid w:val="00D45374"/>
    <w:rsid w:val="00D457BE"/>
    <w:rsid w:val="00D46F43"/>
    <w:rsid w:val="00D501CE"/>
    <w:rsid w:val="00D508F8"/>
    <w:rsid w:val="00D509E4"/>
    <w:rsid w:val="00D50A57"/>
    <w:rsid w:val="00D51AA0"/>
    <w:rsid w:val="00D5284E"/>
    <w:rsid w:val="00D53232"/>
    <w:rsid w:val="00D53F6A"/>
    <w:rsid w:val="00D5415A"/>
    <w:rsid w:val="00D54866"/>
    <w:rsid w:val="00D54C56"/>
    <w:rsid w:val="00D551CF"/>
    <w:rsid w:val="00D56DA0"/>
    <w:rsid w:val="00D56F16"/>
    <w:rsid w:val="00D574BA"/>
    <w:rsid w:val="00D60233"/>
    <w:rsid w:val="00D61A01"/>
    <w:rsid w:val="00D65EAC"/>
    <w:rsid w:val="00D65EB1"/>
    <w:rsid w:val="00D6666E"/>
    <w:rsid w:val="00D676D0"/>
    <w:rsid w:val="00D73456"/>
    <w:rsid w:val="00D7383A"/>
    <w:rsid w:val="00D74EFF"/>
    <w:rsid w:val="00D763E0"/>
    <w:rsid w:val="00D804D0"/>
    <w:rsid w:val="00D81153"/>
    <w:rsid w:val="00D81654"/>
    <w:rsid w:val="00D81770"/>
    <w:rsid w:val="00D81869"/>
    <w:rsid w:val="00D81A79"/>
    <w:rsid w:val="00D831A1"/>
    <w:rsid w:val="00D83BDC"/>
    <w:rsid w:val="00D8458F"/>
    <w:rsid w:val="00D84F30"/>
    <w:rsid w:val="00D85265"/>
    <w:rsid w:val="00D86089"/>
    <w:rsid w:val="00D90D33"/>
    <w:rsid w:val="00D90DB9"/>
    <w:rsid w:val="00D90DBC"/>
    <w:rsid w:val="00D91E64"/>
    <w:rsid w:val="00D9335D"/>
    <w:rsid w:val="00D93602"/>
    <w:rsid w:val="00D93C95"/>
    <w:rsid w:val="00D943B3"/>
    <w:rsid w:val="00D95B64"/>
    <w:rsid w:val="00D96B73"/>
    <w:rsid w:val="00D9759F"/>
    <w:rsid w:val="00D97B48"/>
    <w:rsid w:val="00D97C8E"/>
    <w:rsid w:val="00DA0A7F"/>
    <w:rsid w:val="00DA12BC"/>
    <w:rsid w:val="00DA15E6"/>
    <w:rsid w:val="00DA3733"/>
    <w:rsid w:val="00DA3A41"/>
    <w:rsid w:val="00DA4465"/>
    <w:rsid w:val="00DA5AE0"/>
    <w:rsid w:val="00DA5D85"/>
    <w:rsid w:val="00DA6677"/>
    <w:rsid w:val="00DA6791"/>
    <w:rsid w:val="00DA761B"/>
    <w:rsid w:val="00DB1F42"/>
    <w:rsid w:val="00DB2BEB"/>
    <w:rsid w:val="00DB338F"/>
    <w:rsid w:val="00DB386D"/>
    <w:rsid w:val="00DB38BB"/>
    <w:rsid w:val="00DB38F6"/>
    <w:rsid w:val="00DB5C7E"/>
    <w:rsid w:val="00DB6ADE"/>
    <w:rsid w:val="00DC00E0"/>
    <w:rsid w:val="00DC1BAE"/>
    <w:rsid w:val="00DC47C8"/>
    <w:rsid w:val="00DC5A06"/>
    <w:rsid w:val="00DC6079"/>
    <w:rsid w:val="00DC666A"/>
    <w:rsid w:val="00DC75FE"/>
    <w:rsid w:val="00DC7C86"/>
    <w:rsid w:val="00DD10DA"/>
    <w:rsid w:val="00DD21C5"/>
    <w:rsid w:val="00DD29A8"/>
    <w:rsid w:val="00DD3C10"/>
    <w:rsid w:val="00DD44BB"/>
    <w:rsid w:val="00DD75F7"/>
    <w:rsid w:val="00DE0412"/>
    <w:rsid w:val="00DE0A7D"/>
    <w:rsid w:val="00DE1473"/>
    <w:rsid w:val="00DE1600"/>
    <w:rsid w:val="00DE2715"/>
    <w:rsid w:val="00DE3499"/>
    <w:rsid w:val="00DE3BC3"/>
    <w:rsid w:val="00DE4817"/>
    <w:rsid w:val="00DE4C59"/>
    <w:rsid w:val="00DE54C5"/>
    <w:rsid w:val="00DE5709"/>
    <w:rsid w:val="00DE573B"/>
    <w:rsid w:val="00DE598A"/>
    <w:rsid w:val="00DE59CD"/>
    <w:rsid w:val="00DE5C0F"/>
    <w:rsid w:val="00DE6096"/>
    <w:rsid w:val="00DF0728"/>
    <w:rsid w:val="00DF13F4"/>
    <w:rsid w:val="00DF3317"/>
    <w:rsid w:val="00DF399F"/>
    <w:rsid w:val="00DF3F6D"/>
    <w:rsid w:val="00DF52E6"/>
    <w:rsid w:val="00DF55BF"/>
    <w:rsid w:val="00DF6144"/>
    <w:rsid w:val="00DF666B"/>
    <w:rsid w:val="00E0069D"/>
    <w:rsid w:val="00E00ADB"/>
    <w:rsid w:val="00E00D57"/>
    <w:rsid w:val="00E01894"/>
    <w:rsid w:val="00E022D4"/>
    <w:rsid w:val="00E0261B"/>
    <w:rsid w:val="00E03112"/>
    <w:rsid w:val="00E04147"/>
    <w:rsid w:val="00E0446C"/>
    <w:rsid w:val="00E046AA"/>
    <w:rsid w:val="00E05CC8"/>
    <w:rsid w:val="00E05F7D"/>
    <w:rsid w:val="00E05F93"/>
    <w:rsid w:val="00E0690B"/>
    <w:rsid w:val="00E06970"/>
    <w:rsid w:val="00E10550"/>
    <w:rsid w:val="00E11046"/>
    <w:rsid w:val="00E1133B"/>
    <w:rsid w:val="00E12181"/>
    <w:rsid w:val="00E1278B"/>
    <w:rsid w:val="00E12941"/>
    <w:rsid w:val="00E13DF5"/>
    <w:rsid w:val="00E1442C"/>
    <w:rsid w:val="00E14610"/>
    <w:rsid w:val="00E21C7C"/>
    <w:rsid w:val="00E22C56"/>
    <w:rsid w:val="00E22CC7"/>
    <w:rsid w:val="00E2380A"/>
    <w:rsid w:val="00E25C70"/>
    <w:rsid w:val="00E26CE9"/>
    <w:rsid w:val="00E26E15"/>
    <w:rsid w:val="00E27C44"/>
    <w:rsid w:val="00E305D6"/>
    <w:rsid w:val="00E30687"/>
    <w:rsid w:val="00E306BB"/>
    <w:rsid w:val="00E30949"/>
    <w:rsid w:val="00E318D5"/>
    <w:rsid w:val="00E340BB"/>
    <w:rsid w:val="00E35338"/>
    <w:rsid w:val="00E41F25"/>
    <w:rsid w:val="00E427E0"/>
    <w:rsid w:val="00E42B4F"/>
    <w:rsid w:val="00E42D15"/>
    <w:rsid w:val="00E433F6"/>
    <w:rsid w:val="00E43814"/>
    <w:rsid w:val="00E44927"/>
    <w:rsid w:val="00E45073"/>
    <w:rsid w:val="00E45FB9"/>
    <w:rsid w:val="00E46EA9"/>
    <w:rsid w:val="00E47566"/>
    <w:rsid w:val="00E47A85"/>
    <w:rsid w:val="00E506ED"/>
    <w:rsid w:val="00E507A4"/>
    <w:rsid w:val="00E50857"/>
    <w:rsid w:val="00E51897"/>
    <w:rsid w:val="00E52ADE"/>
    <w:rsid w:val="00E533D7"/>
    <w:rsid w:val="00E5382C"/>
    <w:rsid w:val="00E53EB1"/>
    <w:rsid w:val="00E5406E"/>
    <w:rsid w:val="00E55746"/>
    <w:rsid w:val="00E56B05"/>
    <w:rsid w:val="00E56CC0"/>
    <w:rsid w:val="00E56F74"/>
    <w:rsid w:val="00E600F4"/>
    <w:rsid w:val="00E60AF9"/>
    <w:rsid w:val="00E6141D"/>
    <w:rsid w:val="00E63AE7"/>
    <w:rsid w:val="00E63B69"/>
    <w:rsid w:val="00E63DA7"/>
    <w:rsid w:val="00E6421F"/>
    <w:rsid w:val="00E65500"/>
    <w:rsid w:val="00E66332"/>
    <w:rsid w:val="00E66C95"/>
    <w:rsid w:val="00E66F8A"/>
    <w:rsid w:val="00E67263"/>
    <w:rsid w:val="00E70263"/>
    <w:rsid w:val="00E705B2"/>
    <w:rsid w:val="00E70C08"/>
    <w:rsid w:val="00E71347"/>
    <w:rsid w:val="00E718C9"/>
    <w:rsid w:val="00E7240F"/>
    <w:rsid w:val="00E72D29"/>
    <w:rsid w:val="00E74992"/>
    <w:rsid w:val="00E74B6A"/>
    <w:rsid w:val="00E81386"/>
    <w:rsid w:val="00E82170"/>
    <w:rsid w:val="00E83953"/>
    <w:rsid w:val="00E85A31"/>
    <w:rsid w:val="00E85EFA"/>
    <w:rsid w:val="00E87521"/>
    <w:rsid w:val="00E87FB1"/>
    <w:rsid w:val="00E9198D"/>
    <w:rsid w:val="00E919AE"/>
    <w:rsid w:val="00E9363A"/>
    <w:rsid w:val="00E944DB"/>
    <w:rsid w:val="00E959FB"/>
    <w:rsid w:val="00E95CF8"/>
    <w:rsid w:val="00E966D0"/>
    <w:rsid w:val="00EA06E6"/>
    <w:rsid w:val="00EA11C9"/>
    <w:rsid w:val="00EA2DFE"/>
    <w:rsid w:val="00EA446F"/>
    <w:rsid w:val="00EA4FCC"/>
    <w:rsid w:val="00EA5DFB"/>
    <w:rsid w:val="00EA6F39"/>
    <w:rsid w:val="00EA76D6"/>
    <w:rsid w:val="00EB2947"/>
    <w:rsid w:val="00EB2B2C"/>
    <w:rsid w:val="00EB2C17"/>
    <w:rsid w:val="00EB3884"/>
    <w:rsid w:val="00EB5CCA"/>
    <w:rsid w:val="00EB6D81"/>
    <w:rsid w:val="00EC0013"/>
    <w:rsid w:val="00EC0878"/>
    <w:rsid w:val="00EC08A9"/>
    <w:rsid w:val="00EC09F6"/>
    <w:rsid w:val="00EC1A35"/>
    <w:rsid w:val="00EC220A"/>
    <w:rsid w:val="00EC2214"/>
    <w:rsid w:val="00EC233A"/>
    <w:rsid w:val="00EC2CA2"/>
    <w:rsid w:val="00EC447D"/>
    <w:rsid w:val="00EC4EC3"/>
    <w:rsid w:val="00EC5DB2"/>
    <w:rsid w:val="00EC63EA"/>
    <w:rsid w:val="00EC7151"/>
    <w:rsid w:val="00EC7793"/>
    <w:rsid w:val="00EC7A36"/>
    <w:rsid w:val="00ED00DD"/>
    <w:rsid w:val="00ED038D"/>
    <w:rsid w:val="00ED04FD"/>
    <w:rsid w:val="00ED2A8D"/>
    <w:rsid w:val="00ED2DC8"/>
    <w:rsid w:val="00ED407D"/>
    <w:rsid w:val="00ED4D35"/>
    <w:rsid w:val="00ED5A04"/>
    <w:rsid w:val="00ED61C8"/>
    <w:rsid w:val="00ED6418"/>
    <w:rsid w:val="00ED6778"/>
    <w:rsid w:val="00ED74FC"/>
    <w:rsid w:val="00EE1A2D"/>
    <w:rsid w:val="00EE26DB"/>
    <w:rsid w:val="00EE34D8"/>
    <w:rsid w:val="00EE5180"/>
    <w:rsid w:val="00EE5800"/>
    <w:rsid w:val="00EE6892"/>
    <w:rsid w:val="00EE6A15"/>
    <w:rsid w:val="00EE7057"/>
    <w:rsid w:val="00EE73C8"/>
    <w:rsid w:val="00EE795A"/>
    <w:rsid w:val="00EF16E5"/>
    <w:rsid w:val="00EF1B56"/>
    <w:rsid w:val="00EF2404"/>
    <w:rsid w:val="00EF2991"/>
    <w:rsid w:val="00EF2D8E"/>
    <w:rsid w:val="00EF34B3"/>
    <w:rsid w:val="00EF3ECB"/>
    <w:rsid w:val="00EF4B54"/>
    <w:rsid w:val="00EF4DA1"/>
    <w:rsid w:val="00F004B4"/>
    <w:rsid w:val="00F0232A"/>
    <w:rsid w:val="00F02482"/>
    <w:rsid w:val="00F04492"/>
    <w:rsid w:val="00F04945"/>
    <w:rsid w:val="00F067C6"/>
    <w:rsid w:val="00F10701"/>
    <w:rsid w:val="00F10E3C"/>
    <w:rsid w:val="00F11A95"/>
    <w:rsid w:val="00F11AB9"/>
    <w:rsid w:val="00F160D6"/>
    <w:rsid w:val="00F164E2"/>
    <w:rsid w:val="00F16CB1"/>
    <w:rsid w:val="00F174AE"/>
    <w:rsid w:val="00F175FC"/>
    <w:rsid w:val="00F20387"/>
    <w:rsid w:val="00F2055C"/>
    <w:rsid w:val="00F20792"/>
    <w:rsid w:val="00F22784"/>
    <w:rsid w:val="00F236C4"/>
    <w:rsid w:val="00F23E01"/>
    <w:rsid w:val="00F248BC"/>
    <w:rsid w:val="00F251CD"/>
    <w:rsid w:val="00F25D7E"/>
    <w:rsid w:val="00F27619"/>
    <w:rsid w:val="00F340F8"/>
    <w:rsid w:val="00F34B2A"/>
    <w:rsid w:val="00F3515A"/>
    <w:rsid w:val="00F363B4"/>
    <w:rsid w:val="00F36D6D"/>
    <w:rsid w:val="00F3715F"/>
    <w:rsid w:val="00F422C3"/>
    <w:rsid w:val="00F43D26"/>
    <w:rsid w:val="00F4531C"/>
    <w:rsid w:val="00F4638D"/>
    <w:rsid w:val="00F47AE0"/>
    <w:rsid w:val="00F52131"/>
    <w:rsid w:val="00F52F2E"/>
    <w:rsid w:val="00F53597"/>
    <w:rsid w:val="00F53F9E"/>
    <w:rsid w:val="00F5500B"/>
    <w:rsid w:val="00F55302"/>
    <w:rsid w:val="00F5570B"/>
    <w:rsid w:val="00F575AF"/>
    <w:rsid w:val="00F60062"/>
    <w:rsid w:val="00F61862"/>
    <w:rsid w:val="00F64F37"/>
    <w:rsid w:val="00F724A3"/>
    <w:rsid w:val="00F745B9"/>
    <w:rsid w:val="00F7498F"/>
    <w:rsid w:val="00F74A5B"/>
    <w:rsid w:val="00F750BA"/>
    <w:rsid w:val="00F755EA"/>
    <w:rsid w:val="00F76438"/>
    <w:rsid w:val="00F76921"/>
    <w:rsid w:val="00F80978"/>
    <w:rsid w:val="00F81804"/>
    <w:rsid w:val="00F829AE"/>
    <w:rsid w:val="00F844E2"/>
    <w:rsid w:val="00F84D1F"/>
    <w:rsid w:val="00F8518E"/>
    <w:rsid w:val="00F86310"/>
    <w:rsid w:val="00F87843"/>
    <w:rsid w:val="00F903A7"/>
    <w:rsid w:val="00F91A23"/>
    <w:rsid w:val="00F91E87"/>
    <w:rsid w:val="00F937D7"/>
    <w:rsid w:val="00F94D72"/>
    <w:rsid w:val="00F9639F"/>
    <w:rsid w:val="00FA0600"/>
    <w:rsid w:val="00FA0F21"/>
    <w:rsid w:val="00FA0F81"/>
    <w:rsid w:val="00FA1B52"/>
    <w:rsid w:val="00FA1FEE"/>
    <w:rsid w:val="00FA2D4D"/>
    <w:rsid w:val="00FA3FD4"/>
    <w:rsid w:val="00FA4CD6"/>
    <w:rsid w:val="00FA5B96"/>
    <w:rsid w:val="00FA5C3D"/>
    <w:rsid w:val="00FA73A6"/>
    <w:rsid w:val="00FB0219"/>
    <w:rsid w:val="00FB04FB"/>
    <w:rsid w:val="00FB074F"/>
    <w:rsid w:val="00FB2318"/>
    <w:rsid w:val="00FB2955"/>
    <w:rsid w:val="00FB2F97"/>
    <w:rsid w:val="00FB3995"/>
    <w:rsid w:val="00FB4DFF"/>
    <w:rsid w:val="00FB6A80"/>
    <w:rsid w:val="00FB6FBC"/>
    <w:rsid w:val="00FC0A85"/>
    <w:rsid w:val="00FC0EF3"/>
    <w:rsid w:val="00FC1F8F"/>
    <w:rsid w:val="00FC287F"/>
    <w:rsid w:val="00FC3790"/>
    <w:rsid w:val="00FC460F"/>
    <w:rsid w:val="00FC51D7"/>
    <w:rsid w:val="00FC5B3C"/>
    <w:rsid w:val="00FC5F2C"/>
    <w:rsid w:val="00FC6680"/>
    <w:rsid w:val="00FC7065"/>
    <w:rsid w:val="00FC7131"/>
    <w:rsid w:val="00FC7C8C"/>
    <w:rsid w:val="00FC7DFE"/>
    <w:rsid w:val="00FC7FED"/>
    <w:rsid w:val="00FD1ED6"/>
    <w:rsid w:val="00FD26BD"/>
    <w:rsid w:val="00FD43D3"/>
    <w:rsid w:val="00FD5CE4"/>
    <w:rsid w:val="00FD617D"/>
    <w:rsid w:val="00FD6E92"/>
    <w:rsid w:val="00FD742B"/>
    <w:rsid w:val="00FD791C"/>
    <w:rsid w:val="00FE06C4"/>
    <w:rsid w:val="00FE16F9"/>
    <w:rsid w:val="00FE3BC3"/>
    <w:rsid w:val="00FE410A"/>
    <w:rsid w:val="00FE5238"/>
    <w:rsid w:val="00FE533E"/>
    <w:rsid w:val="00FE59AE"/>
    <w:rsid w:val="00FE6BAE"/>
    <w:rsid w:val="00FE71BF"/>
    <w:rsid w:val="00FE7273"/>
    <w:rsid w:val="00FF0D0F"/>
    <w:rsid w:val="00FF3A54"/>
    <w:rsid w:val="00FF4CD1"/>
    <w:rsid w:val="00FF5730"/>
    <w:rsid w:val="00FF57D8"/>
    <w:rsid w:val="00FF628C"/>
    <w:rsid w:val="00FF79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Z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F0B423"/>
  <w15:docId w15:val="{6E2C4188-D7FB-4163-8B2E-0C28E36D53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C5FF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styleId="Heading1">
    <w:name w:val="heading 1"/>
    <w:basedOn w:val="Normal"/>
    <w:next w:val="Normal"/>
    <w:link w:val="Heading1Char"/>
    <w:qFormat/>
    <w:rsid w:val="00BC5FF0"/>
    <w:pPr>
      <w:keepNext/>
      <w:outlineLvl w:val="0"/>
    </w:pPr>
    <w:rPr>
      <w:rFonts w:ascii="Arial" w:eastAsia="SimSun" w:hAnsi="Arial" w:cs="Arial"/>
      <w:b/>
      <w:bCs/>
      <w:lang w:val="en-ZA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A5C3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Heading1Char">
    <w:name w:val="Heading 1 Char"/>
    <w:basedOn w:val="DefaultParagraphFont"/>
    <w:link w:val="Heading1"/>
    <w:rsid w:val="00BC5FF0"/>
    <w:rPr>
      <w:rFonts w:ascii="Arial" w:eastAsia="SimSun" w:hAnsi="Arial" w:cs="Arial"/>
      <w:b/>
      <w:bCs/>
      <w:sz w:val="24"/>
      <w:szCs w:val="24"/>
    </w:rPr>
  </w:style>
  <w:style w:type="paragraph" w:styleId="Header">
    <w:name w:val="header"/>
    <w:basedOn w:val="Normal"/>
    <w:link w:val="HeaderChar"/>
    <w:uiPriority w:val="99"/>
    <w:rsid w:val="00BC5FF0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C5FF0"/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styleId="PageNumber">
    <w:name w:val="page number"/>
    <w:basedOn w:val="DefaultParagraphFont"/>
    <w:rsid w:val="00BC5FF0"/>
  </w:style>
  <w:style w:type="paragraph" w:styleId="Footer">
    <w:name w:val="footer"/>
    <w:basedOn w:val="Normal"/>
    <w:link w:val="FooterChar"/>
    <w:uiPriority w:val="99"/>
    <w:rsid w:val="00BC5FF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C5FF0"/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56C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56C7"/>
    <w:rPr>
      <w:rFonts w:ascii="Tahoma" w:eastAsia="Times New Roman" w:hAnsi="Tahoma" w:cs="Tahoma"/>
      <w:sz w:val="16"/>
      <w:szCs w:val="16"/>
      <w:lang w:val="en-GB" w:eastAsia="en-GB"/>
    </w:rPr>
  </w:style>
  <w:style w:type="paragraph" w:styleId="NormalWeb">
    <w:name w:val="Normal (Web)"/>
    <w:basedOn w:val="Normal"/>
    <w:uiPriority w:val="99"/>
    <w:semiHidden/>
    <w:unhideWhenUsed/>
    <w:rsid w:val="00743A3B"/>
    <w:pPr>
      <w:spacing w:before="100" w:beforeAutospacing="1" w:after="100" w:afterAutospacing="1"/>
    </w:pPr>
    <w:rPr>
      <w:rFonts w:eastAsiaTheme="minorEastAsia"/>
      <w:lang w:val="en-ZA" w:eastAsia="en-ZA"/>
    </w:rPr>
  </w:style>
  <w:style w:type="paragraph" w:styleId="ListParagraph">
    <w:name w:val="List Paragraph"/>
    <w:basedOn w:val="Normal"/>
    <w:uiPriority w:val="34"/>
    <w:qFormat/>
    <w:rsid w:val="001C46F7"/>
    <w:pPr>
      <w:ind w:left="720"/>
      <w:contextualSpacing/>
    </w:pPr>
  </w:style>
  <w:style w:type="paragraph" w:styleId="NoSpacing">
    <w:name w:val="No Spacing"/>
    <w:uiPriority w:val="1"/>
    <w:qFormat/>
    <w:rsid w:val="003F78E3"/>
    <w:pPr>
      <w:spacing w:after="0" w:line="240" w:lineRule="auto"/>
    </w:pPr>
    <w:rPr>
      <w:rFonts w:ascii="Times New Roman" w:hAnsi="Times New Roman"/>
      <w:sz w:val="24"/>
      <w:lang w:val="en-US"/>
    </w:rPr>
  </w:style>
  <w:style w:type="character" w:styleId="SubtleEmphasis">
    <w:name w:val="Subtle Emphasis"/>
    <w:basedOn w:val="DefaultParagraphFont"/>
    <w:uiPriority w:val="19"/>
    <w:qFormat/>
    <w:rsid w:val="00A71E3B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061CF2"/>
    <w:rPr>
      <w:b/>
      <w:bCs/>
      <w:i/>
      <w:iCs/>
      <w:color w:val="4F81BD" w:themeColor="accent1"/>
    </w:rPr>
  </w:style>
  <w:style w:type="character" w:styleId="PlaceholderText">
    <w:name w:val="Placeholder Text"/>
    <w:basedOn w:val="DefaultParagraphFont"/>
    <w:uiPriority w:val="99"/>
    <w:semiHidden/>
    <w:rsid w:val="00791EBE"/>
    <w:rPr>
      <w:color w:val="808080"/>
    </w:rPr>
  </w:style>
  <w:style w:type="table" w:customStyle="1" w:styleId="TableGrid1">
    <w:name w:val="Table Grid1"/>
    <w:basedOn w:val="TableNormal"/>
    <w:next w:val="TableGrid"/>
    <w:uiPriority w:val="59"/>
    <w:rsid w:val="00791EBE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FootnoteText">
    <w:name w:val="footnote text"/>
    <w:basedOn w:val="Normal"/>
    <w:link w:val="FootnoteTextChar"/>
    <w:uiPriority w:val="99"/>
    <w:semiHidden/>
    <w:unhideWhenUsed/>
    <w:rsid w:val="00791EBE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91EBE"/>
    <w:rPr>
      <w:rFonts w:ascii="Times New Roman" w:eastAsia="Times New Roman" w:hAnsi="Times New Roman" w:cs="Times New Roman"/>
      <w:sz w:val="20"/>
      <w:szCs w:val="20"/>
      <w:lang w:val="en-US"/>
    </w:rPr>
  </w:style>
  <w:style w:type="table" w:customStyle="1" w:styleId="TableGrid2">
    <w:name w:val="Table Grid2"/>
    <w:basedOn w:val="TableNormal"/>
    <w:next w:val="TableGrid"/>
    <w:uiPriority w:val="59"/>
    <w:rsid w:val="00791EB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Light1">
    <w:name w:val="Table Grid Light1"/>
    <w:basedOn w:val="TableNormal"/>
    <w:uiPriority w:val="40"/>
    <w:rsid w:val="005E6936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6.wmf"/><Relationship Id="rId42" Type="http://schemas.openxmlformats.org/officeDocument/2006/relationships/image" Target="media/image16.wmf"/><Relationship Id="rId63" Type="http://schemas.openxmlformats.org/officeDocument/2006/relationships/oleObject" Target="embeddings/oleObject25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63.bin"/><Relationship Id="rId159" Type="http://schemas.openxmlformats.org/officeDocument/2006/relationships/header" Target="header5.xml"/><Relationship Id="rId170" Type="http://schemas.openxmlformats.org/officeDocument/2006/relationships/oleObject" Target="embeddings/oleObject76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26" Type="http://schemas.openxmlformats.org/officeDocument/2006/relationships/oleObject" Target="embeddings/oleObject104.bin"/><Relationship Id="rId247" Type="http://schemas.openxmlformats.org/officeDocument/2006/relationships/oleObject" Target="embeddings/oleObject114.bin"/><Relationship Id="rId107" Type="http://schemas.openxmlformats.org/officeDocument/2006/relationships/image" Target="media/image48.wmf"/><Relationship Id="rId11" Type="http://schemas.openxmlformats.org/officeDocument/2006/relationships/header" Target="header2.xml"/><Relationship Id="rId32" Type="http://schemas.openxmlformats.org/officeDocument/2006/relationships/image" Target="media/image11.wmf"/><Relationship Id="rId53" Type="http://schemas.openxmlformats.org/officeDocument/2006/relationships/oleObject" Target="embeddings/oleObject20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58.bin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image" Target="media/image42.png"/><Relationship Id="rId160" Type="http://schemas.openxmlformats.org/officeDocument/2006/relationships/footer" Target="footer5.xml"/><Relationship Id="rId181" Type="http://schemas.openxmlformats.org/officeDocument/2006/relationships/image" Target="media/image83.wmf"/><Relationship Id="rId216" Type="http://schemas.openxmlformats.org/officeDocument/2006/relationships/oleObject" Target="embeddings/oleObject99.bin"/><Relationship Id="rId237" Type="http://schemas.openxmlformats.org/officeDocument/2006/relationships/oleObject" Target="embeddings/oleObject109.bin"/><Relationship Id="rId258" Type="http://schemas.openxmlformats.org/officeDocument/2006/relationships/footer" Target="footer6.xml"/><Relationship Id="rId22" Type="http://schemas.openxmlformats.org/officeDocument/2006/relationships/oleObject" Target="embeddings/oleObject4.bin"/><Relationship Id="rId43" Type="http://schemas.openxmlformats.org/officeDocument/2006/relationships/oleObject" Target="embeddings/oleObject15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53.bin"/><Relationship Id="rId139" Type="http://schemas.openxmlformats.org/officeDocument/2006/relationships/footer" Target="footer3.xml"/><Relationship Id="rId85" Type="http://schemas.openxmlformats.org/officeDocument/2006/relationships/oleObject" Target="embeddings/oleObject37.bin"/><Relationship Id="rId150" Type="http://schemas.openxmlformats.org/officeDocument/2006/relationships/image" Target="media/image68.wmf"/><Relationship Id="rId171" Type="http://schemas.openxmlformats.org/officeDocument/2006/relationships/image" Target="media/image78.wmf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227" Type="http://schemas.openxmlformats.org/officeDocument/2006/relationships/image" Target="media/image106.wmf"/><Relationship Id="rId248" Type="http://schemas.openxmlformats.org/officeDocument/2006/relationships/image" Target="media/image117.wmf"/><Relationship Id="rId12" Type="http://schemas.openxmlformats.org/officeDocument/2006/relationships/footer" Target="footer1.xml"/><Relationship Id="rId33" Type="http://schemas.openxmlformats.org/officeDocument/2006/relationships/oleObject" Target="embeddings/oleObject10.bin"/><Relationship Id="rId108" Type="http://schemas.openxmlformats.org/officeDocument/2006/relationships/oleObject" Target="embeddings/oleObject48.bin"/><Relationship Id="rId129" Type="http://schemas.openxmlformats.org/officeDocument/2006/relationships/image" Target="media/image59.wmf"/><Relationship Id="rId54" Type="http://schemas.openxmlformats.org/officeDocument/2006/relationships/image" Target="media/image22.wmf"/><Relationship Id="rId75" Type="http://schemas.openxmlformats.org/officeDocument/2006/relationships/oleObject" Target="embeddings/oleObject32.bin"/><Relationship Id="rId96" Type="http://schemas.openxmlformats.org/officeDocument/2006/relationships/image" Target="media/image43.wmf"/><Relationship Id="rId140" Type="http://schemas.openxmlformats.org/officeDocument/2006/relationships/header" Target="header4.xml"/><Relationship Id="rId161" Type="http://schemas.openxmlformats.org/officeDocument/2006/relationships/image" Target="media/image73.wmf"/><Relationship Id="rId182" Type="http://schemas.openxmlformats.org/officeDocument/2006/relationships/oleObject" Target="embeddings/oleObject82.bin"/><Relationship Id="rId217" Type="http://schemas.openxmlformats.org/officeDocument/2006/relationships/image" Target="media/image101.wmf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259" Type="http://schemas.openxmlformats.org/officeDocument/2006/relationships/fontTable" Target="fontTable.xml"/><Relationship Id="rId23" Type="http://schemas.openxmlformats.org/officeDocument/2006/relationships/image" Target="media/image7.wmf"/><Relationship Id="rId119" Type="http://schemas.openxmlformats.org/officeDocument/2006/relationships/image" Target="media/image54.wmf"/><Relationship Id="rId44" Type="http://schemas.openxmlformats.org/officeDocument/2006/relationships/image" Target="media/image17.wmf"/><Relationship Id="rId65" Type="http://schemas.openxmlformats.org/officeDocument/2006/relationships/oleObject" Target="embeddings/oleObject26.bin"/><Relationship Id="rId86" Type="http://schemas.openxmlformats.org/officeDocument/2006/relationships/image" Target="media/image37.png"/><Relationship Id="rId130" Type="http://schemas.openxmlformats.org/officeDocument/2006/relationships/oleObject" Target="embeddings/oleObject59.bin"/><Relationship Id="rId151" Type="http://schemas.openxmlformats.org/officeDocument/2006/relationships/oleObject" Target="embeddings/oleObject68.bin"/><Relationship Id="rId172" Type="http://schemas.openxmlformats.org/officeDocument/2006/relationships/oleObject" Target="embeddings/oleObject77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28" Type="http://schemas.openxmlformats.org/officeDocument/2006/relationships/oleObject" Target="embeddings/oleObject105.bin"/><Relationship Id="rId249" Type="http://schemas.openxmlformats.org/officeDocument/2006/relationships/oleObject" Target="embeddings/oleObject115.bin"/><Relationship Id="rId13" Type="http://schemas.openxmlformats.org/officeDocument/2006/relationships/header" Target="header3.xml"/><Relationship Id="rId109" Type="http://schemas.openxmlformats.org/officeDocument/2006/relationships/image" Target="media/image49.wmf"/><Relationship Id="rId260" Type="http://schemas.openxmlformats.org/officeDocument/2006/relationships/theme" Target="theme/theme1.xml"/><Relationship Id="rId34" Type="http://schemas.openxmlformats.org/officeDocument/2006/relationships/image" Target="media/image12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2.bin"/><Relationship Id="rId120" Type="http://schemas.openxmlformats.org/officeDocument/2006/relationships/oleObject" Target="embeddings/oleObject54.bin"/><Relationship Id="rId141" Type="http://schemas.openxmlformats.org/officeDocument/2006/relationships/footer" Target="footer4.xml"/><Relationship Id="rId7" Type="http://schemas.openxmlformats.org/officeDocument/2006/relationships/endnotes" Target="endnotes.xml"/><Relationship Id="rId162" Type="http://schemas.openxmlformats.org/officeDocument/2006/relationships/oleObject" Target="embeddings/oleObject72.bin"/><Relationship Id="rId183" Type="http://schemas.openxmlformats.org/officeDocument/2006/relationships/image" Target="media/image84.wmf"/><Relationship Id="rId218" Type="http://schemas.openxmlformats.org/officeDocument/2006/relationships/oleObject" Target="embeddings/oleObject100.bin"/><Relationship Id="rId239" Type="http://schemas.openxmlformats.org/officeDocument/2006/relationships/oleObject" Target="embeddings/oleObject110.bin"/><Relationship Id="rId250" Type="http://schemas.openxmlformats.org/officeDocument/2006/relationships/image" Target="media/image118.wmf"/><Relationship Id="rId24" Type="http://schemas.openxmlformats.org/officeDocument/2006/relationships/oleObject" Target="embeddings/oleObject5.bin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7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49.bin"/><Relationship Id="rId131" Type="http://schemas.openxmlformats.org/officeDocument/2006/relationships/image" Target="media/image60.wmf"/><Relationship Id="rId152" Type="http://schemas.openxmlformats.org/officeDocument/2006/relationships/image" Target="media/image69.wmf"/><Relationship Id="rId173" Type="http://schemas.openxmlformats.org/officeDocument/2006/relationships/image" Target="media/image79.wmf"/><Relationship Id="rId194" Type="http://schemas.openxmlformats.org/officeDocument/2006/relationships/oleObject" Target="embeddings/oleObject88.bin"/><Relationship Id="rId208" Type="http://schemas.openxmlformats.org/officeDocument/2006/relationships/oleObject" Target="embeddings/oleObject95.bin"/><Relationship Id="rId229" Type="http://schemas.openxmlformats.org/officeDocument/2006/relationships/image" Target="media/image107.wmf"/><Relationship Id="rId240" Type="http://schemas.openxmlformats.org/officeDocument/2006/relationships/image" Target="media/image113.wmf"/><Relationship Id="rId14" Type="http://schemas.openxmlformats.org/officeDocument/2006/relationships/footer" Target="footer2.xml"/><Relationship Id="rId35" Type="http://schemas.openxmlformats.org/officeDocument/2006/relationships/oleObject" Target="embeddings/oleObject11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8" Type="http://schemas.openxmlformats.org/officeDocument/2006/relationships/image" Target="media/image2.jpeg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image" Target="media/image64.wmf"/><Relationship Id="rId163" Type="http://schemas.openxmlformats.org/officeDocument/2006/relationships/image" Target="media/image74.wmf"/><Relationship Id="rId184" Type="http://schemas.openxmlformats.org/officeDocument/2006/relationships/oleObject" Target="embeddings/oleObject83.bin"/><Relationship Id="rId219" Type="http://schemas.openxmlformats.org/officeDocument/2006/relationships/image" Target="media/image102.wmf"/><Relationship Id="rId230" Type="http://schemas.openxmlformats.org/officeDocument/2006/relationships/oleObject" Target="embeddings/oleObject106.bin"/><Relationship Id="rId251" Type="http://schemas.openxmlformats.org/officeDocument/2006/relationships/oleObject" Target="embeddings/oleObject116.bin"/><Relationship Id="rId25" Type="http://schemas.openxmlformats.org/officeDocument/2006/relationships/image" Target="media/image8.wmf"/><Relationship Id="rId46" Type="http://schemas.openxmlformats.org/officeDocument/2006/relationships/image" Target="media/image18.wmf"/><Relationship Id="rId67" Type="http://schemas.openxmlformats.org/officeDocument/2006/relationships/oleObject" Target="embeddings/oleObject28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69.bin"/><Relationship Id="rId174" Type="http://schemas.openxmlformats.org/officeDocument/2006/relationships/oleObject" Target="embeddings/oleObject78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220" Type="http://schemas.openxmlformats.org/officeDocument/2006/relationships/oleObject" Target="embeddings/oleObject101.bin"/><Relationship Id="rId241" Type="http://schemas.openxmlformats.org/officeDocument/2006/relationships/oleObject" Target="embeddings/oleObject111.bin"/><Relationship Id="rId15" Type="http://schemas.openxmlformats.org/officeDocument/2006/relationships/image" Target="media/image3.wmf"/><Relationship Id="rId36" Type="http://schemas.openxmlformats.org/officeDocument/2006/relationships/image" Target="media/image13.wmf"/><Relationship Id="rId57" Type="http://schemas.openxmlformats.org/officeDocument/2006/relationships/oleObject" Target="embeddings/oleObject22.bin"/><Relationship Id="rId78" Type="http://schemas.openxmlformats.org/officeDocument/2006/relationships/image" Target="media/image33.wmf"/><Relationship Id="rId99" Type="http://schemas.openxmlformats.org/officeDocument/2006/relationships/oleObject" Target="embeddings/oleObject43.bin"/><Relationship Id="rId101" Type="http://schemas.openxmlformats.org/officeDocument/2006/relationships/image" Target="media/image45.wmf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4.bin"/><Relationship Id="rId164" Type="http://schemas.openxmlformats.org/officeDocument/2006/relationships/oleObject" Target="embeddings/oleObject73.bin"/><Relationship Id="rId185" Type="http://schemas.openxmlformats.org/officeDocument/2006/relationships/image" Target="media/image85.wmf"/><Relationship Id="rId9" Type="http://schemas.openxmlformats.org/officeDocument/2006/relationships/image" Target="media/image3.jpeg"/><Relationship Id="rId210" Type="http://schemas.openxmlformats.org/officeDocument/2006/relationships/oleObject" Target="embeddings/oleObject96.bin"/><Relationship Id="rId26" Type="http://schemas.openxmlformats.org/officeDocument/2006/relationships/oleObject" Target="embeddings/oleObject6.bin"/><Relationship Id="rId231" Type="http://schemas.openxmlformats.org/officeDocument/2006/relationships/image" Target="media/image108.wmf"/><Relationship Id="rId252" Type="http://schemas.openxmlformats.org/officeDocument/2006/relationships/image" Target="media/image119.wmf"/><Relationship Id="rId47" Type="http://schemas.openxmlformats.org/officeDocument/2006/relationships/oleObject" Target="embeddings/oleObject17.bin"/><Relationship Id="rId68" Type="http://schemas.openxmlformats.org/officeDocument/2006/relationships/image" Target="media/image28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1.wmf"/><Relationship Id="rId154" Type="http://schemas.openxmlformats.org/officeDocument/2006/relationships/image" Target="media/image70.wmf"/><Relationship Id="rId175" Type="http://schemas.openxmlformats.org/officeDocument/2006/relationships/image" Target="media/image80.wmf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16" Type="http://schemas.openxmlformats.org/officeDocument/2006/relationships/oleObject" Target="embeddings/oleObject1.bin"/><Relationship Id="rId221" Type="http://schemas.openxmlformats.org/officeDocument/2006/relationships/image" Target="media/image103.wmf"/><Relationship Id="rId242" Type="http://schemas.openxmlformats.org/officeDocument/2006/relationships/image" Target="media/image114.wmf"/><Relationship Id="rId37" Type="http://schemas.openxmlformats.org/officeDocument/2006/relationships/oleObject" Target="embeddings/oleObject12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56.wmf"/><Relationship Id="rId144" Type="http://schemas.openxmlformats.org/officeDocument/2006/relationships/image" Target="media/image65.wmf"/><Relationship Id="rId90" Type="http://schemas.openxmlformats.org/officeDocument/2006/relationships/oleObject" Target="embeddings/oleObject39.bin"/><Relationship Id="rId165" Type="http://schemas.openxmlformats.org/officeDocument/2006/relationships/image" Target="media/image75.wmf"/><Relationship Id="rId186" Type="http://schemas.openxmlformats.org/officeDocument/2006/relationships/oleObject" Target="embeddings/oleObject84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07.bin"/><Relationship Id="rId253" Type="http://schemas.openxmlformats.org/officeDocument/2006/relationships/oleObject" Target="embeddings/oleObject117.bin"/><Relationship Id="rId27" Type="http://schemas.openxmlformats.org/officeDocument/2006/relationships/image" Target="media/image9.wmf"/><Relationship Id="rId48" Type="http://schemas.openxmlformats.org/officeDocument/2006/relationships/image" Target="media/image19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1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70.bin"/><Relationship Id="rId176" Type="http://schemas.openxmlformats.org/officeDocument/2006/relationships/oleObject" Target="embeddings/oleObject79.bin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02.bin"/><Relationship Id="rId243" Type="http://schemas.openxmlformats.org/officeDocument/2006/relationships/oleObject" Target="embeddings/oleObject112.bin"/><Relationship Id="rId17" Type="http://schemas.openxmlformats.org/officeDocument/2006/relationships/image" Target="media/image4.wmf"/><Relationship Id="rId38" Type="http://schemas.openxmlformats.org/officeDocument/2006/relationships/image" Target="media/image14.wmf"/><Relationship Id="rId59" Type="http://schemas.openxmlformats.org/officeDocument/2006/relationships/oleObject" Target="embeddings/oleObject23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56.bin"/><Relationship Id="rId70" Type="http://schemas.openxmlformats.org/officeDocument/2006/relationships/image" Target="media/image29.wmf"/><Relationship Id="rId91" Type="http://schemas.openxmlformats.org/officeDocument/2006/relationships/image" Target="media/image40.wmf"/><Relationship Id="rId145" Type="http://schemas.openxmlformats.org/officeDocument/2006/relationships/oleObject" Target="embeddings/oleObject65.bin"/><Relationship Id="rId166" Type="http://schemas.openxmlformats.org/officeDocument/2006/relationships/oleObject" Target="embeddings/oleObject74.bin"/><Relationship Id="rId187" Type="http://schemas.openxmlformats.org/officeDocument/2006/relationships/image" Target="media/image8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7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18.bin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1.bin"/><Relationship Id="rId60" Type="http://schemas.openxmlformats.org/officeDocument/2006/relationships/image" Target="media/image25.wmf"/><Relationship Id="rId81" Type="http://schemas.openxmlformats.org/officeDocument/2006/relationships/oleObject" Target="embeddings/oleObject35.bin"/><Relationship Id="rId135" Type="http://schemas.openxmlformats.org/officeDocument/2006/relationships/image" Target="media/image62.wmf"/><Relationship Id="rId156" Type="http://schemas.openxmlformats.org/officeDocument/2006/relationships/image" Target="media/image71.png"/><Relationship Id="rId177" Type="http://schemas.openxmlformats.org/officeDocument/2006/relationships/image" Target="media/image81.wmf"/><Relationship Id="rId198" Type="http://schemas.openxmlformats.org/officeDocument/2006/relationships/oleObject" Target="embeddings/oleObject90.bin"/><Relationship Id="rId202" Type="http://schemas.openxmlformats.org/officeDocument/2006/relationships/oleObject" Target="embeddings/oleObject92.bin"/><Relationship Id="rId223" Type="http://schemas.openxmlformats.org/officeDocument/2006/relationships/image" Target="media/image104.wmf"/><Relationship Id="rId244" Type="http://schemas.openxmlformats.org/officeDocument/2006/relationships/image" Target="media/image115.wmf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46.bin"/><Relationship Id="rId125" Type="http://schemas.openxmlformats.org/officeDocument/2006/relationships/image" Target="media/image57.wmf"/><Relationship Id="rId146" Type="http://schemas.openxmlformats.org/officeDocument/2006/relationships/image" Target="media/image66.wmf"/><Relationship Id="rId167" Type="http://schemas.openxmlformats.org/officeDocument/2006/relationships/image" Target="media/image76.wmf"/><Relationship Id="rId188" Type="http://schemas.openxmlformats.org/officeDocument/2006/relationships/oleObject" Target="embeddings/oleObject85.bin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213" Type="http://schemas.openxmlformats.org/officeDocument/2006/relationships/image" Target="media/image99.wmf"/><Relationship Id="rId234" Type="http://schemas.openxmlformats.org/officeDocument/2006/relationships/oleObject" Target="embeddings/oleObject108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55" Type="http://schemas.openxmlformats.org/officeDocument/2006/relationships/image" Target="media/image120.png"/><Relationship Id="rId40" Type="http://schemas.openxmlformats.org/officeDocument/2006/relationships/image" Target="media/image15.wmf"/><Relationship Id="rId115" Type="http://schemas.openxmlformats.org/officeDocument/2006/relationships/image" Target="media/image52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80.bin"/><Relationship Id="rId61" Type="http://schemas.openxmlformats.org/officeDocument/2006/relationships/oleObject" Target="embeddings/oleObject24.bin"/><Relationship Id="rId82" Type="http://schemas.openxmlformats.org/officeDocument/2006/relationships/image" Target="media/image35.wmf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19" Type="http://schemas.openxmlformats.org/officeDocument/2006/relationships/image" Target="media/image5.wmf"/><Relationship Id="rId224" Type="http://schemas.openxmlformats.org/officeDocument/2006/relationships/oleObject" Target="embeddings/oleObject103.bin"/><Relationship Id="rId245" Type="http://schemas.openxmlformats.org/officeDocument/2006/relationships/oleObject" Target="embeddings/oleObject113.bin"/><Relationship Id="rId30" Type="http://schemas.openxmlformats.org/officeDocument/2006/relationships/image" Target="media/image10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6.bin"/><Relationship Id="rId168" Type="http://schemas.openxmlformats.org/officeDocument/2006/relationships/oleObject" Target="embeddings/oleObject75.bin"/><Relationship Id="rId51" Type="http://schemas.openxmlformats.org/officeDocument/2006/relationships/oleObject" Target="embeddings/oleObject19.bin"/><Relationship Id="rId72" Type="http://schemas.openxmlformats.org/officeDocument/2006/relationships/image" Target="media/image30.wmf"/><Relationship Id="rId93" Type="http://schemas.openxmlformats.org/officeDocument/2006/relationships/image" Target="media/image41.wmf"/><Relationship Id="rId189" Type="http://schemas.openxmlformats.org/officeDocument/2006/relationships/image" Target="media/image87.wmf"/><Relationship Id="rId3" Type="http://schemas.openxmlformats.org/officeDocument/2006/relationships/styles" Target="styles.xml"/><Relationship Id="rId214" Type="http://schemas.openxmlformats.org/officeDocument/2006/relationships/oleObject" Target="embeddings/oleObject98.bin"/><Relationship Id="rId235" Type="http://schemas.openxmlformats.org/officeDocument/2006/relationships/image" Target="media/image110.wmf"/><Relationship Id="rId256" Type="http://schemas.openxmlformats.org/officeDocument/2006/relationships/header" Target="header6.xml"/><Relationship Id="rId116" Type="http://schemas.openxmlformats.org/officeDocument/2006/relationships/oleObject" Target="embeddings/oleObject52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1.bin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4.bin"/><Relationship Id="rId62" Type="http://schemas.openxmlformats.org/officeDocument/2006/relationships/image" Target="media/image26.wmf"/><Relationship Id="rId83" Type="http://schemas.openxmlformats.org/officeDocument/2006/relationships/oleObject" Target="embeddings/oleObject36.bin"/><Relationship Id="rId179" Type="http://schemas.openxmlformats.org/officeDocument/2006/relationships/image" Target="media/image82.wmf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25" Type="http://schemas.openxmlformats.org/officeDocument/2006/relationships/image" Target="media/image105.wmf"/><Relationship Id="rId246" Type="http://schemas.openxmlformats.org/officeDocument/2006/relationships/image" Target="media/image116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58.png"/><Relationship Id="rId10" Type="http://schemas.openxmlformats.org/officeDocument/2006/relationships/header" Target="header1.xml"/><Relationship Id="rId31" Type="http://schemas.openxmlformats.org/officeDocument/2006/relationships/oleObject" Target="embeddings/oleObject9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1.bin"/><Relationship Id="rId94" Type="http://schemas.openxmlformats.org/officeDocument/2006/relationships/oleObject" Target="embeddings/oleObject41.bin"/><Relationship Id="rId148" Type="http://schemas.openxmlformats.org/officeDocument/2006/relationships/image" Target="media/image67.wmf"/><Relationship Id="rId169" Type="http://schemas.openxmlformats.org/officeDocument/2006/relationships/image" Target="media/image77.wmf"/><Relationship Id="rId4" Type="http://schemas.openxmlformats.org/officeDocument/2006/relationships/settings" Target="settings.xml"/><Relationship Id="rId180" Type="http://schemas.openxmlformats.org/officeDocument/2006/relationships/oleObject" Target="embeddings/oleObject81.bin"/><Relationship Id="rId215" Type="http://schemas.openxmlformats.org/officeDocument/2006/relationships/image" Target="media/image100.wmf"/><Relationship Id="rId236" Type="http://schemas.openxmlformats.org/officeDocument/2006/relationships/image" Target="media/image111.wmf"/><Relationship Id="rId257" Type="http://schemas.openxmlformats.org/officeDocument/2006/relationships/header" Target="header7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ADEC3E-3044-4E83-86D0-188B054F4A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1663</Words>
  <Characters>9485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1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SC5707</dc:creator>
  <cp:lastModifiedBy>Nsc180</cp:lastModifiedBy>
  <cp:revision>2</cp:revision>
  <cp:lastPrinted>2024-08-25T07:56:00Z</cp:lastPrinted>
  <dcterms:created xsi:type="dcterms:W3CDTF">2024-11-01T10:24:00Z</dcterms:created>
  <dcterms:modified xsi:type="dcterms:W3CDTF">2024-11-01T10:24:00Z</dcterms:modified>
</cp:coreProperties>
</file>